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0D9AE5" w14:textId="77777777"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41213201" w14:textId="77777777" w:rsidTr="00107381">
        <w:tc>
          <w:tcPr>
            <w:tcW w:w="3261" w:type="dxa"/>
            <w:tcBorders>
              <w:top w:val="nil"/>
              <w:left w:val="nil"/>
              <w:bottom w:val="nil"/>
              <w:right w:val="nil"/>
            </w:tcBorders>
          </w:tcPr>
          <w:p w14:paraId="64FC1B28" w14:textId="77777777" w:rsidR="00100523" w:rsidRDefault="00100523" w:rsidP="00107381">
            <w:pPr>
              <w:spacing w:after="274"/>
              <w:jc w:val="right"/>
            </w:pPr>
            <w:r>
              <w:rPr>
                <w:noProof/>
                <w:lang w:eastAsia="es-ES"/>
              </w:rPr>
              <w:drawing>
                <wp:inline distT="0" distB="0" distL="0" distR="0" wp14:anchorId="77B9BEFD" wp14:editId="2BE0FA9B">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36AAB0D0" w14:textId="77777777" w:rsidR="00100523" w:rsidRPr="00107381" w:rsidRDefault="00100523" w:rsidP="00107381">
            <w:pPr>
              <w:spacing w:after="130"/>
              <w:rPr>
                <w:rFonts w:ascii="Arial" w:eastAsia="Arial" w:hAnsi="Arial" w:cs="Arial"/>
                <w:b/>
                <w:sz w:val="36"/>
                <w:szCs w:val="36"/>
              </w:rPr>
            </w:pPr>
          </w:p>
          <w:p w14:paraId="4D4DE8E3" w14:textId="77777777" w:rsidR="00100523" w:rsidRPr="00107381" w:rsidRDefault="00100523" w:rsidP="00107381">
            <w:pPr>
              <w:spacing w:after="130"/>
              <w:rPr>
                <w:rFonts w:ascii="Arial" w:eastAsia="Arial" w:hAnsi="Arial" w:cs="Arial"/>
                <w:b/>
                <w:sz w:val="52"/>
                <w:szCs w:val="52"/>
              </w:rPr>
            </w:pPr>
            <w:r w:rsidRPr="00107381">
              <w:rPr>
                <w:rFonts w:ascii="Arial" w:eastAsia="Arial" w:hAnsi="Arial" w:cs="Arial"/>
                <w:b/>
                <w:sz w:val="52"/>
                <w:szCs w:val="52"/>
              </w:rPr>
              <w:t xml:space="preserve">Universidad </w:t>
            </w:r>
          </w:p>
          <w:p w14:paraId="40EC37B0" w14:textId="77777777" w:rsidR="00100523" w:rsidRDefault="00100523" w:rsidP="00107381">
            <w:pPr>
              <w:spacing w:after="274"/>
              <w:ind w:left="-34" w:firstLine="34"/>
            </w:pPr>
            <w:r w:rsidRPr="00107381">
              <w:rPr>
                <w:rFonts w:ascii="Arial" w:eastAsia="Arial" w:hAnsi="Arial" w:cs="Arial"/>
                <w:b/>
                <w:sz w:val="52"/>
                <w:szCs w:val="52"/>
              </w:rPr>
              <w:t>Rey Juan Carlos</w:t>
            </w:r>
          </w:p>
        </w:tc>
      </w:tr>
    </w:tbl>
    <w:p w14:paraId="31882CC0" w14:textId="77777777" w:rsidR="00100523" w:rsidRDefault="00100523" w:rsidP="00107381">
      <w:pPr>
        <w:spacing w:after="274"/>
        <w:jc w:val="center"/>
      </w:pPr>
    </w:p>
    <w:p w14:paraId="50299A2A" w14:textId="77777777" w:rsidR="00AB6870" w:rsidRDefault="00AB6870" w:rsidP="00AB6870">
      <w:pPr>
        <w:spacing w:after="0"/>
        <w:ind w:left="1"/>
      </w:pPr>
      <w:r>
        <w:rPr>
          <w:rFonts w:ascii="Arial" w:eastAsia="Arial" w:hAnsi="Arial" w:cs="Arial"/>
          <w:b/>
          <w:sz w:val="28"/>
        </w:rPr>
        <w:t xml:space="preserve"> </w:t>
      </w:r>
    </w:p>
    <w:p w14:paraId="670C23FC" w14:textId="77777777" w:rsidR="00AB6870" w:rsidRDefault="00AB6870" w:rsidP="00AB6870">
      <w:pPr>
        <w:spacing w:after="272"/>
        <w:ind w:left="1"/>
      </w:pPr>
      <w:r>
        <w:rPr>
          <w:rFonts w:ascii="Calibri" w:eastAsia="Calibri" w:hAnsi="Calibri" w:cs="Calibri"/>
        </w:rPr>
        <w:t xml:space="preserve"> </w:t>
      </w:r>
    </w:p>
    <w:p w14:paraId="57CD5582"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7B5649B2" w14:textId="77777777" w:rsidR="00AB6870" w:rsidRDefault="00AB6870" w:rsidP="00AB6870">
      <w:pPr>
        <w:spacing w:after="0"/>
        <w:ind w:left="1"/>
      </w:pPr>
      <w:r>
        <w:rPr>
          <w:rFonts w:ascii="Arial" w:eastAsia="Arial" w:hAnsi="Arial" w:cs="Arial"/>
          <w:b/>
          <w:sz w:val="28"/>
        </w:rPr>
        <w:t xml:space="preserve"> </w:t>
      </w:r>
    </w:p>
    <w:p w14:paraId="385619F7" w14:textId="77777777" w:rsidR="00AB6870" w:rsidRDefault="00AB6870" w:rsidP="00AB6870">
      <w:pPr>
        <w:spacing w:after="163"/>
        <w:ind w:left="1"/>
      </w:pPr>
      <w:r>
        <w:rPr>
          <w:rFonts w:ascii="Arial" w:eastAsia="Arial" w:hAnsi="Arial" w:cs="Arial"/>
          <w:b/>
          <w:sz w:val="28"/>
        </w:rPr>
        <w:t xml:space="preserve"> </w:t>
      </w:r>
    </w:p>
    <w:p w14:paraId="5A2EEC93" w14:textId="77777777"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5536A70E" w14:textId="77777777" w:rsidR="00AB6870" w:rsidRDefault="00AB6870" w:rsidP="00AB6870">
      <w:pPr>
        <w:spacing w:after="0"/>
        <w:jc w:val="center"/>
      </w:pPr>
      <w:r>
        <w:rPr>
          <w:rFonts w:ascii="Arial" w:eastAsia="Arial" w:hAnsi="Arial" w:cs="Arial"/>
          <w:b/>
          <w:sz w:val="28"/>
        </w:rPr>
        <w:t xml:space="preserve">Curso Académico 2017/2018 </w:t>
      </w:r>
    </w:p>
    <w:p w14:paraId="2CB3B441" w14:textId="77777777" w:rsidR="00AB6870" w:rsidRDefault="00AB6870" w:rsidP="00AB6870">
      <w:pPr>
        <w:spacing w:after="223"/>
        <w:ind w:left="77"/>
        <w:jc w:val="center"/>
      </w:pPr>
      <w:r>
        <w:rPr>
          <w:rFonts w:ascii="Arial" w:eastAsia="Arial" w:hAnsi="Arial" w:cs="Arial"/>
          <w:sz w:val="28"/>
        </w:rPr>
        <w:t xml:space="preserve"> </w:t>
      </w:r>
    </w:p>
    <w:p w14:paraId="0516F83C" w14:textId="77777777" w:rsidR="00AB6870" w:rsidRDefault="00AB6870" w:rsidP="00AB6870">
      <w:pPr>
        <w:spacing w:after="223"/>
        <w:ind w:right="1"/>
        <w:jc w:val="center"/>
      </w:pPr>
      <w:r>
        <w:rPr>
          <w:rFonts w:ascii="Arial" w:eastAsia="Arial" w:hAnsi="Arial" w:cs="Arial"/>
          <w:b/>
          <w:sz w:val="28"/>
        </w:rPr>
        <w:t xml:space="preserve">Trabajo Fin de Grado </w:t>
      </w:r>
    </w:p>
    <w:p w14:paraId="5D3DC85F" w14:textId="77777777" w:rsidR="00AB6870" w:rsidRDefault="00AB6870" w:rsidP="00AB6870">
      <w:pPr>
        <w:spacing w:after="223"/>
        <w:ind w:left="1"/>
      </w:pPr>
      <w:r>
        <w:rPr>
          <w:rFonts w:ascii="Arial" w:eastAsia="Arial" w:hAnsi="Arial" w:cs="Arial"/>
          <w:b/>
          <w:sz w:val="28"/>
        </w:rPr>
        <w:t xml:space="preserve"> </w:t>
      </w:r>
    </w:p>
    <w:p w14:paraId="263CD5A8" w14:textId="77777777" w:rsidR="00AB6870" w:rsidRDefault="00AB6870" w:rsidP="00107381">
      <w:pPr>
        <w:spacing w:after="223"/>
        <w:ind w:left="1"/>
      </w:pPr>
      <w:r>
        <w:rPr>
          <w:rFonts w:ascii="Arial" w:eastAsia="Arial" w:hAnsi="Arial" w:cs="Arial"/>
          <w:b/>
          <w:sz w:val="28"/>
        </w:rPr>
        <w:t xml:space="preserve">   </w:t>
      </w:r>
    </w:p>
    <w:p w14:paraId="06DD4C27" w14:textId="77777777" w:rsidR="009F1D2F" w:rsidRPr="009F1D2F" w:rsidRDefault="0013623D" w:rsidP="00107381">
      <w:pPr>
        <w:pStyle w:val="Ttulo2"/>
        <w:spacing w:before="0" w:line="360" w:lineRule="auto"/>
        <w:jc w:val="center"/>
        <w:rPr>
          <w:rFonts w:ascii="Arial" w:eastAsia="Arial" w:hAnsi="Arial" w:cs="Arial"/>
          <w:b/>
          <w:color w:val="000000"/>
          <w:sz w:val="36"/>
          <w:szCs w:val="22"/>
          <w:lang w:eastAsia="es-ES"/>
        </w:rPr>
      </w:pPr>
      <w:r>
        <w:rPr>
          <w:rFonts w:ascii="Arial" w:eastAsia="Arial" w:hAnsi="Arial" w:cs="Arial"/>
          <w:b/>
          <w:color w:val="000000"/>
          <w:sz w:val="36"/>
          <w:szCs w:val="22"/>
          <w:lang w:eastAsia="es-ES"/>
        </w:rPr>
        <w:t>CONFIGURACIÓN OPTIMA DE LOS PARÁMETROS GEOMÉTRICOS DE UN ROBOT MÓVIL CON DIRECCIONAMIENTO DIFERENCIAL</w:t>
      </w:r>
    </w:p>
    <w:p w14:paraId="72BF1788" w14:textId="77777777" w:rsidR="00AB6870" w:rsidRDefault="00AB6870" w:rsidP="00AB6870">
      <w:pPr>
        <w:spacing w:after="219"/>
        <w:ind w:left="1"/>
      </w:pPr>
      <w:r>
        <w:rPr>
          <w:rFonts w:ascii="Arial" w:eastAsia="Arial" w:hAnsi="Arial" w:cs="Arial"/>
          <w:b/>
          <w:sz w:val="24"/>
        </w:rPr>
        <w:t xml:space="preserve"> </w:t>
      </w:r>
    </w:p>
    <w:p w14:paraId="27F6B26C" w14:textId="77777777" w:rsidR="00AB6870" w:rsidRDefault="00AB6870" w:rsidP="00107381">
      <w:pPr>
        <w:spacing w:after="258"/>
        <w:ind w:left="1"/>
      </w:pPr>
      <w:r>
        <w:rPr>
          <w:rFonts w:ascii="Arial" w:eastAsia="Arial" w:hAnsi="Arial" w:cs="Arial"/>
          <w:b/>
          <w:sz w:val="24"/>
        </w:rPr>
        <w:t xml:space="preserve">  </w:t>
      </w:r>
      <w:r>
        <w:rPr>
          <w:rFonts w:ascii="Arial" w:eastAsia="Arial" w:hAnsi="Arial" w:cs="Arial"/>
          <w:b/>
          <w:sz w:val="28"/>
        </w:rPr>
        <w:t xml:space="preserve"> </w:t>
      </w:r>
    </w:p>
    <w:p w14:paraId="3E279002"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107381">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14:paraId="0ECC6E1A" w14:textId="77777777"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107381">
        <w:rPr>
          <w:rFonts w:ascii="Arial" w:eastAsia="Arial" w:hAnsi="Arial" w:cs="Arial"/>
          <w:color w:val="000000"/>
          <w:sz w:val="28"/>
          <w:szCs w:val="22"/>
          <w:lang w:eastAsia="es-ES"/>
        </w:rPr>
        <w:t>Alberto Herrán González</w:t>
      </w:r>
      <w:bookmarkEnd w:id="1"/>
      <w:r w:rsidR="00AB6870" w:rsidRPr="00107381">
        <w:rPr>
          <w:rFonts w:ascii="Arial" w:eastAsia="Arial" w:hAnsi="Arial" w:cs="Arial"/>
          <w:color w:val="000000"/>
          <w:sz w:val="28"/>
          <w:szCs w:val="22"/>
          <w:lang w:eastAsia="es-ES"/>
        </w:rPr>
        <w:t xml:space="preserve"> </w:t>
      </w:r>
    </w:p>
    <w:p w14:paraId="53A898F6" w14:textId="77777777" w:rsidR="00AB6870" w:rsidRDefault="00AB6870" w:rsidP="00AB6870">
      <w:r>
        <w:br w:type="page"/>
      </w:r>
    </w:p>
    <w:bookmarkStart w:id="2" w:name="_Toc517802732"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600F415" w14:textId="77777777" w:rsidR="003E7F06" w:rsidRPr="00171B09" w:rsidRDefault="008D373D" w:rsidP="00171B09">
          <w:pPr>
            <w:pStyle w:val="TituloTFG"/>
          </w:pPr>
          <w:r w:rsidRPr="00171B09">
            <w:t>Índice</w:t>
          </w:r>
          <w:bookmarkEnd w:id="2"/>
        </w:p>
        <w:p w14:paraId="6DA06D84" w14:textId="77777777" w:rsidR="00283207" w:rsidRPr="00283207" w:rsidRDefault="00283207" w:rsidP="00283207">
          <w:pPr>
            <w:rPr>
              <w:lang w:eastAsia="es-ES"/>
            </w:rPr>
          </w:pPr>
        </w:p>
        <w:p w14:paraId="3E966161" w14:textId="7D553178" w:rsidR="00787701" w:rsidRDefault="00E412F2">
          <w:pPr>
            <w:pStyle w:val="TDC1"/>
            <w:tabs>
              <w:tab w:val="right" w:leader="dot" w:pos="9060"/>
            </w:tabs>
            <w:rPr>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hyperlink w:anchor="_Toc517802732" w:history="1">
            <w:r w:rsidR="00787701" w:rsidRPr="00AE3A97">
              <w:rPr>
                <w:rStyle w:val="Hipervnculo"/>
                <w:noProof/>
              </w:rPr>
              <w:t>Índice</w:t>
            </w:r>
            <w:r w:rsidR="00787701">
              <w:rPr>
                <w:noProof/>
                <w:webHidden/>
              </w:rPr>
              <w:tab/>
            </w:r>
            <w:r w:rsidR="00787701">
              <w:rPr>
                <w:noProof/>
                <w:webHidden/>
              </w:rPr>
              <w:fldChar w:fldCharType="begin"/>
            </w:r>
            <w:r w:rsidR="00787701">
              <w:rPr>
                <w:noProof/>
                <w:webHidden/>
              </w:rPr>
              <w:instrText xml:space="preserve"> PAGEREF _Toc517802732 \h </w:instrText>
            </w:r>
            <w:r w:rsidR="00787701">
              <w:rPr>
                <w:noProof/>
                <w:webHidden/>
              </w:rPr>
            </w:r>
            <w:r w:rsidR="00787701">
              <w:rPr>
                <w:noProof/>
                <w:webHidden/>
              </w:rPr>
              <w:fldChar w:fldCharType="separate"/>
            </w:r>
            <w:r w:rsidR="00C77D3F">
              <w:rPr>
                <w:noProof/>
                <w:webHidden/>
              </w:rPr>
              <w:t>2</w:t>
            </w:r>
            <w:r w:rsidR="00787701">
              <w:rPr>
                <w:noProof/>
                <w:webHidden/>
              </w:rPr>
              <w:fldChar w:fldCharType="end"/>
            </w:r>
          </w:hyperlink>
        </w:p>
        <w:p w14:paraId="2A22ACF7" w14:textId="21B89648" w:rsidR="00787701" w:rsidRDefault="002F18BF">
          <w:pPr>
            <w:pStyle w:val="TDC1"/>
            <w:tabs>
              <w:tab w:val="right" w:leader="dot" w:pos="9060"/>
            </w:tabs>
            <w:rPr>
              <w:rFonts w:asciiTheme="minorHAnsi" w:eastAsiaTheme="minorEastAsia" w:hAnsiTheme="minorHAnsi"/>
              <w:b w:val="0"/>
              <w:bCs w:val="0"/>
              <w:caps w:val="0"/>
              <w:noProof/>
              <w:sz w:val="22"/>
              <w:szCs w:val="22"/>
              <w:lang w:eastAsia="es-ES"/>
            </w:rPr>
          </w:pPr>
          <w:hyperlink w:anchor="_Toc517802733" w:history="1">
            <w:r w:rsidR="00787701" w:rsidRPr="00AE3A97">
              <w:rPr>
                <w:rStyle w:val="Hipervnculo"/>
                <w:noProof/>
              </w:rPr>
              <w:t>Agradecimientos</w:t>
            </w:r>
            <w:r w:rsidR="00787701">
              <w:rPr>
                <w:noProof/>
                <w:webHidden/>
              </w:rPr>
              <w:tab/>
            </w:r>
            <w:r w:rsidR="00787701">
              <w:rPr>
                <w:noProof/>
                <w:webHidden/>
              </w:rPr>
              <w:fldChar w:fldCharType="begin"/>
            </w:r>
            <w:r w:rsidR="00787701">
              <w:rPr>
                <w:noProof/>
                <w:webHidden/>
              </w:rPr>
              <w:instrText xml:space="preserve"> PAGEREF _Toc517802733 \h </w:instrText>
            </w:r>
            <w:r w:rsidR="00787701">
              <w:rPr>
                <w:noProof/>
                <w:webHidden/>
              </w:rPr>
            </w:r>
            <w:r w:rsidR="00787701">
              <w:rPr>
                <w:noProof/>
                <w:webHidden/>
              </w:rPr>
              <w:fldChar w:fldCharType="separate"/>
            </w:r>
            <w:r w:rsidR="00C77D3F">
              <w:rPr>
                <w:noProof/>
                <w:webHidden/>
              </w:rPr>
              <w:t>3</w:t>
            </w:r>
            <w:r w:rsidR="00787701">
              <w:rPr>
                <w:noProof/>
                <w:webHidden/>
              </w:rPr>
              <w:fldChar w:fldCharType="end"/>
            </w:r>
          </w:hyperlink>
        </w:p>
        <w:p w14:paraId="0F525AB2" w14:textId="1BBEB251" w:rsidR="00787701" w:rsidRDefault="002F18BF">
          <w:pPr>
            <w:pStyle w:val="TDC1"/>
            <w:tabs>
              <w:tab w:val="right" w:leader="dot" w:pos="9060"/>
            </w:tabs>
            <w:rPr>
              <w:rFonts w:asciiTheme="minorHAnsi" w:eastAsiaTheme="minorEastAsia" w:hAnsiTheme="minorHAnsi"/>
              <w:b w:val="0"/>
              <w:bCs w:val="0"/>
              <w:caps w:val="0"/>
              <w:noProof/>
              <w:sz w:val="22"/>
              <w:szCs w:val="22"/>
              <w:lang w:eastAsia="es-ES"/>
            </w:rPr>
          </w:pPr>
          <w:hyperlink w:anchor="_Toc517802734" w:history="1">
            <w:r w:rsidR="00787701" w:rsidRPr="00AE3A97">
              <w:rPr>
                <w:rStyle w:val="Hipervnculo"/>
                <w:noProof/>
              </w:rPr>
              <w:t>Resumen</w:t>
            </w:r>
            <w:r w:rsidR="00787701">
              <w:rPr>
                <w:noProof/>
                <w:webHidden/>
              </w:rPr>
              <w:tab/>
            </w:r>
            <w:r w:rsidR="00787701">
              <w:rPr>
                <w:noProof/>
                <w:webHidden/>
              </w:rPr>
              <w:fldChar w:fldCharType="begin"/>
            </w:r>
            <w:r w:rsidR="00787701">
              <w:rPr>
                <w:noProof/>
                <w:webHidden/>
              </w:rPr>
              <w:instrText xml:space="preserve"> PAGEREF _Toc517802734 \h </w:instrText>
            </w:r>
            <w:r w:rsidR="00787701">
              <w:rPr>
                <w:noProof/>
                <w:webHidden/>
              </w:rPr>
            </w:r>
            <w:r w:rsidR="00787701">
              <w:rPr>
                <w:noProof/>
                <w:webHidden/>
              </w:rPr>
              <w:fldChar w:fldCharType="separate"/>
            </w:r>
            <w:r w:rsidR="00C77D3F">
              <w:rPr>
                <w:noProof/>
                <w:webHidden/>
              </w:rPr>
              <w:t>4</w:t>
            </w:r>
            <w:r w:rsidR="00787701">
              <w:rPr>
                <w:noProof/>
                <w:webHidden/>
              </w:rPr>
              <w:fldChar w:fldCharType="end"/>
            </w:r>
          </w:hyperlink>
        </w:p>
        <w:p w14:paraId="656E25C5" w14:textId="053F1706" w:rsidR="00787701" w:rsidRDefault="002F18BF">
          <w:pPr>
            <w:pStyle w:val="TDC1"/>
            <w:tabs>
              <w:tab w:val="right" w:leader="dot" w:pos="9060"/>
            </w:tabs>
            <w:rPr>
              <w:rFonts w:asciiTheme="minorHAnsi" w:eastAsiaTheme="minorEastAsia" w:hAnsiTheme="minorHAnsi"/>
              <w:b w:val="0"/>
              <w:bCs w:val="0"/>
              <w:caps w:val="0"/>
              <w:noProof/>
              <w:sz w:val="22"/>
              <w:szCs w:val="22"/>
              <w:lang w:eastAsia="es-ES"/>
            </w:rPr>
          </w:pPr>
          <w:hyperlink w:anchor="_Toc517802735" w:history="1">
            <w:r w:rsidR="00787701" w:rsidRPr="00AE3A97">
              <w:rPr>
                <w:rStyle w:val="Hipervnculo"/>
                <w:noProof/>
              </w:rPr>
              <w:t>Capítulo 1 Introducción</w:t>
            </w:r>
            <w:r w:rsidR="00787701">
              <w:rPr>
                <w:noProof/>
                <w:webHidden/>
              </w:rPr>
              <w:tab/>
            </w:r>
            <w:r w:rsidR="00787701">
              <w:rPr>
                <w:noProof/>
                <w:webHidden/>
              </w:rPr>
              <w:fldChar w:fldCharType="begin"/>
            </w:r>
            <w:r w:rsidR="00787701">
              <w:rPr>
                <w:noProof/>
                <w:webHidden/>
              </w:rPr>
              <w:instrText xml:space="preserve"> PAGEREF _Toc517802735 \h </w:instrText>
            </w:r>
            <w:r w:rsidR="00787701">
              <w:rPr>
                <w:noProof/>
                <w:webHidden/>
              </w:rPr>
            </w:r>
            <w:r w:rsidR="00787701">
              <w:rPr>
                <w:noProof/>
                <w:webHidden/>
              </w:rPr>
              <w:fldChar w:fldCharType="separate"/>
            </w:r>
            <w:r w:rsidR="00C77D3F">
              <w:rPr>
                <w:noProof/>
                <w:webHidden/>
              </w:rPr>
              <w:t>5</w:t>
            </w:r>
            <w:r w:rsidR="00787701">
              <w:rPr>
                <w:noProof/>
                <w:webHidden/>
              </w:rPr>
              <w:fldChar w:fldCharType="end"/>
            </w:r>
          </w:hyperlink>
        </w:p>
        <w:p w14:paraId="4DABDEDE" w14:textId="4CE3BEA3" w:rsidR="00787701" w:rsidRDefault="002F18BF">
          <w:pPr>
            <w:pStyle w:val="TDC2"/>
            <w:tabs>
              <w:tab w:val="right" w:leader="dot" w:pos="9060"/>
            </w:tabs>
            <w:rPr>
              <w:rFonts w:eastAsiaTheme="minorEastAsia"/>
              <w:smallCaps w:val="0"/>
              <w:noProof/>
              <w:sz w:val="22"/>
              <w:szCs w:val="22"/>
              <w:lang w:eastAsia="es-ES"/>
            </w:rPr>
          </w:pPr>
          <w:hyperlink w:anchor="_Toc517802736" w:history="1">
            <w:r w:rsidR="00787701" w:rsidRPr="00AE3A97">
              <w:rPr>
                <w:rStyle w:val="Hipervnculo"/>
                <w:noProof/>
              </w:rPr>
              <w:t>1.1. Motivación</w:t>
            </w:r>
            <w:r w:rsidR="00787701">
              <w:rPr>
                <w:noProof/>
                <w:webHidden/>
              </w:rPr>
              <w:tab/>
            </w:r>
            <w:r w:rsidR="00787701">
              <w:rPr>
                <w:noProof/>
                <w:webHidden/>
              </w:rPr>
              <w:fldChar w:fldCharType="begin"/>
            </w:r>
            <w:r w:rsidR="00787701">
              <w:rPr>
                <w:noProof/>
                <w:webHidden/>
              </w:rPr>
              <w:instrText xml:space="preserve"> PAGEREF _Toc517802736 \h </w:instrText>
            </w:r>
            <w:r w:rsidR="00787701">
              <w:rPr>
                <w:noProof/>
                <w:webHidden/>
              </w:rPr>
            </w:r>
            <w:r w:rsidR="00787701">
              <w:rPr>
                <w:noProof/>
                <w:webHidden/>
              </w:rPr>
              <w:fldChar w:fldCharType="separate"/>
            </w:r>
            <w:r w:rsidR="00C77D3F">
              <w:rPr>
                <w:noProof/>
                <w:webHidden/>
              </w:rPr>
              <w:t>5</w:t>
            </w:r>
            <w:r w:rsidR="00787701">
              <w:rPr>
                <w:noProof/>
                <w:webHidden/>
              </w:rPr>
              <w:fldChar w:fldCharType="end"/>
            </w:r>
          </w:hyperlink>
        </w:p>
        <w:p w14:paraId="5591BE7E" w14:textId="45539715" w:rsidR="00787701" w:rsidRDefault="002F18BF">
          <w:pPr>
            <w:pStyle w:val="TDC2"/>
            <w:tabs>
              <w:tab w:val="right" w:leader="dot" w:pos="9060"/>
            </w:tabs>
            <w:rPr>
              <w:rFonts w:eastAsiaTheme="minorEastAsia"/>
              <w:smallCaps w:val="0"/>
              <w:noProof/>
              <w:sz w:val="22"/>
              <w:szCs w:val="22"/>
              <w:lang w:eastAsia="es-ES"/>
            </w:rPr>
          </w:pPr>
          <w:hyperlink w:anchor="_Toc517802737" w:history="1">
            <w:r w:rsidR="00787701" w:rsidRPr="00AE3A97">
              <w:rPr>
                <w:rStyle w:val="Hipervnculo"/>
                <w:noProof/>
              </w:rPr>
              <w:t>1.2. Objetivos</w:t>
            </w:r>
            <w:r w:rsidR="00787701">
              <w:rPr>
                <w:noProof/>
                <w:webHidden/>
              </w:rPr>
              <w:tab/>
            </w:r>
            <w:r w:rsidR="00787701">
              <w:rPr>
                <w:noProof/>
                <w:webHidden/>
              </w:rPr>
              <w:fldChar w:fldCharType="begin"/>
            </w:r>
            <w:r w:rsidR="00787701">
              <w:rPr>
                <w:noProof/>
                <w:webHidden/>
              </w:rPr>
              <w:instrText xml:space="preserve"> PAGEREF _Toc517802737 \h </w:instrText>
            </w:r>
            <w:r w:rsidR="00787701">
              <w:rPr>
                <w:noProof/>
                <w:webHidden/>
              </w:rPr>
            </w:r>
            <w:r w:rsidR="00787701">
              <w:rPr>
                <w:noProof/>
                <w:webHidden/>
              </w:rPr>
              <w:fldChar w:fldCharType="separate"/>
            </w:r>
            <w:r w:rsidR="00C77D3F">
              <w:rPr>
                <w:noProof/>
                <w:webHidden/>
              </w:rPr>
              <w:t>6</w:t>
            </w:r>
            <w:r w:rsidR="00787701">
              <w:rPr>
                <w:noProof/>
                <w:webHidden/>
              </w:rPr>
              <w:fldChar w:fldCharType="end"/>
            </w:r>
          </w:hyperlink>
        </w:p>
        <w:p w14:paraId="5345CB6D" w14:textId="208B60BF" w:rsidR="00787701" w:rsidRDefault="002F18BF">
          <w:pPr>
            <w:pStyle w:val="TDC2"/>
            <w:tabs>
              <w:tab w:val="right" w:leader="dot" w:pos="9060"/>
            </w:tabs>
            <w:rPr>
              <w:rFonts w:eastAsiaTheme="minorEastAsia"/>
              <w:smallCaps w:val="0"/>
              <w:noProof/>
              <w:sz w:val="22"/>
              <w:szCs w:val="22"/>
              <w:lang w:eastAsia="es-ES"/>
            </w:rPr>
          </w:pPr>
          <w:hyperlink w:anchor="_Toc517802738" w:history="1">
            <w:r w:rsidR="00787701" w:rsidRPr="00AE3A97">
              <w:rPr>
                <w:rStyle w:val="Hipervnculo"/>
                <w:noProof/>
              </w:rPr>
              <w:t>1.3. Estado del arte</w:t>
            </w:r>
            <w:r w:rsidR="00787701">
              <w:rPr>
                <w:noProof/>
                <w:webHidden/>
              </w:rPr>
              <w:tab/>
            </w:r>
            <w:r w:rsidR="00787701">
              <w:rPr>
                <w:noProof/>
                <w:webHidden/>
              </w:rPr>
              <w:fldChar w:fldCharType="begin"/>
            </w:r>
            <w:r w:rsidR="00787701">
              <w:rPr>
                <w:noProof/>
                <w:webHidden/>
              </w:rPr>
              <w:instrText xml:space="preserve"> PAGEREF _Toc517802738 \h </w:instrText>
            </w:r>
            <w:r w:rsidR="00787701">
              <w:rPr>
                <w:noProof/>
                <w:webHidden/>
              </w:rPr>
            </w:r>
            <w:r w:rsidR="00787701">
              <w:rPr>
                <w:noProof/>
                <w:webHidden/>
              </w:rPr>
              <w:fldChar w:fldCharType="separate"/>
            </w:r>
            <w:r w:rsidR="00C77D3F">
              <w:rPr>
                <w:noProof/>
                <w:webHidden/>
              </w:rPr>
              <w:t>6</w:t>
            </w:r>
            <w:r w:rsidR="00787701">
              <w:rPr>
                <w:noProof/>
                <w:webHidden/>
              </w:rPr>
              <w:fldChar w:fldCharType="end"/>
            </w:r>
          </w:hyperlink>
        </w:p>
        <w:p w14:paraId="379A04C4" w14:textId="32542FCC" w:rsidR="00787701" w:rsidRDefault="002F18BF">
          <w:pPr>
            <w:pStyle w:val="TDC2"/>
            <w:tabs>
              <w:tab w:val="right" w:leader="dot" w:pos="9060"/>
            </w:tabs>
            <w:rPr>
              <w:rFonts w:eastAsiaTheme="minorEastAsia"/>
              <w:smallCaps w:val="0"/>
              <w:noProof/>
              <w:sz w:val="22"/>
              <w:szCs w:val="22"/>
              <w:lang w:eastAsia="es-ES"/>
            </w:rPr>
          </w:pPr>
          <w:hyperlink w:anchor="_Toc517802739" w:history="1">
            <w:r w:rsidR="00787701" w:rsidRPr="00AE3A97">
              <w:rPr>
                <w:rStyle w:val="Hipervnculo"/>
                <w:noProof/>
              </w:rPr>
              <w:t>1.4. Estructura de la memoria</w:t>
            </w:r>
            <w:r w:rsidR="00787701">
              <w:rPr>
                <w:noProof/>
                <w:webHidden/>
              </w:rPr>
              <w:tab/>
            </w:r>
            <w:r w:rsidR="00787701">
              <w:rPr>
                <w:noProof/>
                <w:webHidden/>
              </w:rPr>
              <w:fldChar w:fldCharType="begin"/>
            </w:r>
            <w:r w:rsidR="00787701">
              <w:rPr>
                <w:noProof/>
                <w:webHidden/>
              </w:rPr>
              <w:instrText xml:space="preserve"> PAGEREF _Toc517802739 \h </w:instrText>
            </w:r>
            <w:r w:rsidR="00787701">
              <w:rPr>
                <w:noProof/>
                <w:webHidden/>
              </w:rPr>
            </w:r>
            <w:r w:rsidR="00787701">
              <w:rPr>
                <w:noProof/>
                <w:webHidden/>
              </w:rPr>
              <w:fldChar w:fldCharType="separate"/>
            </w:r>
            <w:r w:rsidR="00C77D3F">
              <w:rPr>
                <w:noProof/>
                <w:webHidden/>
              </w:rPr>
              <w:t>8</w:t>
            </w:r>
            <w:r w:rsidR="00787701">
              <w:rPr>
                <w:noProof/>
                <w:webHidden/>
              </w:rPr>
              <w:fldChar w:fldCharType="end"/>
            </w:r>
          </w:hyperlink>
        </w:p>
        <w:p w14:paraId="2AB5A9D2" w14:textId="27770405" w:rsidR="00787701" w:rsidRDefault="002F18BF">
          <w:pPr>
            <w:pStyle w:val="TDC1"/>
            <w:tabs>
              <w:tab w:val="right" w:leader="dot" w:pos="9060"/>
            </w:tabs>
            <w:rPr>
              <w:rFonts w:asciiTheme="minorHAnsi" w:eastAsiaTheme="minorEastAsia" w:hAnsiTheme="minorHAnsi"/>
              <w:b w:val="0"/>
              <w:bCs w:val="0"/>
              <w:caps w:val="0"/>
              <w:noProof/>
              <w:sz w:val="22"/>
              <w:szCs w:val="22"/>
              <w:lang w:eastAsia="es-ES"/>
            </w:rPr>
          </w:pPr>
          <w:hyperlink w:anchor="_Toc517802740" w:history="1">
            <w:r w:rsidR="00787701" w:rsidRPr="00AE3A97">
              <w:rPr>
                <w:rStyle w:val="Hipervnculo"/>
                <w:noProof/>
              </w:rPr>
              <w:t>Capítulo 2 Descripción del problema</w:t>
            </w:r>
            <w:r w:rsidR="00787701">
              <w:rPr>
                <w:noProof/>
                <w:webHidden/>
              </w:rPr>
              <w:tab/>
            </w:r>
            <w:r w:rsidR="00787701">
              <w:rPr>
                <w:noProof/>
                <w:webHidden/>
              </w:rPr>
              <w:fldChar w:fldCharType="begin"/>
            </w:r>
            <w:r w:rsidR="00787701">
              <w:rPr>
                <w:noProof/>
                <w:webHidden/>
              </w:rPr>
              <w:instrText xml:space="preserve"> PAGEREF _Toc517802740 \h </w:instrText>
            </w:r>
            <w:r w:rsidR="00787701">
              <w:rPr>
                <w:noProof/>
                <w:webHidden/>
              </w:rPr>
            </w:r>
            <w:r w:rsidR="00787701">
              <w:rPr>
                <w:noProof/>
                <w:webHidden/>
              </w:rPr>
              <w:fldChar w:fldCharType="separate"/>
            </w:r>
            <w:r w:rsidR="00C77D3F">
              <w:rPr>
                <w:noProof/>
                <w:webHidden/>
              </w:rPr>
              <w:t>9</w:t>
            </w:r>
            <w:r w:rsidR="00787701">
              <w:rPr>
                <w:noProof/>
                <w:webHidden/>
              </w:rPr>
              <w:fldChar w:fldCharType="end"/>
            </w:r>
          </w:hyperlink>
        </w:p>
        <w:p w14:paraId="1640B63B" w14:textId="48838B1A" w:rsidR="00787701" w:rsidRDefault="002F18BF">
          <w:pPr>
            <w:pStyle w:val="TDC2"/>
            <w:tabs>
              <w:tab w:val="right" w:leader="dot" w:pos="9060"/>
            </w:tabs>
            <w:rPr>
              <w:rFonts w:eastAsiaTheme="minorEastAsia"/>
              <w:smallCaps w:val="0"/>
              <w:noProof/>
              <w:sz w:val="22"/>
              <w:szCs w:val="22"/>
              <w:lang w:eastAsia="es-ES"/>
            </w:rPr>
          </w:pPr>
          <w:hyperlink w:anchor="_Toc517802741" w:history="1">
            <w:r w:rsidR="00787701" w:rsidRPr="00AE3A97">
              <w:rPr>
                <w:rStyle w:val="Hipervnculo"/>
                <w:noProof/>
              </w:rPr>
              <w:t>2.1. Direccionamiento diferencial</w:t>
            </w:r>
            <w:r w:rsidR="00787701">
              <w:rPr>
                <w:noProof/>
                <w:webHidden/>
              </w:rPr>
              <w:tab/>
            </w:r>
            <w:r w:rsidR="00787701">
              <w:rPr>
                <w:noProof/>
                <w:webHidden/>
              </w:rPr>
              <w:fldChar w:fldCharType="begin"/>
            </w:r>
            <w:r w:rsidR="00787701">
              <w:rPr>
                <w:noProof/>
                <w:webHidden/>
              </w:rPr>
              <w:instrText xml:space="preserve"> PAGEREF _Toc517802741 \h </w:instrText>
            </w:r>
            <w:r w:rsidR="00787701">
              <w:rPr>
                <w:noProof/>
                <w:webHidden/>
              </w:rPr>
            </w:r>
            <w:r w:rsidR="00787701">
              <w:rPr>
                <w:noProof/>
                <w:webHidden/>
              </w:rPr>
              <w:fldChar w:fldCharType="separate"/>
            </w:r>
            <w:r w:rsidR="00C77D3F">
              <w:rPr>
                <w:noProof/>
                <w:webHidden/>
              </w:rPr>
              <w:t>9</w:t>
            </w:r>
            <w:r w:rsidR="00787701">
              <w:rPr>
                <w:noProof/>
                <w:webHidden/>
              </w:rPr>
              <w:fldChar w:fldCharType="end"/>
            </w:r>
          </w:hyperlink>
        </w:p>
        <w:p w14:paraId="4B9BC036" w14:textId="2F03C178" w:rsidR="00787701" w:rsidRDefault="002F18BF">
          <w:pPr>
            <w:pStyle w:val="TDC2"/>
            <w:tabs>
              <w:tab w:val="right" w:leader="dot" w:pos="9060"/>
            </w:tabs>
            <w:rPr>
              <w:rFonts w:eastAsiaTheme="minorEastAsia"/>
              <w:smallCaps w:val="0"/>
              <w:noProof/>
              <w:sz w:val="22"/>
              <w:szCs w:val="22"/>
              <w:lang w:eastAsia="es-ES"/>
            </w:rPr>
          </w:pPr>
          <w:hyperlink w:anchor="_Toc517802742" w:history="1">
            <w:r w:rsidR="00787701" w:rsidRPr="00AE3A97">
              <w:rPr>
                <w:rStyle w:val="Hipervnculo"/>
                <w:noProof/>
              </w:rPr>
              <w:t>2.2. Navegación autónoma</w:t>
            </w:r>
            <w:r w:rsidR="00787701">
              <w:rPr>
                <w:noProof/>
                <w:webHidden/>
              </w:rPr>
              <w:tab/>
            </w:r>
            <w:r w:rsidR="00787701">
              <w:rPr>
                <w:noProof/>
                <w:webHidden/>
              </w:rPr>
              <w:fldChar w:fldCharType="begin"/>
            </w:r>
            <w:r w:rsidR="00787701">
              <w:rPr>
                <w:noProof/>
                <w:webHidden/>
              </w:rPr>
              <w:instrText xml:space="preserve"> PAGEREF _Toc517802742 \h </w:instrText>
            </w:r>
            <w:r w:rsidR="00787701">
              <w:rPr>
                <w:noProof/>
                <w:webHidden/>
              </w:rPr>
            </w:r>
            <w:r w:rsidR="00787701">
              <w:rPr>
                <w:noProof/>
                <w:webHidden/>
              </w:rPr>
              <w:fldChar w:fldCharType="separate"/>
            </w:r>
            <w:r w:rsidR="00C77D3F">
              <w:rPr>
                <w:noProof/>
                <w:webHidden/>
              </w:rPr>
              <w:t>14</w:t>
            </w:r>
            <w:r w:rsidR="00787701">
              <w:rPr>
                <w:noProof/>
                <w:webHidden/>
              </w:rPr>
              <w:fldChar w:fldCharType="end"/>
            </w:r>
          </w:hyperlink>
        </w:p>
        <w:p w14:paraId="3129BC19" w14:textId="33F48550" w:rsidR="00787701" w:rsidRDefault="002F18BF">
          <w:pPr>
            <w:pStyle w:val="TDC2"/>
            <w:tabs>
              <w:tab w:val="right" w:leader="dot" w:pos="9060"/>
            </w:tabs>
            <w:rPr>
              <w:rFonts w:eastAsiaTheme="minorEastAsia"/>
              <w:smallCaps w:val="0"/>
              <w:noProof/>
              <w:sz w:val="22"/>
              <w:szCs w:val="22"/>
              <w:lang w:eastAsia="es-ES"/>
            </w:rPr>
          </w:pPr>
          <w:hyperlink w:anchor="_Toc517802743" w:history="1">
            <w:r w:rsidR="00787701" w:rsidRPr="00AE3A97">
              <w:rPr>
                <w:rStyle w:val="Hipervnculo"/>
                <w:noProof/>
              </w:rPr>
              <w:t>2.3. Formulación matemática (del problema de optimización)</w:t>
            </w:r>
            <w:r w:rsidR="00787701">
              <w:rPr>
                <w:noProof/>
                <w:webHidden/>
              </w:rPr>
              <w:tab/>
            </w:r>
            <w:r w:rsidR="00787701">
              <w:rPr>
                <w:noProof/>
                <w:webHidden/>
              </w:rPr>
              <w:fldChar w:fldCharType="begin"/>
            </w:r>
            <w:r w:rsidR="00787701">
              <w:rPr>
                <w:noProof/>
                <w:webHidden/>
              </w:rPr>
              <w:instrText xml:space="preserve"> PAGEREF _Toc517802743 \h </w:instrText>
            </w:r>
            <w:r w:rsidR="00787701">
              <w:rPr>
                <w:noProof/>
                <w:webHidden/>
              </w:rPr>
            </w:r>
            <w:r w:rsidR="00787701">
              <w:rPr>
                <w:noProof/>
                <w:webHidden/>
              </w:rPr>
              <w:fldChar w:fldCharType="separate"/>
            </w:r>
            <w:r w:rsidR="00C77D3F">
              <w:rPr>
                <w:noProof/>
                <w:webHidden/>
              </w:rPr>
              <w:t>16</w:t>
            </w:r>
            <w:r w:rsidR="00787701">
              <w:rPr>
                <w:noProof/>
                <w:webHidden/>
              </w:rPr>
              <w:fldChar w:fldCharType="end"/>
            </w:r>
          </w:hyperlink>
        </w:p>
        <w:p w14:paraId="2921D4D0" w14:textId="2D1B7221" w:rsidR="00787701" w:rsidRDefault="002F18BF">
          <w:pPr>
            <w:pStyle w:val="TDC1"/>
            <w:tabs>
              <w:tab w:val="right" w:leader="dot" w:pos="9060"/>
            </w:tabs>
            <w:rPr>
              <w:rFonts w:asciiTheme="minorHAnsi" w:eastAsiaTheme="minorEastAsia" w:hAnsiTheme="minorHAnsi"/>
              <w:b w:val="0"/>
              <w:bCs w:val="0"/>
              <w:caps w:val="0"/>
              <w:noProof/>
              <w:sz w:val="22"/>
              <w:szCs w:val="22"/>
              <w:lang w:eastAsia="es-ES"/>
            </w:rPr>
          </w:pPr>
          <w:hyperlink w:anchor="_Toc517802744" w:history="1">
            <w:r w:rsidR="00787701" w:rsidRPr="00AE3A97">
              <w:rPr>
                <w:rStyle w:val="Hipervnculo"/>
                <w:noProof/>
              </w:rPr>
              <w:t>Capítulo 3 Descripción algorítmica</w:t>
            </w:r>
            <w:r w:rsidR="00787701">
              <w:rPr>
                <w:noProof/>
                <w:webHidden/>
              </w:rPr>
              <w:tab/>
            </w:r>
            <w:r w:rsidR="00787701">
              <w:rPr>
                <w:noProof/>
                <w:webHidden/>
              </w:rPr>
              <w:fldChar w:fldCharType="begin"/>
            </w:r>
            <w:r w:rsidR="00787701">
              <w:rPr>
                <w:noProof/>
                <w:webHidden/>
              </w:rPr>
              <w:instrText xml:space="preserve"> PAGEREF _Toc517802744 \h </w:instrText>
            </w:r>
            <w:r w:rsidR="00787701">
              <w:rPr>
                <w:noProof/>
                <w:webHidden/>
              </w:rPr>
            </w:r>
            <w:r w:rsidR="00787701">
              <w:rPr>
                <w:noProof/>
                <w:webHidden/>
              </w:rPr>
              <w:fldChar w:fldCharType="separate"/>
            </w:r>
            <w:r w:rsidR="00C77D3F">
              <w:rPr>
                <w:noProof/>
                <w:webHidden/>
              </w:rPr>
              <w:t>18</w:t>
            </w:r>
            <w:r w:rsidR="00787701">
              <w:rPr>
                <w:noProof/>
                <w:webHidden/>
              </w:rPr>
              <w:fldChar w:fldCharType="end"/>
            </w:r>
          </w:hyperlink>
        </w:p>
        <w:p w14:paraId="11EDFF37" w14:textId="4DD57635" w:rsidR="00787701" w:rsidRDefault="002F18BF">
          <w:pPr>
            <w:pStyle w:val="TDC2"/>
            <w:tabs>
              <w:tab w:val="right" w:leader="dot" w:pos="9060"/>
            </w:tabs>
            <w:rPr>
              <w:rFonts w:eastAsiaTheme="minorEastAsia"/>
              <w:smallCaps w:val="0"/>
              <w:noProof/>
              <w:sz w:val="22"/>
              <w:szCs w:val="22"/>
              <w:lang w:eastAsia="es-ES"/>
            </w:rPr>
          </w:pPr>
          <w:hyperlink w:anchor="_Toc517802745" w:history="1">
            <w:r w:rsidR="00787701" w:rsidRPr="00AE3A97">
              <w:rPr>
                <w:rStyle w:val="Hipervnculo"/>
                <w:noProof/>
              </w:rPr>
              <w:t>3.1. Búsqueda local</w:t>
            </w:r>
            <w:r w:rsidR="00787701">
              <w:rPr>
                <w:noProof/>
                <w:webHidden/>
              </w:rPr>
              <w:tab/>
            </w:r>
            <w:r w:rsidR="00787701">
              <w:rPr>
                <w:noProof/>
                <w:webHidden/>
              </w:rPr>
              <w:fldChar w:fldCharType="begin"/>
            </w:r>
            <w:r w:rsidR="00787701">
              <w:rPr>
                <w:noProof/>
                <w:webHidden/>
              </w:rPr>
              <w:instrText xml:space="preserve"> PAGEREF _Toc517802745 \h </w:instrText>
            </w:r>
            <w:r w:rsidR="00787701">
              <w:rPr>
                <w:noProof/>
                <w:webHidden/>
              </w:rPr>
            </w:r>
            <w:r w:rsidR="00787701">
              <w:rPr>
                <w:noProof/>
                <w:webHidden/>
              </w:rPr>
              <w:fldChar w:fldCharType="separate"/>
            </w:r>
            <w:r w:rsidR="00C77D3F">
              <w:rPr>
                <w:noProof/>
                <w:webHidden/>
              </w:rPr>
              <w:t>18</w:t>
            </w:r>
            <w:r w:rsidR="00787701">
              <w:rPr>
                <w:noProof/>
                <w:webHidden/>
              </w:rPr>
              <w:fldChar w:fldCharType="end"/>
            </w:r>
          </w:hyperlink>
        </w:p>
        <w:p w14:paraId="726497AD" w14:textId="486BF8E3" w:rsidR="00787701" w:rsidRDefault="002F18BF">
          <w:pPr>
            <w:pStyle w:val="TDC2"/>
            <w:tabs>
              <w:tab w:val="right" w:leader="dot" w:pos="9060"/>
            </w:tabs>
            <w:rPr>
              <w:rFonts w:eastAsiaTheme="minorEastAsia"/>
              <w:smallCaps w:val="0"/>
              <w:noProof/>
              <w:sz w:val="22"/>
              <w:szCs w:val="22"/>
              <w:lang w:eastAsia="es-ES"/>
            </w:rPr>
          </w:pPr>
          <w:hyperlink w:anchor="_Toc517802746" w:history="1">
            <w:r w:rsidR="00787701" w:rsidRPr="00AE3A97">
              <w:rPr>
                <w:rStyle w:val="Hipervnculo"/>
                <w:noProof/>
              </w:rPr>
              <w:t>3.2. Métodos constructivos</w:t>
            </w:r>
            <w:r w:rsidR="00787701">
              <w:rPr>
                <w:noProof/>
                <w:webHidden/>
              </w:rPr>
              <w:tab/>
            </w:r>
            <w:r w:rsidR="00787701">
              <w:rPr>
                <w:noProof/>
                <w:webHidden/>
              </w:rPr>
              <w:fldChar w:fldCharType="begin"/>
            </w:r>
            <w:r w:rsidR="00787701">
              <w:rPr>
                <w:noProof/>
                <w:webHidden/>
              </w:rPr>
              <w:instrText xml:space="preserve"> PAGEREF _Toc517802746 \h </w:instrText>
            </w:r>
            <w:r w:rsidR="00787701">
              <w:rPr>
                <w:noProof/>
                <w:webHidden/>
              </w:rPr>
            </w:r>
            <w:r w:rsidR="00787701">
              <w:rPr>
                <w:noProof/>
                <w:webHidden/>
              </w:rPr>
              <w:fldChar w:fldCharType="separate"/>
            </w:r>
            <w:r w:rsidR="00C77D3F">
              <w:rPr>
                <w:noProof/>
                <w:webHidden/>
              </w:rPr>
              <w:t>18</w:t>
            </w:r>
            <w:r w:rsidR="00787701">
              <w:rPr>
                <w:noProof/>
                <w:webHidden/>
              </w:rPr>
              <w:fldChar w:fldCharType="end"/>
            </w:r>
          </w:hyperlink>
        </w:p>
        <w:p w14:paraId="181BB89E" w14:textId="0CA5CC5B" w:rsidR="00787701" w:rsidRDefault="002F18BF">
          <w:pPr>
            <w:pStyle w:val="TDC2"/>
            <w:tabs>
              <w:tab w:val="right" w:leader="dot" w:pos="9060"/>
            </w:tabs>
            <w:rPr>
              <w:rFonts w:eastAsiaTheme="minorEastAsia"/>
              <w:smallCaps w:val="0"/>
              <w:noProof/>
              <w:sz w:val="22"/>
              <w:szCs w:val="22"/>
              <w:lang w:eastAsia="es-ES"/>
            </w:rPr>
          </w:pPr>
          <w:hyperlink w:anchor="_Toc517802747" w:history="1">
            <w:r w:rsidR="00787701" w:rsidRPr="00AE3A97">
              <w:rPr>
                <w:rStyle w:val="Hipervnculo"/>
                <w:noProof/>
              </w:rPr>
              <w:t>3.3. Generación de vecindarios</w:t>
            </w:r>
            <w:r w:rsidR="00787701">
              <w:rPr>
                <w:noProof/>
                <w:webHidden/>
              </w:rPr>
              <w:tab/>
            </w:r>
            <w:r w:rsidR="00787701">
              <w:rPr>
                <w:noProof/>
                <w:webHidden/>
              </w:rPr>
              <w:fldChar w:fldCharType="begin"/>
            </w:r>
            <w:r w:rsidR="00787701">
              <w:rPr>
                <w:noProof/>
                <w:webHidden/>
              </w:rPr>
              <w:instrText xml:space="preserve"> PAGEREF _Toc517802747 \h </w:instrText>
            </w:r>
            <w:r w:rsidR="00787701">
              <w:rPr>
                <w:noProof/>
                <w:webHidden/>
              </w:rPr>
            </w:r>
            <w:r w:rsidR="00787701">
              <w:rPr>
                <w:noProof/>
                <w:webHidden/>
              </w:rPr>
              <w:fldChar w:fldCharType="separate"/>
            </w:r>
            <w:r w:rsidR="00C77D3F">
              <w:rPr>
                <w:noProof/>
                <w:webHidden/>
              </w:rPr>
              <w:t>19</w:t>
            </w:r>
            <w:r w:rsidR="00787701">
              <w:rPr>
                <w:noProof/>
                <w:webHidden/>
              </w:rPr>
              <w:fldChar w:fldCharType="end"/>
            </w:r>
          </w:hyperlink>
        </w:p>
        <w:p w14:paraId="7A86471B" w14:textId="645159AF" w:rsidR="00787701" w:rsidRDefault="002F18BF">
          <w:pPr>
            <w:pStyle w:val="TDC2"/>
            <w:tabs>
              <w:tab w:val="right" w:leader="dot" w:pos="9060"/>
            </w:tabs>
            <w:rPr>
              <w:rFonts w:eastAsiaTheme="minorEastAsia"/>
              <w:smallCaps w:val="0"/>
              <w:noProof/>
              <w:sz w:val="22"/>
              <w:szCs w:val="22"/>
              <w:lang w:eastAsia="es-ES"/>
            </w:rPr>
          </w:pPr>
          <w:hyperlink w:anchor="_Toc517802748" w:history="1">
            <w:r w:rsidR="00787701" w:rsidRPr="00AE3A97">
              <w:rPr>
                <w:rStyle w:val="Hipervnculo"/>
                <w:noProof/>
              </w:rPr>
              <w:t>3.4. Búsquedas locales</w:t>
            </w:r>
            <w:r w:rsidR="00787701">
              <w:rPr>
                <w:noProof/>
                <w:webHidden/>
              </w:rPr>
              <w:tab/>
            </w:r>
            <w:r w:rsidR="00787701">
              <w:rPr>
                <w:noProof/>
                <w:webHidden/>
              </w:rPr>
              <w:fldChar w:fldCharType="begin"/>
            </w:r>
            <w:r w:rsidR="00787701">
              <w:rPr>
                <w:noProof/>
                <w:webHidden/>
              </w:rPr>
              <w:instrText xml:space="preserve"> PAGEREF _Toc517802748 \h </w:instrText>
            </w:r>
            <w:r w:rsidR="00787701">
              <w:rPr>
                <w:noProof/>
                <w:webHidden/>
              </w:rPr>
            </w:r>
            <w:r w:rsidR="00787701">
              <w:rPr>
                <w:noProof/>
                <w:webHidden/>
              </w:rPr>
              <w:fldChar w:fldCharType="separate"/>
            </w:r>
            <w:r w:rsidR="00C77D3F">
              <w:rPr>
                <w:noProof/>
                <w:webHidden/>
              </w:rPr>
              <w:t>20</w:t>
            </w:r>
            <w:r w:rsidR="00787701">
              <w:rPr>
                <w:noProof/>
                <w:webHidden/>
              </w:rPr>
              <w:fldChar w:fldCharType="end"/>
            </w:r>
          </w:hyperlink>
        </w:p>
        <w:p w14:paraId="0C62E27A" w14:textId="01609D67" w:rsidR="00787701" w:rsidRDefault="002F18BF">
          <w:pPr>
            <w:pStyle w:val="TDC2"/>
            <w:tabs>
              <w:tab w:val="right" w:leader="dot" w:pos="9060"/>
            </w:tabs>
            <w:rPr>
              <w:rFonts w:eastAsiaTheme="minorEastAsia"/>
              <w:smallCaps w:val="0"/>
              <w:noProof/>
              <w:sz w:val="22"/>
              <w:szCs w:val="22"/>
              <w:lang w:eastAsia="es-ES"/>
            </w:rPr>
          </w:pPr>
          <w:hyperlink w:anchor="_Toc517802749" w:history="1">
            <w:r w:rsidR="00787701" w:rsidRPr="00AE3A97">
              <w:rPr>
                <w:rStyle w:val="Hipervnculo"/>
                <w:noProof/>
              </w:rPr>
              <w:t>3.5. Búsquedas globales</w:t>
            </w:r>
            <w:r w:rsidR="00787701">
              <w:rPr>
                <w:noProof/>
                <w:webHidden/>
              </w:rPr>
              <w:tab/>
            </w:r>
            <w:r w:rsidR="00787701">
              <w:rPr>
                <w:noProof/>
                <w:webHidden/>
              </w:rPr>
              <w:fldChar w:fldCharType="begin"/>
            </w:r>
            <w:r w:rsidR="00787701">
              <w:rPr>
                <w:noProof/>
                <w:webHidden/>
              </w:rPr>
              <w:instrText xml:space="preserve"> PAGEREF _Toc517802749 \h </w:instrText>
            </w:r>
            <w:r w:rsidR="00787701">
              <w:rPr>
                <w:noProof/>
                <w:webHidden/>
              </w:rPr>
            </w:r>
            <w:r w:rsidR="00787701">
              <w:rPr>
                <w:noProof/>
                <w:webHidden/>
              </w:rPr>
              <w:fldChar w:fldCharType="separate"/>
            </w:r>
            <w:r w:rsidR="00C77D3F">
              <w:rPr>
                <w:noProof/>
                <w:webHidden/>
              </w:rPr>
              <w:t>21</w:t>
            </w:r>
            <w:r w:rsidR="00787701">
              <w:rPr>
                <w:noProof/>
                <w:webHidden/>
              </w:rPr>
              <w:fldChar w:fldCharType="end"/>
            </w:r>
          </w:hyperlink>
        </w:p>
        <w:p w14:paraId="48972BFA" w14:textId="2FA4A5EE" w:rsidR="00787701" w:rsidRDefault="002F18BF">
          <w:pPr>
            <w:pStyle w:val="TDC1"/>
            <w:tabs>
              <w:tab w:val="right" w:leader="dot" w:pos="9060"/>
            </w:tabs>
            <w:rPr>
              <w:rFonts w:asciiTheme="minorHAnsi" w:eastAsiaTheme="minorEastAsia" w:hAnsiTheme="minorHAnsi"/>
              <w:b w:val="0"/>
              <w:bCs w:val="0"/>
              <w:caps w:val="0"/>
              <w:noProof/>
              <w:sz w:val="22"/>
              <w:szCs w:val="22"/>
              <w:lang w:eastAsia="es-ES"/>
            </w:rPr>
          </w:pPr>
          <w:hyperlink w:anchor="_Toc517802750" w:history="1">
            <w:r w:rsidR="00787701" w:rsidRPr="00AE3A97">
              <w:rPr>
                <w:rStyle w:val="Hipervnculo"/>
                <w:noProof/>
              </w:rPr>
              <w:t>Capítulo 4 Implementación</w:t>
            </w:r>
            <w:r w:rsidR="00787701">
              <w:rPr>
                <w:noProof/>
                <w:webHidden/>
              </w:rPr>
              <w:tab/>
            </w:r>
            <w:r w:rsidR="00787701">
              <w:rPr>
                <w:noProof/>
                <w:webHidden/>
              </w:rPr>
              <w:fldChar w:fldCharType="begin"/>
            </w:r>
            <w:r w:rsidR="00787701">
              <w:rPr>
                <w:noProof/>
                <w:webHidden/>
              </w:rPr>
              <w:instrText xml:space="preserve"> PAGEREF _Toc517802750 \h </w:instrText>
            </w:r>
            <w:r w:rsidR="00787701">
              <w:rPr>
                <w:noProof/>
                <w:webHidden/>
              </w:rPr>
            </w:r>
            <w:r w:rsidR="00787701">
              <w:rPr>
                <w:noProof/>
                <w:webHidden/>
              </w:rPr>
              <w:fldChar w:fldCharType="separate"/>
            </w:r>
            <w:r w:rsidR="00C77D3F">
              <w:rPr>
                <w:noProof/>
                <w:webHidden/>
              </w:rPr>
              <w:t>25</w:t>
            </w:r>
            <w:r w:rsidR="00787701">
              <w:rPr>
                <w:noProof/>
                <w:webHidden/>
              </w:rPr>
              <w:fldChar w:fldCharType="end"/>
            </w:r>
          </w:hyperlink>
        </w:p>
        <w:p w14:paraId="6A7EDE80" w14:textId="40E556F4" w:rsidR="00787701" w:rsidRDefault="002F18BF">
          <w:pPr>
            <w:pStyle w:val="TDC2"/>
            <w:tabs>
              <w:tab w:val="right" w:leader="dot" w:pos="9060"/>
            </w:tabs>
            <w:rPr>
              <w:rFonts w:eastAsiaTheme="minorEastAsia"/>
              <w:smallCaps w:val="0"/>
              <w:noProof/>
              <w:sz w:val="22"/>
              <w:szCs w:val="22"/>
              <w:lang w:eastAsia="es-ES"/>
            </w:rPr>
          </w:pPr>
          <w:hyperlink w:anchor="_Toc517802751" w:history="1">
            <w:r w:rsidR="00787701" w:rsidRPr="00AE3A97">
              <w:rPr>
                <w:rStyle w:val="Hipervnculo"/>
                <w:noProof/>
              </w:rPr>
              <w:t>4.1. Metodología</w:t>
            </w:r>
            <w:r w:rsidR="00787701">
              <w:rPr>
                <w:noProof/>
                <w:webHidden/>
              </w:rPr>
              <w:tab/>
            </w:r>
            <w:r w:rsidR="00787701">
              <w:rPr>
                <w:noProof/>
                <w:webHidden/>
              </w:rPr>
              <w:fldChar w:fldCharType="begin"/>
            </w:r>
            <w:r w:rsidR="00787701">
              <w:rPr>
                <w:noProof/>
                <w:webHidden/>
              </w:rPr>
              <w:instrText xml:space="preserve"> PAGEREF _Toc517802751 \h </w:instrText>
            </w:r>
            <w:r w:rsidR="00787701">
              <w:rPr>
                <w:noProof/>
                <w:webHidden/>
              </w:rPr>
            </w:r>
            <w:r w:rsidR="00787701">
              <w:rPr>
                <w:noProof/>
                <w:webHidden/>
              </w:rPr>
              <w:fldChar w:fldCharType="separate"/>
            </w:r>
            <w:r w:rsidR="00C77D3F">
              <w:rPr>
                <w:noProof/>
                <w:webHidden/>
              </w:rPr>
              <w:t>25</w:t>
            </w:r>
            <w:r w:rsidR="00787701">
              <w:rPr>
                <w:noProof/>
                <w:webHidden/>
              </w:rPr>
              <w:fldChar w:fldCharType="end"/>
            </w:r>
          </w:hyperlink>
        </w:p>
        <w:p w14:paraId="202AB5AF" w14:textId="41DE7707" w:rsidR="00787701" w:rsidRDefault="002F18BF">
          <w:pPr>
            <w:pStyle w:val="TDC2"/>
            <w:tabs>
              <w:tab w:val="right" w:leader="dot" w:pos="9060"/>
            </w:tabs>
            <w:rPr>
              <w:rFonts w:eastAsiaTheme="minorEastAsia"/>
              <w:smallCaps w:val="0"/>
              <w:noProof/>
              <w:sz w:val="22"/>
              <w:szCs w:val="22"/>
              <w:lang w:eastAsia="es-ES"/>
            </w:rPr>
          </w:pPr>
          <w:hyperlink w:anchor="_Toc517802752" w:history="1">
            <w:r w:rsidR="00787701" w:rsidRPr="00AE3A97">
              <w:rPr>
                <w:rStyle w:val="Hipervnculo"/>
                <w:noProof/>
              </w:rPr>
              <w:t>4.2. Diseño</w:t>
            </w:r>
            <w:r w:rsidR="00787701">
              <w:rPr>
                <w:noProof/>
                <w:webHidden/>
              </w:rPr>
              <w:tab/>
            </w:r>
            <w:r w:rsidR="00787701">
              <w:rPr>
                <w:noProof/>
                <w:webHidden/>
              </w:rPr>
              <w:fldChar w:fldCharType="begin"/>
            </w:r>
            <w:r w:rsidR="00787701">
              <w:rPr>
                <w:noProof/>
                <w:webHidden/>
              </w:rPr>
              <w:instrText xml:space="preserve"> PAGEREF _Toc517802752 \h </w:instrText>
            </w:r>
            <w:r w:rsidR="00787701">
              <w:rPr>
                <w:noProof/>
                <w:webHidden/>
              </w:rPr>
            </w:r>
            <w:r w:rsidR="00787701">
              <w:rPr>
                <w:noProof/>
                <w:webHidden/>
              </w:rPr>
              <w:fldChar w:fldCharType="separate"/>
            </w:r>
            <w:r w:rsidR="00C77D3F">
              <w:rPr>
                <w:noProof/>
                <w:webHidden/>
              </w:rPr>
              <w:t>26</w:t>
            </w:r>
            <w:r w:rsidR="00787701">
              <w:rPr>
                <w:noProof/>
                <w:webHidden/>
              </w:rPr>
              <w:fldChar w:fldCharType="end"/>
            </w:r>
          </w:hyperlink>
        </w:p>
        <w:p w14:paraId="2188C49B" w14:textId="3B7C992C" w:rsidR="00787701" w:rsidRDefault="002F18BF">
          <w:pPr>
            <w:pStyle w:val="TDC1"/>
            <w:tabs>
              <w:tab w:val="right" w:leader="dot" w:pos="9060"/>
            </w:tabs>
            <w:rPr>
              <w:rFonts w:asciiTheme="minorHAnsi" w:eastAsiaTheme="minorEastAsia" w:hAnsiTheme="minorHAnsi"/>
              <w:b w:val="0"/>
              <w:bCs w:val="0"/>
              <w:caps w:val="0"/>
              <w:noProof/>
              <w:sz w:val="22"/>
              <w:szCs w:val="22"/>
              <w:lang w:eastAsia="es-ES"/>
            </w:rPr>
          </w:pPr>
          <w:hyperlink w:anchor="_Toc517802753" w:history="1">
            <w:r w:rsidR="00787701" w:rsidRPr="00AE3A97">
              <w:rPr>
                <w:rStyle w:val="Hipervnculo"/>
                <w:noProof/>
              </w:rPr>
              <w:t>Capítulo 5 Resultados</w:t>
            </w:r>
            <w:r w:rsidR="00787701">
              <w:rPr>
                <w:noProof/>
                <w:webHidden/>
              </w:rPr>
              <w:tab/>
            </w:r>
            <w:r w:rsidR="00787701">
              <w:rPr>
                <w:noProof/>
                <w:webHidden/>
              </w:rPr>
              <w:fldChar w:fldCharType="begin"/>
            </w:r>
            <w:r w:rsidR="00787701">
              <w:rPr>
                <w:noProof/>
                <w:webHidden/>
              </w:rPr>
              <w:instrText xml:space="preserve"> PAGEREF _Toc517802753 \h </w:instrText>
            </w:r>
            <w:r w:rsidR="00787701">
              <w:rPr>
                <w:noProof/>
                <w:webHidden/>
              </w:rPr>
            </w:r>
            <w:r w:rsidR="00787701">
              <w:rPr>
                <w:noProof/>
                <w:webHidden/>
              </w:rPr>
              <w:fldChar w:fldCharType="separate"/>
            </w:r>
            <w:r w:rsidR="00C77D3F">
              <w:rPr>
                <w:noProof/>
                <w:webHidden/>
              </w:rPr>
              <w:t>29</w:t>
            </w:r>
            <w:r w:rsidR="00787701">
              <w:rPr>
                <w:noProof/>
                <w:webHidden/>
              </w:rPr>
              <w:fldChar w:fldCharType="end"/>
            </w:r>
          </w:hyperlink>
        </w:p>
        <w:p w14:paraId="16EB3378" w14:textId="2EB44857" w:rsidR="00787701" w:rsidRDefault="002F18BF">
          <w:pPr>
            <w:pStyle w:val="TDC2"/>
            <w:tabs>
              <w:tab w:val="right" w:leader="dot" w:pos="9060"/>
            </w:tabs>
            <w:rPr>
              <w:rFonts w:eastAsiaTheme="minorEastAsia"/>
              <w:smallCaps w:val="0"/>
              <w:noProof/>
              <w:sz w:val="22"/>
              <w:szCs w:val="22"/>
              <w:lang w:eastAsia="es-ES"/>
            </w:rPr>
          </w:pPr>
          <w:hyperlink w:anchor="_Toc517802754" w:history="1">
            <w:r w:rsidR="00787701" w:rsidRPr="00AE3A97">
              <w:rPr>
                <w:rStyle w:val="Hipervnculo"/>
                <w:noProof/>
              </w:rPr>
              <w:t>5.1. Descripción de las instancias</w:t>
            </w:r>
            <w:r w:rsidR="00787701">
              <w:rPr>
                <w:noProof/>
                <w:webHidden/>
              </w:rPr>
              <w:tab/>
            </w:r>
            <w:r w:rsidR="00787701">
              <w:rPr>
                <w:noProof/>
                <w:webHidden/>
              </w:rPr>
              <w:fldChar w:fldCharType="begin"/>
            </w:r>
            <w:r w:rsidR="00787701">
              <w:rPr>
                <w:noProof/>
                <w:webHidden/>
              </w:rPr>
              <w:instrText xml:space="preserve"> PAGEREF _Toc517802754 \h </w:instrText>
            </w:r>
            <w:r w:rsidR="00787701">
              <w:rPr>
                <w:noProof/>
                <w:webHidden/>
              </w:rPr>
            </w:r>
            <w:r w:rsidR="00787701">
              <w:rPr>
                <w:noProof/>
                <w:webHidden/>
              </w:rPr>
              <w:fldChar w:fldCharType="separate"/>
            </w:r>
            <w:r w:rsidR="00C77D3F">
              <w:rPr>
                <w:noProof/>
                <w:webHidden/>
              </w:rPr>
              <w:t>29</w:t>
            </w:r>
            <w:r w:rsidR="00787701">
              <w:rPr>
                <w:noProof/>
                <w:webHidden/>
              </w:rPr>
              <w:fldChar w:fldCharType="end"/>
            </w:r>
          </w:hyperlink>
        </w:p>
        <w:p w14:paraId="58224F2B" w14:textId="46597831" w:rsidR="00787701" w:rsidRDefault="002F18BF">
          <w:pPr>
            <w:pStyle w:val="TDC2"/>
            <w:tabs>
              <w:tab w:val="right" w:leader="dot" w:pos="9060"/>
            </w:tabs>
            <w:rPr>
              <w:rFonts w:eastAsiaTheme="minorEastAsia"/>
              <w:smallCaps w:val="0"/>
              <w:noProof/>
              <w:sz w:val="22"/>
              <w:szCs w:val="22"/>
              <w:lang w:eastAsia="es-ES"/>
            </w:rPr>
          </w:pPr>
          <w:hyperlink w:anchor="_Toc517802755" w:history="1">
            <w:r w:rsidR="00787701" w:rsidRPr="00AE3A97">
              <w:rPr>
                <w:rStyle w:val="Hipervnculo"/>
                <w:noProof/>
              </w:rPr>
              <w:t>5.2. Métodos Constructivos</w:t>
            </w:r>
            <w:r w:rsidR="00787701">
              <w:rPr>
                <w:noProof/>
                <w:webHidden/>
              </w:rPr>
              <w:tab/>
            </w:r>
            <w:r w:rsidR="00787701">
              <w:rPr>
                <w:noProof/>
                <w:webHidden/>
              </w:rPr>
              <w:fldChar w:fldCharType="begin"/>
            </w:r>
            <w:r w:rsidR="00787701">
              <w:rPr>
                <w:noProof/>
                <w:webHidden/>
              </w:rPr>
              <w:instrText xml:space="preserve"> PAGEREF _Toc517802755 \h </w:instrText>
            </w:r>
            <w:r w:rsidR="00787701">
              <w:rPr>
                <w:noProof/>
                <w:webHidden/>
              </w:rPr>
            </w:r>
            <w:r w:rsidR="00787701">
              <w:rPr>
                <w:noProof/>
                <w:webHidden/>
              </w:rPr>
              <w:fldChar w:fldCharType="separate"/>
            </w:r>
            <w:r w:rsidR="00C77D3F">
              <w:rPr>
                <w:noProof/>
                <w:webHidden/>
              </w:rPr>
              <w:t>31</w:t>
            </w:r>
            <w:r w:rsidR="00787701">
              <w:rPr>
                <w:noProof/>
                <w:webHidden/>
              </w:rPr>
              <w:fldChar w:fldCharType="end"/>
            </w:r>
          </w:hyperlink>
        </w:p>
        <w:p w14:paraId="374416E3" w14:textId="42C0A871" w:rsidR="00787701" w:rsidRDefault="002F18BF">
          <w:pPr>
            <w:pStyle w:val="TDC2"/>
            <w:tabs>
              <w:tab w:val="right" w:leader="dot" w:pos="9060"/>
            </w:tabs>
            <w:rPr>
              <w:rFonts w:eastAsiaTheme="minorEastAsia"/>
              <w:smallCaps w:val="0"/>
              <w:noProof/>
              <w:sz w:val="22"/>
              <w:szCs w:val="22"/>
              <w:lang w:eastAsia="es-ES"/>
            </w:rPr>
          </w:pPr>
          <w:hyperlink w:anchor="_Toc517802756" w:history="1">
            <w:r w:rsidR="00787701" w:rsidRPr="00AE3A97">
              <w:rPr>
                <w:rStyle w:val="Hipervnculo"/>
                <w:noProof/>
              </w:rPr>
              <w:t>5.3. Búsquedas locales</w:t>
            </w:r>
            <w:r w:rsidR="00787701">
              <w:rPr>
                <w:noProof/>
                <w:webHidden/>
              </w:rPr>
              <w:tab/>
            </w:r>
            <w:r w:rsidR="00787701">
              <w:rPr>
                <w:noProof/>
                <w:webHidden/>
              </w:rPr>
              <w:fldChar w:fldCharType="begin"/>
            </w:r>
            <w:r w:rsidR="00787701">
              <w:rPr>
                <w:noProof/>
                <w:webHidden/>
              </w:rPr>
              <w:instrText xml:space="preserve"> PAGEREF _Toc517802756 \h </w:instrText>
            </w:r>
            <w:r w:rsidR="00787701">
              <w:rPr>
                <w:noProof/>
                <w:webHidden/>
              </w:rPr>
            </w:r>
            <w:r w:rsidR="00787701">
              <w:rPr>
                <w:noProof/>
                <w:webHidden/>
              </w:rPr>
              <w:fldChar w:fldCharType="separate"/>
            </w:r>
            <w:r w:rsidR="00C77D3F">
              <w:rPr>
                <w:noProof/>
                <w:webHidden/>
              </w:rPr>
              <w:t>31</w:t>
            </w:r>
            <w:r w:rsidR="00787701">
              <w:rPr>
                <w:noProof/>
                <w:webHidden/>
              </w:rPr>
              <w:fldChar w:fldCharType="end"/>
            </w:r>
          </w:hyperlink>
        </w:p>
        <w:p w14:paraId="4A2EDC61" w14:textId="5B05AEA4" w:rsidR="00787701" w:rsidRDefault="002F18BF">
          <w:pPr>
            <w:pStyle w:val="TDC2"/>
            <w:tabs>
              <w:tab w:val="right" w:leader="dot" w:pos="9060"/>
            </w:tabs>
            <w:rPr>
              <w:rFonts w:eastAsiaTheme="minorEastAsia"/>
              <w:smallCaps w:val="0"/>
              <w:noProof/>
              <w:sz w:val="22"/>
              <w:szCs w:val="22"/>
              <w:lang w:eastAsia="es-ES"/>
            </w:rPr>
          </w:pPr>
          <w:hyperlink w:anchor="_Toc517802757" w:history="1">
            <w:r w:rsidR="00787701" w:rsidRPr="00AE3A97">
              <w:rPr>
                <w:rStyle w:val="Hipervnculo"/>
                <w:noProof/>
              </w:rPr>
              <w:t>5.4. Resultados finales</w:t>
            </w:r>
            <w:r w:rsidR="00787701">
              <w:rPr>
                <w:noProof/>
                <w:webHidden/>
              </w:rPr>
              <w:tab/>
            </w:r>
            <w:r w:rsidR="00787701">
              <w:rPr>
                <w:noProof/>
                <w:webHidden/>
              </w:rPr>
              <w:fldChar w:fldCharType="begin"/>
            </w:r>
            <w:r w:rsidR="00787701">
              <w:rPr>
                <w:noProof/>
                <w:webHidden/>
              </w:rPr>
              <w:instrText xml:space="preserve"> PAGEREF _Toc517802757 \h </w:instrText>
            </w:r>
            <w:r w:rsidR="00787701">
              <w:rPr>
                <w:noProof/>
                <w:webHidden/>
              </w:rPr>
            </w:r>
            <w:r w:rsidR="00787701">
              <w:rPr>
                <w:noProof/>
                <w:webHidden/>
              </w:rPr>
              <w:fldChar w:fldCharType="separate"/>
            </w:r>
            <w:r w:rsidR="00C77D3F">
              <w:rPr>
                <w:noProof/>
                <w:webHidden/>
              </w:rPr>
              <w:t>36</w:t>
            </w:r>
            <w:r w:rsidR="00787701">
              <w:rPr>
                <w:noProof/>
                <w:webHidden/>
              </w:rPr>
              <w:fldChar w:fldCharType="end"/>
            </w:r>
          </w:hyperlink>
        </w:p>
        <w:p w14:paraId="02C94DE2" w14:textId="02D47A45" w:rsidR="00787701" w:rsidRDefault="002F18BF">
          <w:pPr>
            <w:pStyle w:val="TDC1"/>
            <w:tabs>
              <w:tab w:val="right" w:leader="dot" w:pos="9060"/>
            </w:tabs>
            <w:rPr>
              <w:rFonts w:asciiTheme="minorHAnsi" w:eastAsiaTheme="minorEastAsia" w:hAnsiTheme="minorHAnsi"/>
              <w:b w:val="0"/>
              <w:bCs w:val="0"/>
              <w:caps w:val="0"/>
              <w:noProof/>
              <w:sz w:val="22"/>
              <w:szCs w:val="22"/>
              <w:lang w:eastAsia="es-ES"/>
            </w:rPr>
          </w:pPr>
          <w:hyperlink w:anchor="_Toc517802758" w:history="1">
            <w:r w:rsidR="00787701" w:rsidRPr="00AE3A97">
              <w:rPr>
                <w:rStyle w:val="Hipervnculo"/>
                <w:noProof/>
              </w:rPr>
              <w:t>Conclusiones</w:t>
            </w:r>
            <w:r w:rsidR="00787701">
              <w:rPr>
                <w:noProof/>
                <w:webHidden/>
              </w:rPr>
              <w:tab/>
            </w:r>
            <w:r w:rsidR="00787701">
              <w:rPr>
                <w:noProof/>
                <w:webHidden/>
              </w:rPr>
              <w:fldChar w:fldCharType="begin"/>
            </w:r>
            <w:r w:rsidR="00787701">
              <w:rPr>
                <w:noProof/>
                <w:webHidden/>
              </w:rPr>
              <w:instrText xml:space="preserve"> PAGEREF _Toc517802758 \h </w:instrText>
            </w:r>
            <w:r w:rsidR="00787701">
              <w:rPr>
                <w:noProof/>
                <w:webHidden/>
              </w:rPr>
            </w:r>
            <w:r w:rsidR="00787701">
              <w:rPr>
                <w:noProof/>
                <w:webHidden/>
              </w:rPr>
              <w:fldChar w:fldCharType="separate"/>
            </w:r>
            <w:r w:rsidR="00C77D3F">
              <w:rPr>
                <w:noProof/>
                <w:webHidden/>
              </w:rPr>
              <w:t>40</w:t>
            </w:r>
            <w:r w:rsidR="00787701">
              <w:rPr>
                <w:noProof/>
                <w:webHidden/>
              </w:rPr>
              <w:fldChar w:fldCharType="end"/>
            </w:r>
          </w:hyperlink>
        </w:p>
        <w:p w14:paraId="7FBD8601" w14:textId="77777777"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24CAC955" w14:textId="77777777"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14:paraId="129A7AC1" w14:textId="77777777" w:rsidR="00BC3217" w:rsidRDefault="00BC3217" w:rsidP="00BC3217">
      <w:pPr>
        <w:pStyle w:val="TituloTFG"/>
      </w:pPr>
      <w:bookmarkStart w:id="3" w:name="_Toc517802733"/>
      <w:r>
        <w:lastRenderedPageBreak/>
        <w:t>Agradecimientos</w:t>
      </w:r>
      <w:bookmarkEnd w:id="3"/>
    </w:p>
    <w:p w14:paraId="4B63EC6B"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5371A873" w14:textId="77777777" w:rsidR="00BC3217" w:rsidRDefault="00BC3217">
      <w:pPr>
        <w:rPr>
          <w:rFonts w:ascii="Arial" w:eastAsiaTheme="majorEastAsia" w:hAnsi="Arial" w:cstheme="majorBidi"/>
          <w:b/>
          <w:sz w:val="40"/>
          <w:szCs w:val="32"/>
        </w:rPr>
      </w:pPr>
      <w:r>
        <w:br w:type="page"/>
      </w:r>
    </w:p>
    <w:p w14:paraId="4A582CFA" w14:textId="77777777" w:rsidR="00BC3217" w:rsidRDefault="00BC3217" w:rsidP="00BC3217">
      <w:pPr>
        <w:pStyle w:val="TituloTFG"/>
      </w:pPr>
      <w:bookmarkStart w:id="4" w:name="_Toc517802734"/>
      <w:r>
        <w:lastRenderedPageBreak/>
        <w:t>Resumen</w:t>
      </w:r>
      <w:bookmarkEnd w:id="4"/>
    </w:p>
    <w:p w14:paraId="33C24D8F" w14:textId="77777777" w:rsidR="006F1B9A" w:rsidRDefault="00C647D4">
      <w:pPr>
        <w:pStyle w:val="LetranormalTFG"/>
      </w:pPr>
      <w:r>
        <w:t xml:space="preserve">En este TFG se ha desarrollado un algoritmo que calcula los parámetros óptimos de un robot con direccionamiento diferencial para obtener el mejor tiempo </w:t>
      </w:r>
      <w:r w:rsidR="006F1B9A">
        <w:t>en un determinado circuito</w:t>
      </w:r>
      <w:r>
        <w:t>.</w:t>
      </w:r>
    </w:p>
    <w:p w14:paraId="40263F84" w14:textId="77777777" w:rsidR="00646583" w:rsidRDefault="006F1B9A">
      <w:pPr>
        <w:pStyle w:val="LetranormalTFG"/>
      </w:pPr>
      <w:r>
        <w:t xml:space="preserve">Se ha comenzado estudiando el funcionamiento del robot sobre el circuito </w:t>
      </w:r>
      <w:r w:rsidR="009D3168">
        <w:t>puesto</w:t>
      </w:r>
      <w:r>
        <w:t xml:space="preserve"> que esto proporciona la función objetivo del algoritmo. A continuación, se pas</w:t>
      </w:r>
      <w:r w:rsidR="009D3168">
        <w:t>a</w:t>
      </w:r>
      <w:r>
        <w:t xml:space="preserve"> al análisis del algoritmo utilizado</w:t>
      </w:r>
      <w:r w:rsidR="00154BD1">
        <w:t>, comenzando con una descripción de la metaheurística utiliza y sus diferentes partes</w:t>
      </w:r>
      <w:r w:rsidR="00646583">
        <w:t xml:space="preserve">: métodos constructivos, generación </w:t>
      </w:r>
      <w:r w:rsidR="00154BD1">
        <w:t xml:space="preserve">de vecindarios </w:t>
      </w:r>
      <w:r w:rsidR="00646583">
        <w:t xml:space="preserve">y </w:t>
      </w:r>
      <w:r w:rsidR="00154BD1">
        <w:t>selección de la siguiente solución</w:t>
      </w:r>
      <w:r w:rsidR="00646583">
        <w:t>. Inmediatamente después se realizó la implementación del algoritmo. Finalmente se implementaron diferentes tipos de</w:t>
      </w:r>
      <w:r w:rsidR="009D3168">
        <w:t xml:space="preserve"> instancias,</w:t>
      </w:r>
      <w:r w:rsidR="00646583">
        <w:t xml:space="preserve"> constructivos</w:t>
      </w:r>
      <w:r w:rsidR="00154BD1">
        <w:t>,</w:t>
      </w:r>
      <w:r w:rsidR="00646583">
        <w:t xml:space="preserve"> generadores de vecindarios</w:t>
      </w:r>
      <w:r w:rsidR="00154BD1">
        <w:t xml:space="preserve"> selectores de la próxima solución y una búsqueda global</w:t>
      </w:r>
      <w:r w:rsidR="00646583">
        <w:t>.</w:t>
      </w:r>
    </w:p>
    <w:p w14:paraId="165F7942" w14:textId="77777777" w:rsidR="00BC3217" w:rsidRDefault="00BC3217" w:rsidP="00107381">
      <w:pPr>
        <w:pStyle w:val="LetranormalTFG"/>
        <w:rPr>
          <w:rFonts w:ascii="Arial" w:eastAsiaTheme="majorEastAsia" w:hAnsi="Arial" w:cstheme="majorBidi"/>
          <w:b/>
          <w:sz w:val="40"/>
          <w:szCs w:val="32"/>
        </w:rPr>
      </w:pPr>
      <w:r>
        <w:br w:type="page"/>
      </w:r>
    </w:p>
    <w:p w14:paraId="67BB8555" w14:textId="77777777" w:rsidR="00722854" w:rsidRDefault="00BC3217" w:rsidP="00BC3217">
      <w:pPr>
        <w:pStyle w:val="TituloTFG"/>
      </w:pPr>
      <w:bookmarkStart w:id="5" w:name="_Toc517802735"/>
      <w:r>
        <w:lastRenderedPageBreak/>
        <w:t>Capítulo 1 Introducción</w:t>
      </w:r>
      <w:bookmarkEnd w:id="5"/>
    </w:p>
    <w:p w14:paraId="1FF6FC1A" w14:textId="77777777" w:rsidR="00DB54E4" w:rsidRDefault="008A4865" w:rsidP="00722854">
      <w:pPr>
        <w:pStyle w:val="TFGtitulo2"/>
      </w:pPr>
      <w:bookmarkStart w:id="6" w:name="_Toc517802736"/>
      <w:r>
        <w:t>1.</w:t>
      </w:r>
      <w:r w:rsidR="00722854">
        <w:t>1. Motivación</w:t>
      </w:r>
      <w:bookmarkEnd w:id="6"/>
    </w:p>
    <w:p w14:paraId="61322C56" w14:textId="77777777" w:rsidR="00601927" w:rsidRDefault="00601927" w:rsidP="00601927">
      <w:pPr>
        <w:pStyle w:val="LetranormalTFG"/>
      </w:pPr>
      <w:r w:rsidRPr="00601927">
        <w:t>Este t</w:t>
      </w:r>
      <w:r>
        <w:t xml:space="preserve">rabajo nace motivado del problema que resulta tratar de buscar los parámetros óptimos de un robot con direccionamiento diferencial sobre un circuito determinado. </w:t>
      </w:r>
    </w:p>
    <w:p w14:paraId="5CDBD69A" w14:textId="77777777" w:rsidR="00601927" w:rsidRDefault="00601927" w:rsidP="00601927">
      <w:pPr>
        <w:pStyle w:val="LetranormalTFG"/>
      </w:pPr>
      <w:r>
        <w:t xml:space="preserve">Este trabajo se basa en una aplicación anterior la cual simula la navegación autónoma de un robot con direccionamiento diferencial </w:t>
      </w:r>
      <w:r w:rsidR="00A545CF">
        <w:t>sobre un circuito. Este robot p</w:t>
      </w:r>
      <w:r w:rsidR="009D3168">
        <w:t>uede</w:t>
      </w:r>
      <w:r w:rsidR="00A545CF">
        <w:t xml:space="preserve"> ser parametrizado de forma sencilla a través de una interfaz como se puede observar en la figura </w:t>
      </w:r>
      <w:r w:rsidR="00987EDC">
        <w:t>1</w:t>
      </w:r>
      <w:r w:rsidR="00A545CF">
        <w:t>.</w:t>
      </w:r>
    </w:p>
    <w:p w14:paraId="78C4B958" w14:textId="77777777" w:rsidR="00A545CF" w:rsidRDefault="00EA5BA4" w:rsidP="00EA5BA4">
      <w:pPr>
        <w:pStyle w:val="LetranormalTFG"/>
        <w:jc w:val="center"/>
      </w:pPr>
      <w:r>
        <w:rPr>
          <w:noProof/>
          <w:lang w:eastAsia="es-ES"/>
        </w:rPr>
        <w:drawing>
          <wp:inline distT="0" distB="0" distL="0" distR="0" wp14:anchorId="70FAC82C" wp14:editId="5FDE4535">
            <wp:extent cx="5753100" cy="3800475"/>
            <wp:effectExtent l="0" t="0" r="0"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3100" cy="3800475"/>
                    </a:xfrm>
                    <a:prstGeom prst="rect">
                      <a:avLst/>
                    </a:prstGeom>
                    <a:noFill/>
                    <a:ln>
                      <a:noFill/>
                    </a:ln>
                  </pic:spPr>
                </pic:pic>
              </a:graphicData>
            </a:graphic>
          </wp:inline>
        </w:drawing>
      </w:r>
    </w:p>
    <w:p w14:paraId="2E075849" w14:textId="77777777" w:rsidR="00A545CF" w:rsidRPr="00A545CF" w:rsidRDefault="00A545CF" w:rsidP="00107381">
      <w:pPr>
        <w:pStyle w:val="LetranormalTFG"/>
        <w:jc w:val="center"/>
      </w:pPr>
      <w:r>
        <w:rPr>
          <w:b/>
        </w:rPr>
        <w:t xml:space="preserve">Figura </w:t>
      </w:r>
      <w:r w:rsidR="00987EDC">
        <w:rPr>
          <w:b/>
        </w:rPr>
        <w:t>1</w:t>
      </w:r>
      <w:r>
        <w:rPr>
          <w:b/>
        </w:rPr>
        <w:t xml:space="preserve">. </w:t>
      </w:r>
      <w:r>
        <w:t>Aplicación de simulación de robot con direccionamiento diferencial.</w:t>
      </w:r>
    </w:p>
    <w:p w14:paraId="6AD2B0F9" w14:textId="77777777" w:rsidR="00601927" w:rsidRDefault="00601927" w:rsidP="00601927">
      <w:pPr>
        <w:pStyle w:val="LetranormalTFG"/>
      </w:pPr>
      <w:r>
        <w:t>Dado que se manejan diferentes parámetros geométricos de forma simultánea, puede llegar a ser complicado intentar tratar de ajustarlos de forma manual.</w:t>
      </w:r>
    </w:p>
    <w:p w14:paraId="2FDC3319" w14:textId="77777777" w:rsidR="00F73110" w:rsidRDefault="00F73110" w:rsidP="00107381">
      <w:pPr>
        <w:pStyle w:val="LetranormalTFG"/>
      </w:pPr>
      <w:r>
        <w:t>Debido a esto se ha decidido desarrollar un algoritmo que realice la búsqueda de los parámetros óptimos de forma automática</w:t>
      </w:r>
      <w:r w:rsidR="009D3168">
        <w:t>.</w:t>
      </w:r>
    </w:p>
    <w:p w14:paraId="2DA11CA0" w14:textId="77777777" w:rsidR="00722854" w:rsidRDefault="008A4865" w:rsidP="00722854">
      <w:pPr>
        <w:pStyle w:val="TFGtitulo2"/>
      </w:pPr>
      <w:bookmarkStart w:id="7" w:name="_Toc517802737"/>
      <w:r>
        <w:lastRenderedPageBreak/>
        <w:t>1.</w:t>
      </w:r>
      <w:r w:rsidR="00722854">
        <w:t>2. Objetivos</w:t>
      </w:r>
      <w:bookmarkEnd w:id="7"/>
    </w:p>
    <w:p w14:paraId="18D3F819" w14:textId="77777777" w:rsidR="00F24413" w:rsidRDefault="00F73110" w:rsidP="00F73110">
      <w:pPr>
        <w:pStyle w:val="LetranormalTFG"/>
      </w:pPr>
      <w:r>
        <w:t>Una vez vist</w:t>
      </w:r>
      <w:r w:rsidR="00A63FD8">
        <w:t>o</w:t>
      </w:r>
      <w:r>
        <w:t xml:space="preserve">s los </w:t>
      </w:r>
      <w:r w:rsidR="008C155F">
        <w:t>motivos</w:t>
      </w:r>
      <w:r>
        <w:t xml:space="preserve"> por los cuales se realiza este proyecto</w:t>
      </w:r>
      <w:r w:rsidR="00A63FD8">
        <w:t>, los objetivos con los cuales subsanarlos, además de otros adicionales son:</w:t>
      </w:r>
    </w:p>
    <w:p w14:paraId="16E1A5FC" w14:textId="77777777" w:rsidR="00A63FD8" w:rsidRDefault="00A63FD8" w:rsidP="00A63FD8">
      <w:pPr>
        <w:pStyle w:val="LetranormalTFG"/>
        <w:numPr>
          <w:ilvl w:val="0"/>
          <w:numId w:val="25"/>
        </w:numPr>
      </w:pPr>
      <w:r>
        <w:rPr>
          <w:b/>
        </w:rPr>
        <w:t>Obtención de parámetros óptimos:</w:t>
      </w:r>
      <w:r>
        <w:t xml:space="preserve"> el objetivo principal del algoritmo se basa en obtener los parámetros óptimos del robot</w:t>
      </w:r>
      <w:r>
        <w:rPr>
          <w:b/>
        </w:rPr>
        <w:t xml:space="preserve"> </w:t>
      </w:r>
      <w:r>
        <w:t>para un circuito determinado ya que la obtención de estos de forma manual es realmente costosa en esfuerzo y tiempo.</w:t>
      </w:r>
    </w:p>
    <w:p w14:paraId="69A97249" w14:textId="77777777" w:rsidR="00A63FD8" w:rsidRDefault="00A63FD8" w:rsidP="00A63FD8">
      <w:pPr>
        <w:pStyle w:val="LetranormalTFG"/>
      </w:pPr>
      <w:r>
        <w:t>Por lo tanto, los requisitos que debe tener el algoritmo son:</w:t>
      </w:r>
    </w:p>
    <w:p w14:paraId="24924E23" w14:textId="77777777" w:rsidR="00A63FD8" w:rsidRDefault="00A63FD8" w:rsidP="00107381">
      <w:pPr>
        <w:pStyle w:val="LetranormalTFG"/>
        <w:numPr>
          <w:ilvl w:val="0"/>
          <w:numId w:val="25"/>
        </w:numPr>
      </w:pPr>
      <w:r>
        <w:t>Conseguir los mejores parámetros para un determinado circuito.</w:t>
      </w:r>
    </w:p>
    <w:p w14:paraId="1BCC529C" w14:textId="77777777" w:rsidR="008C155F" w:rsidRDefault="008C155F" w:rsidP="00107381">
      <w:pPr>
        <w:pStyle w:val="LetranormalTFG"/>
        <w:numPr>
          <w:ilvl w:val="0"/>
          <w:numId w:val="25"/>
        </w:numPr>
      </w:pPr>
      <w:r>
        <w:t>Incluir limites reales en los valores geométricos que se pueden obtener.</w:t>
      </w:r>
    </w:p>
    <w:p w14:paraId="0889DF80" w14:textId="77777777" w:rsidR="008C155F" w:rsidRPr="00107381" w:rsidRDefault="008C155F" w:rsidP="00107381">
      <w:pPr>
        <w:pStyle w:val="LetranormalTFG"/>
        <w:numPr>
          <w:ilvl w:val="0"/>
          <w:numId w:val="25"/>
        </w:numPr>
      </w:pPr>
      <w:r>
        <w:t>Posibilidad de utilizarse en distintos circuitos.</w:t>
      </w:r>
    </w:p>
    <w:p w14:paraId="2C4FE726" w14:textId="77777777" w:rsidR="00722854" w:rsidRDefault="008A4865" w:rsidP="00B3333A">
      <w:pPr>
        <w:pStyle w:val="TFGtitulo2"/>
        <w:spacing w:after="100"/>
      </w:pPr>
      <w:bookmarkStart w:id="8" w:name="_Toc517802738"/>
      <w:r>
        <w:t>1.</w:t>
      </w:r>
      <w:r w:rsidR="00722854">
        <w:t>3. Estado del arte</w:t>
      </w:r>
      <w:bookmarkEnd w:id="8"/>
    </w:p>
    <w:p w14:paraId="106378BF" w14:textId="77777777" w:rsidR="009C6A8D" w:rsidRDefault="00E62BCE" w:rsidP="00107381">
      <w:pPr>
        <w:pStyle w:val="LetranormalTFG"/>
      </w:pPr>
      <w:r>
        <w:t>Para la resolución de problemas de optimización existen diferentes tipos de metaheurísticas</w:t>
      </w:r>
      <w:r w:rsidR="009C6A8D">
        <w:rPr>
          <w:vertAlign w:val="superscript"/>
        </w:rPr>
        <w:t>3</w:t>
      </w:r>
      <w:r w:rsidR="00797351">
        <w:t>. Un</w:t>
      </w:r>
      <w:r w:rsidR="009C6A8D">
        <w:t>o</w:t>
      </w:r>
      <w:r w:rsidR="00797351">
        <w:t xml:space="preserve">s de </w:t>
      </w:r>
      <w:r w:rsidR="009C6A8D">
        <w:t>los posibles tipos</w:t>
      </w:r>
      <w:r w:rsidR="00797351">
        <w:t xml:space="preserve"> son </w:t>
      </w:r>
      <w:r w:rsidR="009C6A8D">
        <w:t xml:space="preserve">las </w:t>
      </w:r>
      <w:proofErr w:type="spellStart"/>
      <w:r w:rsidR="009C6A8D">
        <w:t>trayectoriales</w:t>
      </w:r>
      <w:proofErr w:type="spellEnd"/>
      <w:r w:rsidR="009C6A8D">
        <w:t xml:space="preserve"> y las poblacionales. El aspecto diferenciador entre estas metaheurísticas es el numero de soluciones que se utilizan en el proceso de optimización. Las </w:t>
      </w:r>
      <w:proofErr w:type="spellStart"/>
      <w:r w:rsidR="009C6A8D">
        <w:t>trayectoriales</w:t>
      </w:r>
      <w:proofErr w:type="spellEnd"/>
      <w:r w:rsidR="009C6A8D">
        <w:t xml:space="preserve"> se basan utilizan una solución durante el proceso de búsqueda, es decir, la solución describe una trayectoria desde la solución inicial hasta encontrar la solución final. Por contrario, las metaheurísticas poblacionales hacen uso de un conjunto de soluciones que se optimizan de forma simultánea durante la búsqueda. </w:t>
      </w:r>
    </w:p>
    <w:p w14:paraId="531BE5FE" w14:textId="77777777" w:rsidR="00E62BCE" w:rsidRDefault="009C6A8D" w:rsidP="00107381">
      <w:pPr>
        <w:pStyle w:val="LetranormalTFG"/>
      </w:pPr>
      <w:r>
        <w:t>L</w:t>
      </w:r>
      <w:r w:rsidR="00E62BCE">
        <w:t xml:space="preserve">as </w:t>
      </w:r>
      <w:r>
        <w:t xml:space="preserve">metaheurísticas </w:t>
      </w:r>
      <w:proofErr w:type="spellStart"/>
      <w:r>
        <w:t>trayectoriales</w:t>
      </w:r>
      <w:proofErr w:type="spellEnd"/>
      <w:r>
        <w:t xml:space="preserve"> </w:t>
      </w:r>
      <w:r w:rsidR="009D3168">
        <w:t>más</w:t>
      </w:r>
      <w:r w:rsidR="00E62BCE">
        <w:t xml:space="preserve"> relevantes </w:t>
      </w:r>
      <w:r w:rsidR="009D3168">
        <w:t>son</w:t>
      </w:r>
      <w:r>
        <w:t>:</w:t>
      </w:r>
    </w:p>
    <w:p w14:paraId="70531A5C" w14:textId="77777777" w:rsidR="00C40042" w:rsidRDefault="00E62BCE" w:rsidP="004E2185">
      <w:pPr>
        <w:pStyle w:val="LetranormalTFG"/>
        <w:numPr>
          <w:ilvl w:val="0"/>
          <w:numId w:val="25"/>
        </w:numPr>
      </w:pPr>
      <w:r>
        <w:rPr>
          <w:b/>
        </w:rPr>
        <w:t>Búsqueda</w:t>
      </w:r>
      <w:r w:rsidR="004E2185">
        <w:rPr>
          <w:b/>
        </w:rPr>
        <w:t xml:space="preserve"> local</w:t>
      </w:r>
      <w:r>
        <w:rPr>
          <w:b/>
        </w:rPr>
        <w:t xml:space="preserve">: </w:t>
      </w:r>
      <w:r w:rsidR="00691F66">
        <w:t>se</w:t>
      </w:r>
      <w:r>
        <w:t xml:space="preserve"> basa en </w:t>
      </w:r>
      <w:r w:rsidR="00691F66">
        <w:t>a partir de una solución inicial, la búsqueda de una mejor solución en un vecindario. Esto se repite de forma iterativa. La búsqueda local es la bas</w:t>
      </w:r>
      <w:r w:rsidR="009D3168">
        <w:t>e</w:t>
      </w:r>
      <w:r w:rsidR="00691F66">
        <w:t xml:space="preserve"> de muchas metaheurísticas </w:t>
      </w:r>
      <w:r w:rsidR="009D3168">
        <w:t>más</w:t>
      </w:r>
      <w:r w:rsidR="00691F66">
        <w:t xml:space="preserve"> complejas, en las cuales se modifican la forma de generar la solución inicial, la generación de vecindarios, la elección del vecino óptimo, la condición de finalización, etc.</w:t>
      </w:r>
    </w:p>
    <w:p w14:paraId="3F273A80" w14:textId="77777777" w:rsidR="004E2185" w:rsidRDefault="00C40042" w:rsidP="004E2185">
      <w:pPr>
        <w:pStyle w:val="LetranormalTFG"/>
        <w:numPr>
          <w:ilvl w:val="0"/>
          <w:numId w:val="25"/>
        </w:numPr>
      </w:pPr>
      <w:r>
        <w:rPr>
          <w:b/>
        </w:rPr>
        <w:t xml:space="preserve"> </w:t>
      </w:r>
      <w:r w:rsidR="004E2185">
        <w:rPr>
          <w:b/>
        </w:rPr>
        <w:t>Algoritmos voraces</w:t>
      </w:r>
      <w:r w:rsidR="00E62BCE">
        <w:rPr>
          <w:b/>
        </w:rPr>
        <w:t>:</w:t>
      </w:r>
      <w:r w:rsidR="00691F66">
        <w:t xml:space="preserve"> se basa en la elección optima en cada paso local, con la intención de conseguir así la solución general óptima.</w:t>
      </w:r>
      <w:r w:rsidR="001D0B87">
        <w:t xml:space="preserve"> En caso de que la primera elección optima no sea factible, se descarta el elemento.</w:t>
      </w:r>
    </w:p>
    <w:p w14:paraId="5EFC1CBC" w14:textId="77777777" w:rsidR="004E2185" w:rsidRDefault="004E2185" w:rsidP="00E62BCE">
      <w:pPr>
        <w:pStyle w:val="LetranormalTFG"/>
        <w:numPr>
          <w:ilvl w:val="0"/>
          <w:numId w:val="25"/>
        </w:numPr>
      </w:pPr>
      <w:r>
        <w:rPr>
          <w:b/>
        </w:rPr>
        <w:lastRenderedPageBreak/>
        <w:t xml:space="preserve">Algoritmo </w:t>
      </w:r>
      <w:r w:rsidR="00B939AB">
        <w:rPr>
          <w:b/>
        </w:rPr>
        <w:t>temple simulado</w:t>
      </w:r>
      <w:r w:rsidR="00E62BCE">
        <w:rPr>
          <w:b/>
        </w:rPr>
        <w:t>:</w:t>
      </w:r>
      <w:r w:rsidR="00B939AB">
        <w:t xml:space="preserve"> es un tipo de búsqueda global capaz de escapar de mínimos locales </w:t>
      </w:r>
      <w:r w:rsidR="001A63C1">
        <w:t>admitiendo en ciertas situaciones</w:t>
      </w:r>
      <w:r w:rsidR="00B939AB">
        <w:t xml:space="preserve"> peores soluciones a la actual durante la búsqueda.</w:t>
      </w:r>
      <w:r w:rsidR="003066EA">
        <w:t xml:space="preserve"> [3]</w:t>
      </w:r>
    </w:p>
    <w:p w14:paraId="08E74924" w14:textId="77777777" w:rsidR="00B939AB" w:rsidRDefault="00B939AB">
      <w:pPr>
        <w:pStyle w:val="LetranormalTFG"/>
        <w:numPr>
          <w:ilvl w:val="0"/>
          <w:numId w:val="25"/>
        </w:numPr>
      </w:pPr>
      <w:r>
        <w:rPr>
          <w:b/>
        </w:rPr>
        <w:t>Búsqueda Tabú:</w:t>
      </w:r>
      <w:r>
        <w:t xml:space="preserve"> </w:t>
      </w:r>
      <w:r w:rsidR="00F36FC5">
        <w:t>al igual que el anterior, es un algoritmo capaz de escapar de mínimos locales debido a que</w:t>
      </w:r>
      <w:r>
        <w:t xml:space="preserve"> recopila información durante la exploración, la cual se utiliza para restringir las elecciones de vecinos en los vecindarios.</w:t>
      </w:r>
      <w:r w:rsidR="008B342F">
        <w:t xml:space="preserve"> Moverse hacia otra solución ocurre siempre después de analizar lo ocurrido</w:t>
      </w:r>
      <w:r w:rsidR="003066EA">
        <w:t xml:space="preserve"> anteriormente. [4]</w:t>
      </w:r>
    </w:p>
    <w:p w14:paraId="2BEDB2AF" w14:textId="77777777" w:rsidR="00480AD6" w:rsidRPr="00480AD6" w:rsidRDefault="00D31156" w:rsidP="00480AD6">
      <w:pPr>
        <w:pStyle w:val="LetranormalTFG"/>
        <w:numPr>
          <w:ilvl w:val="0"/>
          <w:numId w:val="25"/>
        </w:numPr>
        <w:rPr>
          <w:b/>
        </w:rPr>
      </w:pPr>
      <w:r>
        <w:rPr>
          <w:b/>
        </w:rPr>
        <w:t>VNS (</w:t>
      </w:r>
      <w:r w:rsidR="00480AD6" w:rsidRPr="00480AD6">
        <w:rPr>
          <w:b/>
        </w:rPr>
        <w:t xml:space="preserve">Variable </w:t>
      </w:r>
      <w:proofErr w:type="spellStart"/>
      <w:r w:rsidR="00480AD6">
        <w:rPr>
          <w:b/>
        </w:rPr>
        <w:t>N</w:t>
      </w:r>
      <w:r w:rsidR="00480AD6" w:rsidRPr="00480AD6">
        <w:rPr>
          <w:b/>
        </w:rPr>
        <w:t>eighborhood</w:t>
      </w:r>
      <w:proofErr w:type="spellEnd"/>
      <w:r w:rsidR="00480AD6" w:rsidRPr="00480AD6">
        <w:rPr>
          <w:b/>
        </w:rPr>
        <w:t xml:space="preserve"> </w:t>
      </w:r>
      <w:proofErr w:type="spellStart"/>
      <w:r w:rsidR="00480AD6">
        <w:rPr>
          <w:b/>
        </w:rPr>
        <w:t>S</w:t>
      </w:r>
      <w:r w:rsidR="00480AD6" w:rsidRPr="00480AD6">
        <w:rPr>
          <w:b/>
        </w:rPr>
        <w:t>earch</w:t>
      </w:r>
      <w:proofErr w:type="spellEnd"/>
      <w:r>
        <w:rPr>
          <w:b/>
        </w:rPr>
        <w:t>)</w:t>
      </w:r>
      <w:r w:rsidR="00480AD6">
        <w:rPr>
          <w:b/>
        </w:rPr>
        <w:t xml:space="preserve">: </w:t>
      </w:r>
      <w:r w:rsidR="00480AD6">
        <w:t>existen muchas variaciones de esta metaheurística, la más realiza una búsqueda local hasta que se encuentra con un optimo local, momento en el cual cambia su búsqueda de vecindarios para tratar de escapar de ese optimo local</w:t>
      </w:r>
      <w:r w:rsidR="00480AD6">
        <w:rPr>
          <w:b/>
        </w:rPr>
        <w:t>.</w:t>
      </w:r>
      <w:r w:rsidR="00ED2FA5">
        <w:rPr>
          <w:b/>
        </w:rPr>
        <w:t xml:space="preserve"> </w:t>
      </w:r>
      <w:r w:rsidR="00ED2FA5" w:rsidRPr="00ED2FA5">
        <w:t>[5]</w:t>
      </w:r>
    </w:p>
    <w:p w14:paraId="58ECBDC9" w14:textId="77777777" w:rsidR="009C6A8D" w:rsidRDefault="009C6A8D" w:rsidP="009C6A8D">
      <w:pPr>
        <w:pStyle w:val="LetranormalTFG"/>
      </w:pPr>
      <w:r>
        <w:t>En cuanto a las metaheurísticas poblacionales</w:t>
      </w:r>
      <w:r w:rsidR="0089450E">
        <w:t>,</w:t>
      </w:r>
      <w:r>
        <w:t xml:space="preserve"> </w:t>
      </w:r>
      <w:r w:rsidR="0089450E">
        <w:t>algunas de las más relevante son</w:t>
      </w:r>
      <w:r>
        <w:t>:</w:t>
      </w:r>
    </w:p>
    <w:p w14:paraId="0D39BC89" w14:textId="77777777" w:rsidR="009C6A8D" w:rsidRDefault="009C6A8D" w:rsidP="009C6A8D">
      <w:pPr>
        <w:pStyle w:val="LetranormalTFG"/>
        <w:numPr>
          <w:ilvl w:val="0"/>
          <w:numId w:val="25"/>
        </w:numPr>
      </w:pPr>
      <w:r>
        <w:rPr>
          <w:b/>
        </w:rPr>
        <w:t>Algoritmos genéticos:</w:t>
      </w:r>
      <w:r>
        <w:t xml:space="preserve"> se inspiran en la evolución biológica y su base genético-molecular. Se trata de una metaheurística de evolución que, a lo largo de las diferentes iteraciones, mantienen un conjunto de posibles soluciones del problema, cuyos valores evolucionan hacia las mejores soluciones mediante un proceso combinado de selección de individuos y operadores genéticos.</w:t>
      </w:r>
      <w:r w:rsidR="00ED2FA5">
        <w:t xml:space="preserve"> Es </w:t>
      </w:r>
      <w:r w:rsidR="007A0FC9">
        <w:t>decir,</w:t>
      </w:r>
      <w:r w:rsidR="00ED2FA5">
        <w:t xml:space="preserve"> se basa en la recombinación de soluciones. </w:t>
      </w:r>
      <w:r w:rsidR="007A0FC9">
        <w:t>[6]</w:t>
      </w:r>
    </w:p>
    <w:p w14:paraId="7B02988D" w14:textId="77777777" w:rsidR="00C02A6D" w:rsidRPr="00C02A6D" w:rsidRDefault="00C02A6D" w:rsidP="009C6A8D">
      <w:pPr>
        <w:pStyle w:val="LetranormalTFG"/>
        <w:numPr>
          <w:ilvl w:val="0"/>
          <w:numId w:val="25"/>
        </w:numPr>
      </w:pPr>
      <w:proofErr w:type="spellStart"/>
      <w:r>
        <w:rPr>
          <w:b/>
        </w:rPr>
        <w:t>Scatter</w:t>
      </w:r>
      <w:proofErr w:type="spellEnd"/>
      <w:r>
        <w:rPr>
          <w:b/>
        </w:rPr>
        <w:t xml:space="preserve"> </w:t>
      </w:r>
      <w:proofErr w:type="spellStart"/>
      <w:r>
        <w:rPr>
          <w:b/>
        </w:rPr>
        <w:t>search</w:t>
      </w:r>
      <w:proofErr w:type="spellEnd"/>
      <w:r w:rsidR="0089450E">
        <w:rPr>
          <w:b/>
        </w:rPr>
        <w:t xml:space="preserve">: </w:t>
      </w:r>
      <w:r w:rsidR="0089450E">
        <w:t xml:space="preserve">al igual que en los algoritmos genéticos, esta metaheurística se basa en la combinación de las soluciones para crear nuevas. La diferencia principal respecto a los genéticos reside en la población a considerar. Los algoritmos genéticos trabajan sobre grandes poblaciones escogidas aleatoriamente, sin </w:t>
      </w:r>
      <w:r w:rsidR="00F53C4D">
        <w:t>embargo,</w:t>
      </w:r>
      <w:r w:rsidR="0089450E">
        <w:t xml:space="preserve"> </w:t>
      </w:r>
      <w:proofErr w:type="spellStart"/>
      <w:r w:rsidR="0089450E">
        <w:t>scatter</w:t>
      </w:r>
      <w:proofErr w:type="spellEnd"/>
      <w:r w:rsidR="0089450E">
        <w:t xml:space="preserve"> </w:t>
      </w:r>
      <w:proofErr w:type="spellStart"/>
      <w:r w:rsidR="0089450E">
        <w:t>search</w:t>
      </w:r>
      <w:proofErr w:type="spellEnd"/>
      <w:r w:rsidR="0089450E">
        <w:t xml:space="preserve"> trabaja sobre grupos pequeños escogidos estratégicamente.</w:t>
      </w:r>
      <w:r w:rsidR="007A0FC9">
        <w:t xml:space="preserve"> [7]</w:t>
      </w:r>
    </w:p>
    <w:p w14:paraId="2DA34FB0" w14:textId="77777777" w:rsidR="00C02A6D" w:rsidRDefault="009803E9" w:rsidP="009C6A8D">
      <w:pPr>
        <w:pStyle w:val="LetranormalTFG"/>
        <w:numPr>
          <w:ilvl w:val="0"/>
          <w:numId w:val="25"/>
        </w:numPr>
      </w:pPr>
      <w:proofErr w:type="spellStart"/>
      <w:r w:rsidRPr="002F3D99">
        <w:rPr>
          <w:b/>
        </w:rPr>
        <w:t>Ant</w:t>
      </w:r>
      <w:proofErr w:type="spellEnd"/>
      <w:r w:rsidRPr="002F3D99">
        <w:rPr>
          <w:b/>
        </w:rPr>
        <w:t xml:space="preserve"> </w:t>
      </w:r>
      <w:proofErr w:type="spellStart"/>
      <w:r w:rsidRPr="002F3D99">
        <w:rPr>
          <w:b/>
        </w:rPr>
        <w:t>colony</w:t>
      </w:r>
      <w:proofErr w:type="spellEnd"/>
      <w:r w:rsidRPr="002F3D99">
        <w:rPr>
          <w:b/>
        </w:rPr>
        <w:t xml:space="preserve"> </w:t>
      </w:r>
      <w:proofErr w:type="spellStart"/>
      <w:r w:rsidRPr="002F3D99">
        <w:rPr>
          <w:b/>
        </w:rPr>
        <w:t>optimization</w:t>
      </w:r>
      <w:proofErr w:type="spellEnd"/>
      <w:r w:rsidR="00F53C4D" w:rsidRPr="002F3D99">
        <w:rPr>
          <w:b/>
        </w:rPr>
        <w:t>:</w:t>
      </w:r>
      <w:r w:rsidR="00F53C4D">
        <w:t xml:space="preserve"> este algoritmo se agrupa dentro de los algoritmos de inteligencia de enjambres. La idea proviene, como el nombre indica, de la forma de comunicar caminos óptimos entre hormigas de una colonia. </w:t>
      </w:r>
      <w:r w:rsidR="004F660C">
        <w:t>Cada “hormiga” genera incrementalmente una solución del problema. Cuando completa una solución, la evalúa y modifica el valor del camino. Esta información dirige a las futuras “hormigas”.</w:t>
      </w:r>
      <w:r w:rsidR="007A0FC9">
        <w:t xml:space="preserve"> </w:t>
      </w:r>
      <w:r w:rsidR="0066540E">
        <w:t>[8]</w:t>
      </w:r>
    </w:p>
    <w:p w14:paraId="6D34CD28" w14:textId="77777777" w:rsidR="00722854" w:rsidRDefault="008A4865">
      <w:pPr>
        <w:pStyle w:val="TFGtitulo2"/>
      </w:pPr>
      <w:bookmarkStart w:id="9" w:name="_Toc517802739"/>
      <w:r>
        <w:lastRenderedPageBreak/>
        <w:t>1.</w:t>
      </w:r>
      <w:r w:rsidR="00722854">
        <w:t>4. Estructura de la memoria</w:t>
      </w:r>
      <w:bookmarkEnd w:id="9"/>
    </w:p>
    <w:p w14:paraId="1DAF568B" w14:textId="77777777" w:rsidR="00E83476" w:rsidRDefault="00E83476" w:rsidP="00E83476">
      <w:pPr>
        <w:pStyle w:val="LetranormalTFG"/>
      </w:pPr>
      <w:r>
        <w:t>A continuación, se describe brevemente la estructura del resto del documento:</w:t>
      </w:r>
    </w:p>
    <w:p w14:paraId="6A97D242" w14:textId="77777777" w:rsidR="00E83476" w:rsidRDefault="00E83476" w:rsidP="00E83476">
      <w:pPr>
        <w:pStyle w:val="LetranormalTFG"/>
      </w:pPr>
      <w:r>
        <w:t xml:space="preserve">En el </w:t>
      </w:r>
      <w:r w:rsidR="00C0511F">
        <w:t>C</w:t>
      </w:r>
      <w:r>
        <w:t>ap</w:t>
      </w:r>
      <w:r w:rsidR="00C0511F">
        <w:t>í</w:t>
      </w:r>
      <w:r>
        <w:t xml:space="preserve">tulo 2, </w:t>
      </w:r>
      <w:r w:rsidRPr="00107381">
        <w:rPr>
          <w:b/>
          <w:i/>
        </w:rPr>
        <w:t>Descripción del problema</w:t>
      </w:r>
      <w:r>
        <w:t xml:space="preserve">, </w:t>
      </w:r>
      <w:r w:rsidR="00A00B90">
        <w:t xml:space="preserve">se </w:t>
      </w:r>
      <w:r w:rsidR="001604B8">
        <w:t xml:space="preserve">deduce la formulación matemática del problema sobre un robot con direccionamiento diferencial, es decir se deducen las </w:t>
      </w:r>
      <w:r w:rsidR="00FF7C9A">
        <w:t>fórmulas</w:t>
      </w:r>
      <w:r w:rsidR="001604B8">
        <w:t xml:space="preserve"> necesarias para </w:t>
      </w:r>
      <w:r w:rsidR="00FF7C9A">
        <w:t>la</w:t>
      </w:r>
      <w:r w:rsidR="001604B8">
        <w:t xml:space="preserve"> optimización del algoritmo</w:t>
      </w:r>
      <w:r w:rsidR="00A00B90">
        <w:t xml:space="preserve">. A continuación, se explica la navegación autónoma que realiza el robot. Por </w:t>
      </w:r>
      <w:r w:rsidR="001D0B87">
        <w:t>último,</w:t>
      </w:r>
      <w:r w:rsidR="00A00B90">
        <w:t xml:space="preserve"> se describe como se lleva a cabo la simulación del sistema.</w:t>
      </w:r>
    </w:p>
    <w:p w14:paraId="5D6A1DEB" w14:textId="77777777" w:rsidR="00A00B90" w:rsidRDefault="00A00B90" w:rsidP="00E83476">
      <w:pPr>
        <w:pStyle w:val="LetranormalTFG"/>
      </w:pPr>
      <w:r>
        <w:t xml:space="preserve">En el Capítulo 3, </w:t>
      </w:r>
      <w:r w:rsidRPr="00A00B90">
        <w:rPr>
          <w:b/>
          <w:i/>
        </w:rPr>
        <w:t>Descripción</w:t>
      </w:r>
      <w:r w:rsidRPr="00107381">
        <w:rPr>
          <w:b/>
          <w:i/>
        </w:rPr>
        <w:t xml:space="preserve"> </w:t>
      </w:r>
      <w:r w:rsidRPr="00A00B90">
        <w:rPr>
          <w:b/>
          <w:i/>
        </w:rPr>
        <w:t>algorítmica</w:t>
      </w:r>
      <w:r>
        <w:t xml:space="preserve">, </w:t>
      </w:r>
      <w:r w:rsidR="00F57E30">
        <w:t xml:space="preserve">se comienza realizando una introducción a la metaheurística usada y se pasa a describir su aplicación: </w:t>
      </w:r>
      <w:r>
        <w:t>métodos constructivos utilizados</w:t>
      </w:r>
      <w:r w:rsidR="00F57E30">
        <w:t xml:space="preserve"> y</w:t>
      </w:r>
      <w:r>
        <w:t xml:space="preserve"> generadores de vecindarios. </w:t>
      </w:r>
      <w:r w:rsidR="001D0B87">
        <w:t>Para finalizar</w:t>
      </w:r>
      <w:r>
        <w:t xml:space="preserve"> se explica el algoritmo de búsqueda local básica y posibles metaheurísticas con las que escapar de los óptimos locales.</w:t>
      </w:r>
    </w:p>
    <w:p w14:paraId="4B0AA872" w14:textId="77777777" w:rsidR="00A00B90" w:rsidRDefault="00A00B90" w:rsidP="00E83476">
      <w:pPr>
        <w:pStyle w:val="LetranormalTFG"/>
      </w:pPr>
      <w:r>
        <w:t xml:space="preserve">En el </w:t>
      </w:r>
      <w:r w:rsidR="005872DA">
        <w:t>Capítulo</w:t>
      </w:r>
      <w:r>
        <w:t xml:space="preserve"> 4, </w:t>
      </w:r>
      <w:r w:rsidR="005872DA">
        <w:rPr>
          <w:b/>
          <w:i/>
        </w:rPr>
        <w:t>Implementación</w:t>
      </w:r>
      <w:r>
        <w:t xml:space="preserve">, </w:t>
      </w:r>
      <w:r w:rsidR="005872DA">
        <w:t xml:space="preserve">se comienza informando sobre la metodología utilizada en el proyecto, lenguaje de programación, sistema de control de versiones, etc. A continuación, se pasa a explicar el diseño de la aplicación mediante un diagrama de clases. Por </w:t>
      </w:r>
      <w:r w:rsidR="001D0B87">
        <w:t>último,</w:t>
      </w:r>
      <w:r w:rsidR="005872DA">
        <w:t xml:space="preserve"> se describen los detalles algorítmicos de bajo nivel.</w:t>
      </w:r>
    </w:p>
    <w:p w14:paraId="72ED02B7" w14:textId="77777777" w:rsidR="005872DA" w:rsidRDefault="005872DA" w:rsidP="00107381">
      <w:pPr>
        <w:pStyle w:val="LetranormalTFG"/>
      </w:pPr>
      <w:r>
        <w:t xml:space="preserve">En el Capítulo 5, </w:t>
      </w:r>
      <w:r>
        <w:rPr>
          <w:b/>
          <w:i/>
        </w:rPr>
        <w:t>Resultados</w:t>
      </w:r>
      <w:r>
        <w:t>, se comparan los diferentes resultados</w:t>
      </w:r>
      <w:r w:rsidR="001D0B87">
        <w:t xml:space="preserve"> en tiempo de ejecución y solución final,</w:t>
      </w:r>
      <w:r>
        <w:t xml:space="preserve"> obtenidos sobre l</w:t>
      </w:r>
      <w:r w:rsidR="001D0B87">
        <w:t>as diferentes instancias y búsquedas locales mediante gráficas y tablas</w:t>
      </w:r>
      <w:r>
        <w:t>.</w:t>
      </w:r>
    </w:p>
    <w:p w14:paraId="098E1680" w14:textId="77777777" w:rsidR="00E50592" w:rsidRPr="00F57E30" w:rsidRDefault="00F57E30" w:rsidP="00F57E30">
      <w:pPr>
        <w:pStyle w:val="LetranormalTFG"/>
        <w:sectPr w:rsidR="00E50592" w:rsidRPr="00F57E30" w:rsidSect="008D373D">
          <w:headerReference w:type="default" r:id="rId10"/>
          <w:footerReference w:type="default" r:id="rId11"/>
          <w:headerReference w:type="first" r:id="rId12"/>
          <w:type w:val="continuous"/>
          <w:pgSz w:w="11906" w:h="16838"/>
          <w:pgMar w:top="1418" w:right="1418" w:bottom="1418" w:left="1418" w:header="709" w:footer="709" w:gutter="0"/>
          <w:cols w:space="708"/>
          <w:titlePg/>
          <w:docGrid w:linePitch="360"/>
        </w:sectPr>
      </w:pPr>
      <w:r>
        <w:t xml:space="preserve">En el </w:t>
      </w:r>
      <w:r w:rsidR="000A7826">
        <w:t>Capítulo</w:t>
      </w:r>
      <w:r>
        <w:t xml:space="preserve"> 6, </w:t>
      </w:r>
      <w:r w:rsidR="000A7826" w:rsidRPr="00F57E30">
        <w:rPr>
          <w:b/>
          <w:i/>
        </w:rPr>
        <w:t>Conclusiones</w:t>
      </w:r>
      <w:r w:rsidR="000A7826">
        <w:t>, en</w:t>
      </w:r>
      <w:r>
        <w:t xml:space="preserve"> este apartado </w:t>
      </w:r>
      <w:r w:rsidR="00EB2456">
        <w:t>se exponen</w:t>
      </w:r>
      <w:r>
        <w:t xml:space="preserve"> los resultados personales de realizar este trabajo y las posibles mejoras que se pueden realizar al mismo.</w:t>
      </w:r>
    </w:p>
    <w:p w14:paraId="2B01F542" w14:textId="77777777" w:rsidR="00BC3217" w:rsidRDefault="00BC3217" w:rsidP="00BC3217">
      <w:pPr>
        <w:pStyle w:val="TituloTFG"/>
      </w:pPr>
      <w:bookmarkStart w:id="10" w:name="_Toc517802740"/>
      <w:r>
        <w:lastRenderedPageBreak/>
        <w:t xml:space="preserve">Capítulo 2 </w:t>
      </w:r>
      <w:r w:rsidR="006A36B1">
        <w:t>Descripción del problema</w:t>
      </w:r>
      <w:bookmarkEnd w:id="10"/>
    </w:p>
    <w:p w14:paraId="052AA6C4" w14:textId="77777777" w:rsidR="00950614" w:rsidRDefault="008A4865" w:rsidP="00107381">
      <w:pPr>
        <w:pStyle w:val="TFGtitulo2"/>
      </w:pPr>
      <w:bookmarkStart w:id="11" w:name="_Toc517802741"/>
      <w:r>
        <w:t>2.</w:t>
      </w:r>
      <w:r w:rsidR="000475C7" w:rsidRPr="00BD0678">
        <w:t xml:space="preserve">1. </w:t>
      </w:r>
      <w:r w:rsidR="006A36B1" w:rsidRPr="00BD0678">
        <w:t>Direccionamiento diferencial</w:t>
      </w:r>
      <w:bookmarkEnd w:id="11"/>
    </w:p>
    <w:p w14:paraId="504C731C" w14:textId="77777777" w:rsidR="00602A61" w:rsidRDefault="00602A61" w:rsidP="00602A61">
      <w:pPr>
        <w:pStyle w:val="LetranormalTFG"/>
      </w:pPr>
      <w:r>
        <w:t>Los robots móviles son robots que, gracias a los progresos entre la inteligencia artificial y los robots físicos, son capaces de moverse a través de cualquier entorno físico. Estos normalmente son controlados por software y usan sensores y otros equipos para identificar la zona de su alrededor.</w:t>
      </w:r>
    </w:p>
    <w:p w14:paraId="1FE8E512" w14:textId="77777777" w:rsidR="00602A61" w:rsidRDefault="00602A61" w:rsidP="00602A61">
      <w:pPr>
        <w:pStyle w:val="LetranormalTFG"/>
      </w:pPr>
      <w:r>
        <w:t>Los robots móviles se pueden diferenciar en dos tipos, autónomos y no autónomos. Los robots móviles autónomos pueden explorar el entorno sin ninguna directriz externa a él, al contrario que los no autónomos, que necesitan algún tipo de sistema de guía para moverse.</w:t>
      </w:r>
    </w:p>
    <w:p w14:paraId="44A8AC98" w14:textId="77777777" w:rsidR="00602A61" w:rsidRDefault="00602A61" w:rsidP="00602A61">
      <w:pPr>
        <w:pStyle w:val="LetranormalTFG"/>
      </w:pPr>
      <w:r>
        <w:t>Los vehículos con ruedas son un tipo de robot móvil los cuales proporcionan una solución simple y eficiente para conseguir movilidad sobre terrenos duros y libres de obstáculos, con los que se permite conseguir velocidades más o menos altas.</w:t>
      </w:r>
    </w:p>
    <w:p w14:paraId="15F220E2" w14:textId="77777777" w:rsidR="00602A61" w:rsidRDefault="00602A61" w:rsidP="00602A61">
      <w:pPr>
        <w:pStyle w:val="LetranormalTFG"/>
      </w:pPr>
      <w:r>
        <w:t xml:space="preserve">Su limitación más importante es el deslizamiento en la impulsión, además dependiendo del tipo de terreno, puede aparecer deslizamiento y vibraciones en el mismo. </w:t>
      </w:r>
    </w:p>
    <w:p w14:paraId="04E43388" w14:textId="77777777" w:rsidR="00602A61" w:rsidRDefault="00602A61" w:rsidP="00602A61">
      <w:pPr>
        <w:pStyle w:val="LetranormalTFG"/>
      </w:pPr>
      <w:r>
        <w:t>Otro problema que tienen este tipo de vehículos se halla en que no es posible modificar la estabilidad para adaptarse al terreno, excepto en configuraciones muy especiales, lo que limita los terrenos sobre los que es aceptable el vehículo.</w:t>
      </w:r>
    </w:p>
    <w:p w14:paraId="41998913" w14:textId="77777777" w:rsidR="00602A61" w:rsidRDefault="00602A61" w:rsidP="00602A61">
      <w:pPr>
        <w:pStyle w:val="LetranormalTFG"/>
      </w:pPr>
      <w:r>
        <w:t>Los vehículos con ruedas emplean distintos tipos de locomoción que les da unas características y propiedades diferentes entre ellos en cuanto a eficiencia energética, dimensiones, maniobrabilidad y carga útil. El robot simulado en este programa tiene una configuración con direccionamiento diferencial.</w:t>
      </w:r>
    </w:p>
    <w:p w14:paraId="3A2C7F3C" w14:textId="77777777" w:rsidR="00602A61" w:rsidRDefault="00602A61" w:rsidP="00602A61">
      <w:pPr>
        <w:pStyle w:val="LetranormalTFG"/>
      </w:pPr>
      <w:r>
        <w:t xml:space="preserve">En este sistema las ruedas se sitúan de forma paralela y no realizan giros. El direccionamiento diferencial viene dado por la diferencia de velocidades de las ruedas laterales. La tracción se consigue con esas mismas ruedas. Adicionalmente, existen una o más ruedas para el soporte. En la figura </w:t>
      </w:r>
      <w:r w:rsidR="00DA50BF">
        <w:t>2</w:t>
      </w:r>
      <w:r>
        <w:t xml:space="preserve"> se muestra una imagen de dicho esquema. </w:t>
      </w:r>
      <w:r w:rsidR="00B538C9">
        <w:t>[1]</w:t>
      </w:r>
    </w:p>
    <w:p w14:paraId="5819F8C3" w14:textId="77777777" w:rsidR="00602A61" w:rsidRDefault="00602A61" w:rsidP="00602A61">
      <w:pPr>
        <w:pStyle w:val="LetranormalTFG"/>
        <w:jc w:val="center"/>
      </w:pPr>
      <w:r>
        <w:rPr>
          <w:noProof/>
        </w:rPr>
        <w:lastRenderedPageBreak/>
        <w:drawing>
          <wp:inline distT="0" distB="0" distL="0" distR="0" wp14:anchorId="6D11DA98" wp14:editId="60FBD8FA">
            <wp:extent cx="2705100" cy="2066925"/>
            <wp:effectExtent l="0" t="0" r="0" b="9525"/>
            <wp:docPr id="17" name="Imagen 17" descr="robot direccionamiento diferenc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descr="robot direccionamiento diferencial"/>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05100" cy="2066925"/>
                    </a:xfrm>
                    <a:prstGeom prst="rect">
                      <a:avLst/>
                    </a:prstGeom>
                    <a:noFill/>
                    <a:ln>
                      <a:noFill/>
                    </a:ln>
                  </pic:spPr>
                </pic:pic>
              </a:graphicData>
            </a:graphic>
          </wp:inline>
        </w:drawing>
      </w:r>
    </w:p>
    <w:p w14:paraId="7769341E" w14:textId="77777777" w:rsidR="00602A61" w:rsidRDefault="00602A61" w:rsidP="00602A61">
      <w:pPr>
        <w:pStyle w:val="LetranormalTFG"/>
        <w:jc w:val="center"/>
        <w:rPr>
          <w:rFonts w:ascii="Arial" w:eastAsiaTheme="majorEastAsia" w:hAnsi="Arial" w:cstheme="majorBidi"/>
          <w:sz w:val="36"/>
          <w:szCs w:val="32"/>
        </w:rPr>
      </w:pPr>
      <w:r>
        <w:rPr>
          <w:b/>
        </w:rPr>
        <w:t xml:space="preserve">Figura </w:t>
      </w:r>
      <w:r w:rsidR="00DA50BF">
        <w:rPr>
          <w:b/>
        </w:rPr>
        <w:t>2</w:t>
      </w:r>
      <w:r>
        <w:rPr>
          <w:b/>
        </w:rPr>
        <w:t>:</w:t>
      </w:r>
      <w:r>
        <w:t xml:space="preserve"> Robot con direccionamiento diferencial.</w:t>
      </w:r>
    </w:p>
    <w:p w14:paraId="1A015697" w14:textId="77777777" w:rsidR="00602A61" w:rsidRDefault="00602A61" w:rsidP="00602A61">
      <w:pPr>
        <w:pStyle w:val="LetranormalTFG"/>
      </w:pPr>
    </w:p>
    <w:p w14:paraId="4063A3B7" w14:textId="77777777" w:rsidR="00B3333A" w:rsidRDefault="00B3333A" w:rsidP="00B3333A">
      <w:pPr>
        <w:pStyle w:val="LetranormalTFG"/>
      </w:pPr>
      <w:r>
        <w:t xml:space="preserve">Para poder realizar la simulación del movimiento del robot se debe conocer primeramente el estado del sistema. El estado del robot viene dado por su posición y orientación. Puesto que el robot se va a mover, se necesita saber el estado </w:t>
      </w:r>
      <w:proofErr w:type="gramStart"/>
      <w:r>
        <w:t>del mismo</w:t>
      </w:r>
      <w:proofErr w:type="gramEnd"/>
      <w:r>
        <w:t xml:space="preserve"> en los diferentes instantes de tiempo, por lo tanto, se debe definir un modelo de cambios de estado, es decir, unas ecuaciones que a partir del estado actual y unas entradas</w:t>
      </w:r>
      <w:r>
        <w:rPr>
          <w:i/>
        </w:rPr>
        <w:t xml:space="preserve"> </w:t>
      </w:r>
      <w:r>
        <w:t xml:space="preserve">permiten calcular el estado del sistema en el siguiente instante de tiempo. En la ecuación (1) se puede observar la ecuación que define el sistema, siendo </w:t>
      </w:r>
      <w:r w:rsidRPr="00AD4DB6">
        <w:rPr>
          <w:position w:val="-6"/>
        </w:rPr>
        <w:object w:dxaOrig="200" w:dyaOrig="260" w14:anchorId="38BFCE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14" o:title=""/>
          </v:shape>
          <o:OLEObject Type="Embed" ProgID="Equation.DSMT4" ShapeID="_x0000_i1025" DrawAspect="Content" ObjectID="_1591626381" r:id="rId15"/>
        </w:object>
      </w:r>
      <w:r>
        <w:rPr>
          <w:i/>
        </w:rPr>
        <w:t xml:space="preserve"> </w:t>
      </w:r>
      <w:r>
        <w:t xml:space="preserve">el estado y </w:t>
      </w:r>
      <w:r w:rsidRPr="00AD4DB6">
        <w:rPr>
          <w:position w:val="-4"/>
        </w:rPr>
        <w:object w:dxaOrig="220" w:dyaOrig="240" w14:anchorId="3150C3C2">
          <v:shape id="_x0000_i1026" type="#_x0000_t75" style="width:11.25pt;height:12pt" o:ole="">
            <v:imagedata r:id="rId16" o:title=""/>
          </v:shape>
          <o:OLEObject Type="Embed" ProgID="Equation.DSMT4" ShapeID="_x0000_i1026" DrawAspect="Content" ObjectID="_1591626382" r:id="rId17"/>
        </w:object>
      </w:r>
      <w:r>
        <w:rPr>
          <w:i/>
        </w:rPr>
        <w:t xml:space="preserve"> </w:t>
      </w:r>
      <w:r>
        <w:t xml:space="preserve">las entradas. </w:t>
      </w:r>
    </w:p>
    <w:p w14:paraId="498C7A8C" w14:textId="77777777" w:rsidR="00B3333A" w:rsidRDefault="00B3333A" w:rsidP="00B3333A">
      <w:pPr>
        <w:pStyle w:val="LetranormalTFG"/>
        <w:tabs>
          <w:tab w:val="right" w:pos="9070"/>
        </w:tabs>
        <w:spacing w:before="360" w:after="360"/>
      </w:pPr>
      <w:r w:rsidRPr="00855017">
        <w:rPr>
          <w:position w:val="-10"/>
        </w:rPr>
        <w:object w:dxaOrig="2320" w:dyaOrig="320" w14:anchorId="0272A6B2">
          <v:shape id="_x0000_i1027" type="#_x0000_t75" style="width:116.25pt;height:15.75pt" o:ole="">
            <v:imagedata r:id="rId18" o:title=""/>
          </v:shape>
          <o:OLEObject Type="Embed" ProgID="Equation.DSMT4" ShapeID="_x0000_i1027" DrawAspect="Content" ObjectID="_1591626383" r:id="rId19"/>
        </w:object>
      </w:r>
      <w:r>
        <w:t xml:space="preserve"> </w:t>
      </w:r>
      <w:r>
        <w:tab/>
        <w:t>(1)</w:t>
      </w:r>
    </w:p>
    <w:p w14:paraId="2D46293F" w14:textId="77777777" w:rsidR="00B3333A" w:rsidRDefault="00B3333A" w:rsidP="00B3333A">
      <w:pPr>
        <w:pStyle w:val="LetranormalTFG"/>
      </w:pPr>
      <w:r>
        <w:t xml:space="preserve">Para el cálculo de un robot móvil con direccionamiento diferencial </w:t>
      </w:r>
      <w:r w:rsidRPr="00AD4DB6">
        <w:rPr>
          <w:position w:val="-4"/>
        </w:rPr>
        <w:object w:dxaOrig="220" w:dyaOrig="240" w14:anchorId="0371BD81">
          <v:shape id="_x0000_i1028" type="#_x0000_t75" style="width:11.25pt;height:12pt" o:ole="">
            <v:imagedata r:id="rId16" o:title=""/>
          </v:shape>
          <o:OLEObject Type="Embed" ProgID="Equation.DSMT4" ShapeID="_x0000_i1028" DrawAspect="Content" ObjectID="_1591626384" r:id="rId20"/>
        </w:object>
      </w:r>
      <w:r>
        <w:t xml:space="preserve"> son las velocidades de las ruedas izquierda y derecha </w:t>
      </w:r>
      <w:r w:rsidRPr="00692A83">
        <w:rPr>
          <w:position w:val="-12"/>
        </w:rPr>
        <w:object w:dxaOrig="1300" w:dyaOrig="360" w14:anchorId="3D7FB23E">
          <v:shape id="_x0000_i1029" type="#_x0000_t75" style="width:65.25pt;height:18pt" o:ole="">
            <v:imagedata r:id="rId21" o:title=""/>
          </v:shape>
          <o:OLEObject Type="Embed" ProgID="Equation.DSMT4" ShapeID="_x0000_i1029" DrawAspect="Content" ObjectID="_1591626385" r:id="rId22"/>
        </w:object>
      </w:r>
      <w:r>
        <w:t xml:space="preserve">, mientras que el estado </w:t>
      </w:r>
      <w:r w:rsidRPr="00326B5B">
        <w:rPr>
          <w:position w:val="-6"/>
        </w:rPr>
        <w:object w:dxaOrig="200" w:dyaOrig="260" w14:anchorId="66E5BDB8">
          <v:shape id="_x0000_i1030" type="#_x0000_t75" style="width:9.75pt;height:12.75pt" o:ole="">
            <v:imagedata r:id="rId23" o:title=""/>
          </v:shape>
          <o:OLEObject Type="Embed" ProgID="Equation.DSMT4" ShapeID="_x0000_i1030" DrawAspect="Content" ObjectID="_1591626386" r:id="rId24"/>
        </w:object>
      </w:r>
      <w:r>
        <w:t xml:space="preserve"> viene dado por la posición </w:t>
      </w:r>
      <w:r w:rsidRPr="00F21B89">
        <w:rPr>
          <w:i/>
        </w:rPr>
        <w:t>(x(t)</w:t>
      </w:r>
      <w:r w:rsidRPr="001A1288">
        <w:rPr>
          <w:i/>
        </w:rPr>
        <w:t>,</w:t>
      </w:r>
      <w:r w:rsidRPr="00F21B89">
        <w:rPr>
          <w:i/>
        </w:rPr>
        <w:t xml:space="preserve"> z(t)</w:t>
      </w:r>
      <w:r w:rsidRPr="001A1288">
        <w:rPr>
          <w:i/>
        </w:rPr>
        <w:t>)</w:t>
      </w:r>
      <w:r>
        <w:t xml:space="preserve"> y orientación </w:t>
      </w:r>
      <w:r w:rsidRPr="00AD4DB6">
        <w:rPr>
          <w:position w:val="-10"/>
        </w:rPr>
        <w:object w:dxaOrig="220" w:dyaOrig="260" w14:anchorId="16AC1829">
          <v:shape id="_x0000_i1031" type="#_x0000_t75" style="width:11.25pt;height:12.75pt" o:ole="">
            <v:imagedata r:id="rId25" o:title=""/>
          </v:shape>
          <o:OLEObject Type="Embed" ProgID="Equation.DSMT4" ShapeID="_x0000_i1031" DrawAspect="Content" ObjectID="_1591626387" r:id="rId26"/>
        </w:object>
      </w:r>
      <w:r w:rsidRPr="00F21B89">
        <w:rPr>
          <w:i/>
        </w:rPr>
        <w:t>(t</w:t>
      </w:r>
      <w:r w:rsidRPr="00942109">
        <w:t>) del robot, tal y como se muestra en la ecuación (2).</w:t>
      </w:r>
    </w:p>
    <w:p w14:paraId="77A92E4D" w14:textId="77777777" w:rsidR="00B3333A" w:rsidRPr="004A547C" w:rsidRDefault="00B3333A" w:rsidP="00B3333A">
      <w:pPr>
        <w:pStyle w:val="LetranormalTFG"/>
        <w:tabs>
          <w:tab w:val="right" w:pos="8931"/>
        </w:tabs>
        <w:spacing w:before="360" w:after="360"/>
      </w:pPr>
      <w:r w:rsidRPr="003A343E">
        <w:rPr>
          <w:position w:val="-28"/>
        </w:rPr>
        <w:object w:dxaOrig="2140" w:dyaOrig="680" w14:anchorId="632787FA">
          <v:shape id="_x0000_i1032" type="#_x0000_t75" style="width:107.25pt;height:35.25pt" o:ole="">
            <v:imagedata r:id="rId27" o:title=""/>
          </v:shape>
          <o:OLEObject Type="Embed" ProgID="Equation.DSMT4" ShapeID="_x0000_i1032" DrawAspect="Content" ObjectID="_1591626388" r:id="rId28"/>
        </w:object>
      </w:r>
      <w:r>
        <w:t xml:space="preserve"> </w:t>
      </w:r>
      <w:r>
        <w:tab/>
        <w:t>(2)</w:t>
      </w:r>
    </w:p>
    <w:p w14:paraId="306226B3" w14:textId="77777777" w:rsidR="00B3333A" w:rsidRDefault="00B3333A" w:rsidP="00B3333A">
      <w:pPr>
        <w:pStyle w:val="LetranormalTFG"/>
      </w:pPr>
      <w:r>
        <w:t>En la figura 10 se pueden observar tanto el estado del sistema como sus entradas sobre el robot en cuestión.</w:t>
      </w:r>
    </w:p>
    <w:p w14:paraId="40737C11" w14:textId="77777777" w:rsidR="00B3333A" w:rsidRDefault="00B3333A" w:rsidP="00B3333A">
      <w:pPr>
        <w:pStyle w:val="LetranormalTFG"/>
        <w:jc w:val="center"/>
      </w:pPr>
      <w:r>
        <w:rPr>
          <w:noProof/>
          <w:lang w:eastAsia="es-ES"/>
        </w:rPr>
        <w:lastRenderedPageBreak/>
        <w:drawing>
          <wp:inline distT="0" distB="0" distL="0" distR="0" wp14:anchorId="7E986CAA" wp14:editId="388DB6B6">
            <wp:extent cx="5324475" cy="4132278"/>
            <wp:effectExtent l="0" t="0" r="0" b="190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360190" cy="4159996"/>
                    </a:xfrm>
                    <a:prstGeom prst="rect">
                      <a:avLst/>
                    </a:prstGeom>
                    <a:noFill/>
                    <a:ln>
                      <a:noFill/>
                    </a:ln>
                  </pic:spPr>
                </pic:pic>
              </a:graphicData>
            </a:graphic>
          </wp:inline>
        </w:drawing>
      </w:r>
    </w:p>
    <w:p w14:paraId="296B6641" w14:textId="77777777" w:rsidR="00B3333A" w:rsidRDefault="00B3333A" w:rsidP="00B3333A">
      <w:pPr>
        <w:pStyle w:val="LetranormalTFG"/>
        <w:jc w:val="center"/>
      </w:pPr>
      <w:r w:rsidRPr="00F21B89">
        <w:rPr>
          <w:b/>
        </w:rPr>
        <w:t xml:space="preserve">Figura </w:t>
      </w:r>
      <w:r>
        <w:rPr>
          <w:b/>
        </w:rPr>
        <w:t>10</w:t>
      </w:r>
      <w:r>
        <w:t>. Estado y entradas de un robot con direccionamiento diferencial.</w:t>
      </w:r>
    </w:p>
    <w:p w14:paraId="183E896F" w14:textId="77777777" w:rsidR="00B3333A" w:rsidRPr="0005392A" w:rsidRDefault="00B3333A" w:rsidP="00B3333A">
      <w:pPr>
        <w:pStyle w:val="LetranormalTFG"/>
        <w:tabs>
          <w:tab w:val="right" w:pos="9070"/>
        </w:tabs>
      </w:pPr>
      <w:r>
        <w:t>A partir de la figura 10</w:t>
      </w:r>
      <w:r w:rsidRPr="0005392A">
        <w:t xml:space="preserve">, si el vehículo tiene una velocidad de desplazamiento </w:t>
      </w:r>
      <m:oMath>
        <m:r>
          <w:rPr>
            <w:rFonts w:ascii="Cambria Math" w:hAnsi="Cambria Math"/>
          </w:rPr>
          <m:t>v</m:t>
        </m:r>
      </m:oMath>
      <w:r w:rsidRPr="0005392A">
        <w:t xml:space="preserve"> y de rotación </w:t>
      </w:r>
      <m:oMath>
        <m:r>
          <w:rPr>
            <w:rFonts w:ascii="Cambria Math" w:hAnsi="Cambria Math"/>
          </w:rPr>
          <m:t>w</m:t>
        </m:r>
      </m:oMath>
      <w:r>
        <w:t>, se obtiene los componentes mostrados en la ecuación (3)</w:t>
      </w:r>
      <w:r w:rsidRPr="0005392A">
        <w:t>:</w:t>
      </w:r>
      <w:r>
        <w:rPr>
          <w:rFonts w:eastAsiaTheme="minorEastAsia"/>
        </w:rPr>
        <w:tab/>
      </w:r>
    </w:p>
    <w:p w14:paraId="322B152E" w14:textId="77777777" w:rsidR="00B3333A" w:rsidRPr="0005392A" w:rsidRDefault="00B3333A" w:rsidP="00B3333A">
      <w:pPr>
        <w:pStyle w:val="LetranormalTFG"/>
        <w:tabs>
          <w:tab w:val="right" w:pos="9070"/>
        </w:tabs>
        <w:spacing w:before="360" w:after="360"/>
      </w:pPr>
      <w:r w:rsidRPr="00884C57">
        <w:rPr>
          <w:position w:val="-50"/>
        </w:rPr>
        <w:object w:dxaOrig="1540" w:dyaOrig="1100" w14:anchorId="2FA72ED2">
          <v:shape id="_x0000_i1033" type="#_x0000_t75" style="width:77.25pt;height:55.5pt" o:ole="">
            <v:imagedata r:id="rId30" o:title=""/>
          </v:shape>
          <o:OLEObject Type="Embed" ProgID="Equation.DSMT4" ShapeID="_x0000_i1033" DrawAspect="Content" ObjectID="_1591626389" r:id="rId31"/>
        </w:object>
      </w:r>
      <w:r>
        <w:tab/>
      </w:r>
      <w:r>
        <w:rPr>
          <w:rFonts w:eastAsiaTheme="minorEastAsia"/>
        </w:rPr>
        <w:t>(3)</w:t>
      </w:r>
    </w:p>
    <w:p w14:paraId="39D865D8" w14:textId="77777777" w:rsidR="00B3333A" w:rsidRDefault="00B3333A" w:rsidP="00B3333A">
      <w:pPr>
        <w:pStyle w:val="LetranormalTFG"/>
      </w:pPr>
      <w:r>
        <w:t>Por otro lado, l</w:t>
      </w:r>
      <w:r w:rsidRPr="0005392A">
        <w:t>a derivada de una función puede aproximarse por el cociente incremental</w:t>
      </w:r>
      <w:r>
        <w:t xml:space="preserve"> mostrado en la ecuación (4). </w:t>
      </w:r>
      <w:r w:rsidRPr="0005392A">
        <w:t>Esto se conoce como derivada discreta hacia adelante, pero también puede aproximarse con el cociente incremental hacia atrás, la aproximación centrada, u otras aproximaciones más complicadas:</w:t>
      </w:r>
    </w:p>
    <w:p w14:paraId="3DC7EB08" w14:textId="77777777" w:rsidR="00B3333A" w:rsidRPr="00942109" w:rsidRDefault="00B3333A" w:rsidP="00B3333A">
      <w:pPr>
        <w:pStyle w:val="LetranormalTFG"/>
        <w:tabs>
          <w:tab w:val="right" w:pos="9070"/>
        </w:tabs>
        <w:spacing w:before="360" w:after="360"/>
        <w:rPr>
          <w:rFonts w:eastAsiaTheme="minorEastAsia"/>
        </w:rPr>
      </w:pPr>
      <m:oMath>
        <m:r>
          <m:rPr>
            <m:sty m:val="p"/>
          </m:rPr>
          <w:rPr>
            <w:rFonts w:ascii="Cambria Math" w:hAnsi="Cambria Math"/>
            <w:position w:val="-24"/>
          </w:rPr>
          <w:object w:dxaOrig="2240" w:dyaOrig="620" w14:anchorId="3BBC0BCD">
            <v:shape id="_x0000_i1034" type="#_x0000_t75" style="width:113.25pt;height:30.75pt" o:ole="">
              <v:imagedata r:id="rId32" o:title=""/>
            </v:shape>
            <o:OLEObject Type="Embed" ProgID="Equation.DSMT4" ShapeID="_x0000_i1034" DrawAspect="Content" ObjectID="_1591626390" r:id="rId33"/>
          </w:object>
        </m:r>
      </m:oMath>
      <w:r>
        <w:rPr>
          <w:rFonts w:eastAsiaTheme="minorEastAsia"/>
        </w:rPr>
        <w:t xml:space="preserve"> </w:t>
      </w:r>
      <w:r>
        <w:rPr>
          <w:rFonts w:eastAsiaTheme="minorEastAsia"/>
        </w:rPr>
        <w:tab/>
      </w:r>
      <w:r>
        <w:t>(4)</w:t>
      </w:r>
    </w:p>
    <w:p w14:paraId="39906A66" w14:textId="77777777" w:rsidR="00B3333A" w:rsidRPr="0005392A" w:rsidRDefault="00B3333A" w:rsidP="00B3333A">
      <w:pPr>
        <w:pStyle w:val="LetranormalTFG"/>
        <w:tabs>
          <w:tab w:val="right" w:pos="9070"/>
        </w:tabs>
      </w:pPr>
    </w:p>
    <w:p w14:paraId="744E9262" w14:textId="77777777" w:rsidR="00B3333A" w:rsidRPr="0005392A" w:rsidRDefault="00B3333A" w:rsidP="00B3333A">
      <w:pPr>
        <w:pStyle w:val="LetranormalTFG"/>
      </w:pPr>
      <w:r w:rsidRPr="0005392A">
        <w:lastRenderedPageBreak/>
        <w:t xml:space="preserve">El resultado es que, con una ecuación de este tipo, la nueva coordenada </w:t>
      </w:r>
      <w:r w:rsidRPr="00F21B89">
        <w:rPr>
          <w:i/>
        </w:rPr>
        <w:t>x</w:t>
      </w:r>
      <w:r w:rsidRPr="0005392A">
        <w:t xml:space="preserve"> {</w:t>
      </w:r>
      <w:r w:rsidRPr="007C7AEB">
        <w:rPr>
          <w:position w:val="-6"/>
        </w:rPr>
        <w:object w:dxaOrig="600" w:dyaOrig="279" w14:anchorId="381D8553">
          <v:shape id="_x0000_i1035" type="#_x0000_t75" style="width:30pt;height:14.25pt" o:ole="">
            <v:imagedata r:id="rId34" o:title=""/>
          </v:shape>
          <o:OLEObject Type="Embed" ProgID="Equation.DSMT4" ShapeID="_x0000_i1035" DrawAspect="Content" ObjectID="_1591626391" r:id="rId35"/>
        </w:object>
      </w:r>
      <w:r w:rsidRPr="0005392A">
        <w:t xml:space="preserve">} se puede calcular a partir de la anterior (en </w:t>
      </w:r>
      <w:r w:rsidRPr="00F21B89">
        <w:rPr>
          <w:i/>
        </w:rPr>
        <w:t>t</w:t>
      </w:r>
      <w:r w:rsidRPr="0005392A">
        <w:t>) mediante la ecuación:</w:t>
      </w:r>
    </w:p>
    <w:p w14:paraId="0552B6D0" w14:textId="77777777" w:rsidR="00B3333A" w:rsidRDefault="00B3333A" w:rsidP="00B3333A">
      <w:pPr>
        <w:pStyle w:val="LetranormalTFG"/>
        <w:tabs>
          <w:tab w:val="right" w:pos="9070"/>
        </w:tabs>
        <w:spacing w:before="360" w:after="360"/>
      </w:pPr>
      <w:r w:rsidRPr="00884C57">
        <w:rPr>
          <w:position w:val="-12"/>
        </w:rPr>
        <w:object w:dxaOrig="2240" w:dyaOrig="360" w14:anchorId="5F90906D">
          <v:shape id="_x0000_i1036" type="#_x0000_t75" style="width:112.5pt;height:18.75pt" o:ole="">
            <v:imagedata r:id="rId36" o:title=""/>
          </v:shape>
          <o:OLEObject Type="Embed" ProgID="Equation.DSMT4" ShapeID="_x0000_i1036" DrawAspect="Content" ObjectID="_1591626392" r:id="rId37"/>
        </w:object>
      </w:r>
      <w:r>
        <w:t xml:space="preserve"> </w:t>
      </w:r>
      <w:r>
        <w:tab/>
        <w:t>(5)</w:t>
      </w:r>
    </w:p>
    <w:p w14:paraId="513BEAC1" w14:textId="77777777" w:rsidR="00B3333A" w:rsidRDefault="00B3333A" w:rsidP="00B3333A">
      <w:pPr>
        <w:pStyle w:val="LetranormalTFG"/>
      </w:pPr>
      <w:r w:rsidRPr="0005392A">
        <w:t>Aplicando el mismo resultado al resto de coordenadas del modelo cinemático directo, se obtiene</w:t>
      </w:r>
      <w:r>
        <w:t xml:space="preserve"> la ecuación de cambio de estado (6)</w:t>
      </w:r>
      <w:r w:rsidRPr="0005392A">
        <w:t>:</w:t>
      </w:r>
    </w:p>
    <w:p w14:paraId="02A9D9DD" w14:textId="77777777" w:rsidR="00B3333A" w:rsidRDefault="00B3333A" w:rsidP="00B3333A">
      <w:pPr>
        <w:pStyle w:val="LetranormalTFG"/>
        <w:tabs>
          <w:tab w:val="right" w:pos="9070"/>
        </w:tabs>
        <w:spacing w:before="360" w:after="360"/>
      </w:pPr>
      <w:r w:rsidRPr="00884C57">
        <w:rPr>
          <w:position w:val="-50"/>
        </w:rPr>
        <w:object w:dxaOrig="2420" w:dyaOrig="1100" w14:anchorId="4801862E">
          <v:shape id="_x0000_i1037" type="#_x0000_t75" style="width:121.5pt;height:55.5pt" o:ole="">
            <v:imagedata r:id="rId38" o:title=""/>
          </v:shape>
          <o:OLEObject Type="Embed" ProgID="Equation.DSMT4" ShapeID="_x0000_i1037" DrawAspect="Content" ObjectID="_1591626393" r:id="rId39"/>
        </w:object>
      </w:r>
      <w:r>
        <w:tab/>
        <w:t>(6)</w:t>
      </w:r>
    </w:p>
    <w:p w14:paraId="4917AE67" w14:textId="77777777" w:rsidR="00B3333A" w:rsidRDefault="00B3333A" w:rsidP="00B3333A">
      <w:pPr>
        <w:pStyle w:val="LetranormalTFG"/>
      </w:pPr>
      <w:r>
        <w:t xml:space="preserve">Con el objetivo de buscar una ecuación similar a la mostrada en las ecuaciones (2), debemos relacionar las velocidade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Pr>
          <w:rFonts w:eastAsiaTheme="minorEastAsia"/>
        </w:rPr>
        <w:t xml:space="preserve"> con las entradas reales del sistema </w:t>
      </w:r>
      <w:r w:rsidRPr="00326B5B">
        <w:rPr>
          <w:position w:val="-12"/>
        </w:rPr>
        <w:object w:dxaOrig="880" w:dyaOrig="360" w14:anchorId="7D8571B7">
          <v:shape id="_x0000_i1038" type="#_x0000_t75" style="width:44.25pt;height:18pt" o:ole="">
            <v:imagedata r:id="rId40" o:title=""/>
          </v:shape>
          <o:OLEObject Type="Embed" ProgID="Equation.DSMT4" ShapeID="_x0000_i1038" DrawAspect="Content" ObjectID="_1591626394" r:id="rId41"/>
        </w:object>
      </w:r>
      <w:r>
        <w:t>.</w:t>
      </w:r>
    </w:p>
    <w:p w14:paraId="2C8A8B53" w14:textId="77777777" w:rsidR="00B3333A" w:rsidRDefault="00B3333A" w:rsidP="00B3333A">
      <w:pPr>
        <w:pStyle w:val="LetranormalTFG"/>
        <w:rPr>
          <w:rFonts w:eastAsiaTheme="minorEastAsia"/>
        </w:rPr>
      </w:pPr>
      <w:r w:rsidRPr="0005392A">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5A0FBAD4" w14:textId="77777777" w:rsidR="00B3333A" w:rsidRDefault="00B3333A" w:rsidP="00B3333A">
      <w:pPr>
        <w:pStyle w:val="LetranormalTFG"/>
        <w:tabs>
          <w:tab w:val="right" w:pos="9070"/>
        </w:tabs>
        <w:spacing w:before="360" w:after="360"/>
      </w:pPr>
      <w:r w:rsidRPr="00884C57">
        <w:rPr>
          <w:position w:val="-58"/>
        </w:rPr>
        <w:object w:dxaOrig="3140" w:dyaOrig="1280" w14:anchorId="036885FA">
          <v:shape id="_x0000_i1039" type="#_x0000_t75" style="width:157.5pt;height:63.75pt" o:ole="">
            <v:imagedata r:id="rId42" o:title=""/>
          </v:shape>
          <o:OLEObject Type="Embed" ProgID="Equation.DSMT4" ShapeID="_x0000_i1039" DrawAspect="Content" ObjectID="_1591626395" r:id="rId43"/>
        </w:object>
      </w:r>
      <w:r>
        <w:rPr>
          <w:rFonts w:eastAsiaTheme="minorEastAsia"/>
        </w:rPr>
        <w:tab/>
        <w:t>(7)</w:t>
      </w:r>
    </w:p>
    <w:p w14:paraId="287F4264" w14:textId="77777777" w:rsidR="00B3333A" w:rsidRDefault="00B3333A" w:rsidP="00B3333A">
      <w:pPr>
        <w:pStyle w:val="LetranormalTFG"/>
        <w:rPr>
          <w:rFonts w:eastAsiaTheme="minorEastAsia"/>
        </w:rPr>
      </w:pPr>
      <w:r>
        <w:t xml:space="preserve">Sustituyendo estas expresiones en las obtenidas en la ecuación (3), se obtienen los componentes de la velocidad del robot en el sistema </w:t>
      </w:r>
      <w:r w:rsidRPr="00F21B89">
        <w:rPr>
          <w:i/>
        </w:rPr>
        <w:t>{G}</w:t>
      </w:r>
      <w:r>
        <w:t xml:space="preserve"> a partir de la velocidad de giro de cada rueda:</w:t>
      </w:r>
    </w:p>
    <w:p w14:paraId="3522B4F8" w14:textId="77777777" w:rsidR="00B3333A" w:rsidRPr="00F21B89" w:rsidRDefault="00B3333A" w:rsidP="00B3333A">
      <w:pPr>
        <w:pStyle w:val="LetranormalTFG"/>
        <w:tabs>
          <w:tab w:val="right" w:pos="9070"/>
        </w:tabs>
        <w:spacing w:before="360" w:after="360"/>
        <w:rPr>
          <w:rFonts w:eastAsiaTheme="minorEastAsia"/>
        </w:rPr>
      </w:pPr>
      <w:r w:rsidRPr="00884C57">
        <w:rPr>
          <w:position w:val="-88"/>
        </w:rPr>
        <w:object w:dxaOrig="5700" w:dyaOrig="1920" w14:anchorId="5BE86B1C">
          <v:shape id="_x0000_i1040" type="#_x0000_t75" style="width:285pt;height:95.25pt" o:ole="">
            <v:imagedata r:id="rId44" o:title=""/>
          </v:shape>
          <o:OLEObject Type="Embed" ProgID="Equation.DSMT4" ShapeID="_x0000_i1040" DrawAspect="Content" ObjectID="_1591626396" r:id="rId45"/>
        </w:object>
      </w:r>
      <w:r>
        <w:tab/>
        <w:t>(8)</w:t>
      </w:r>
    </w:p>
    <w:p w14:paraId="0F85623E" w14:textId="77777777" w:rsidR="00B3333A" w:rsidRDefault="00B3333A" w:rsidP="00B3333A">
      <w:pPr>
        <w:pStyle w:val="LetranormalTFG"/>
        <w:rPr>
          <w:rFonts w:eastAsiaTheme="minorEastAsia"/>
        </w:rPr>
      </w:pPr>
      <w:r>
        <w:lastRenderedPageBreak/>
        <w:t>Finalmente, utilizando el modelo discreto mostrado en la ecuación (6), se obtiene:</w:t>
      </w:r>
    </w:p>
    <w:p w14:paraId="0B169754" w14:textId="77777777" w:rsidR="00B3333A" w:rsidRDefault="00B3333A" w:rsidP="00B3333A">
      <w:pPr>
        <w:pStyle w:val="LetranormalTFG"/>
        <w:tabs>
          <w:tab w:val="right" w:pos="9070"/>
        </w:tabs>
        <w:spacing w:before="360" w:after="360"/>
      </w:pPr>
      <w:r w:rsidRPr="00365347">
        <w:rPr>
          <w:position w:val="-88"/>
        </w:rPr>
        <w:object w:dxaOrig="5040" w:dyaOrig="1900" w14:anchorId="7E620036">
          <v:shape id="_x0000_i1041" type="#_x0000_t75" style="width:252pt;height:95.25pt" o:ole="">
            <v:imagedata r:id="rId46" o:title=""/>
          </v:shape>
          <o:OLEObject Type="Embed" ProgID="Equation.DSMT4" ShapeID="_x0000_i1041" DrawAspect="Content" ObjectID="_1591626397" r:id="rId47"/>
        </w:object>
      </w:r>
      <w:r>
        <w:tab/>
        <w:t>(9)</w:t>
      </w:r>
    </w:p>
    <w:p w14:paraId="7CB82AD5" w14:textId="77777777" w:rsidR="00B3333A" w:rsidRDefault="00B3333A" w:rsidP="00B3333A">
      <w:pPr>
        <w:pStyle w:val="LetranormalTFG"/>
        <w:tabs>
          <w:tab w:val="right" w:pos="9070"/>
        </w:tabs>
        <w:rPr>
          <w:rFonts w:eastAsiaTheme="minorEastAsia"/>
        </w:rPr>
      </w:pPr>
      <w:r>
        <w:rPr>
          <w:rFonts w:eastAsiaTheme="minorEastAsia"/>
        </w:rPr>
        <w:t xml:space="preserve">Para terminar, si utilizamos las variables </w:t>
      </w:r>
      <w:r w:rsidRPr="00942109">
        <w:rPr>
          <w:rFonts w:eastAsiaTheme="minorEastAsia"/>
          <w:i/>
        </w:rPr>
        <w:t>s</w:t>
      </w:r>
      <w:r>
        <w:rPr>
          <w:rFonts w:eastAsiaTheme="minorEastAsia"/>
        </w:rPr>
        <w:t xml:space="preserve"> para representar el estado de los sensores (</w:t>
      </w:r>
      <w:r w:rsidRPr="00942109">
        <w:rPr>
          <w:rFonts w:eastAsiaTheme="minorEastAsia"/>
          <w:i/>
        </w:rPr>
        <w:t>s</w:t>
      </w:r>
      <w:r>
        <w:rPr>
          <w:rFonts w:eastAsiaTheme="minorEastAsia"/>
        </w:rPr>
        <w:t xml:space="preserve">=0 si esta sobre la línea y </w:t>
      </w:r>
      <w:r w:rsidRPr="00942109">
        <w:rPr>
          <w:rFonts w:eastAsiaTheme="minorEastAsia"/>
          <w:i/>
        </w:rPr>
        <w:t>s</w:t>
      </w:r>
      <w:r>
        <w:rPr>
          <w:rFonts w:eastAsiaTheme="minorEastAsia"/>
        </w:rPr>
        <w:t>=1 en caso contrario), se obtiene:</w:t>
      </w:r>
    </w:p>
    <w:p w14:paraId="40502BDC" w14:textId="77777777" w:rsidR="00B3333A" w:rsidRDefault="00B3333A" w:rsidP="00B3333A">
      <w:pPr>
        <w:pStyle w:val="LetranormalTFG"/>
        <w:tabs>
          <w:tab w:val="right" w:pos="9070"/>
        </w:tabs>
        <w:spacing w:before="360" w:after="360"/>
      </w:pPr>
      <w:r w:rsidRPr="00365347">
        <w:rPr>
          <w:position w:val="-88"/>
        </w:rPr>
        <w:object w:dxaOrig="5200" w:dyaOrig="1900" w14:anchorId="10AF1F2A">
          <v:shape id="_x0000_i1042" type="#_x0000_t75" style="width:261pt;height:95.25pt" o:ole="">
            <v:imagedata r:id="rId48" o:title=""/>
          </v:shape>
          <o:OLEObject Type="Embed" ProgID="Equation.DSMT4" ShapeID="_x0000_i1042" DrawAspect="Content" ObjectID="_1591626398" r:id="rId49"/>
        </w:object>
      </w:r>
      <w:r>
        <w:tab/>
        <w:t>(10)</w:t>
      </w:r>
    </w:p>
    <w:p w14:paraId="5EAF61C6" w14:textId="77777777" w:rsidR="00B3333A" w:rsidRDefault="00B3333A" w:rsidP="00B3333A">
      <w:pPr>
        <w:pStyle w:val="LetranormalTFG"/>
        <w:tabs>
          <w:tab w:val="right" w:pos="9070"/>
        </w:tabs>
        <w:spacing w:after="360"/>
      </w:pPr>
      <w:r>
        <w:t xml:space="preserve">Y definiendo las constantes </w:t>
      </w:r>
      <w:r w:rsidRPr="00365347">
        <w:rPr>
          <w:position w:val="-24"/>
        </w:rPr>
        <w:object w:dxaOrig="1040" w:dyaOrig="620" w14:anchorId="294B585D">
          <v:shape id="_x0000_i1043" type="#_x0000_t75" style="width:52.5pt;height:30.75pt" o:ole="">
            <v:imagedata r:id="rId50" o:title=""/>
          </v:shape>
          <o:OLEObject Type="Embed" ProgID="Equation.DSMT4" ShapeID="_x0000_i1043" DrawAspect="Content" ObjectID="_1591626399" r:id="rId51"/>
        </w:object>
      </w:r>
      <w:r>
        <w:t xml:space="preserve"> y </w:t>
      </w:r>
      <w:r w:rsidRPr="00365347">
        <w:rPr>
          <w:position w:val="-12"/>
        </w:rPr>
        <w:object w:dxaOrig="1020" w:dyaOrig="360" w14:anchorId="4A89B3E9">
          <v:shape id="_x0000_i1044" type="#_x0000_t75" style="width:51.75pt;height:18pt" o:ole="">
            <v:imagedata r:id="rId52" o:title=""/>
          </v:shape>
          <o:OLEObject Type="Embed" ProgID="Equation.DSMT4" ShapeID="_x0000_i1044" DrawAspect="Content" ObjectID="_1591626400" r:id="rId53"/>
        </w:object>
      </w:r>
      <w:r>
        <w:t xml:space="preserve"> resulta:</w:t>
      </w:r>
    </w:p>
    <w:p w14:paraId="0946D461" w14:textId="77777777" w:rsidR="00B3333A" w:rsidRPr="00942109" w:rsidRDefault="00B3333A" w:rsidP="00B3333A">
      <w:pPr>
        <w:pStyle w:val="LetranormalTFG"/>
        <w:tabs>
          <w:tab w:val="right" w:pos="9070"/>
        </w:tabs>
        <w:spacing w:before="360" w:after="360"/>
      </w:pPr>
      <w:r w:rsidRPr="00365347">
        <w:rPr>
          <w:position w:val="-76"/>
        </w:rPr>
        <w:object w:dxaOrig="4800" w:dyaOrig="1359" w14:anchorId="1FC7E077">
          <v:shape id="_x0000_i1045" type="#_x0000_t75" style="width:240pt;height:68.25pt" o:ole="">
            <v:imagedata r:id="rId54" o:title=""/>
          </v:shape>
          <o:OLEObject Type="Embed" ProgID="Equation.DSMT4" ShapeID="_x0000_i1045" DrawAspect="Content" ObjectID="_1591626401" r:id="rId55"/>
        </w:object>
      </w:r>
      <w:r>
        <w:tab/>
        <w:t>(11)</w:t>
      </w:r>
    </w:p>
    <w:p w14:paraId="7D4E52D8" w14:textId="77777777" w:rsidR="00B3333A" w:rsidRDefault="00B3333A" w:rsidP="00B3333A">
      <w:pPr>
        <w:pStyle w:val="LetranormalTFG"/>
        <w:rPr>
          <w:rFonts w:ascii="Arial" w:eastAsiaTheme="majorEastAsia" w:hAnsi="Arial" w:cstheme="majorBidi"/>
          <w:sz w:val="36"/>
          <w:szCs w:val="32"/>
        </w:rPr>
      </w:pPr>
      <w:r>
        <w:rPr>
          <w:rFonts w:eastAsiaTheme="minorEastAsia"/>
        </w:rPr>
        <w:t>Estas ecuaciones son las que nos sirven para poder calcular el estado del robot en el instante siguiente, es decir, la posición y la orientación en</w:t>
      </w:r>
      <w:r w:rsidRPr="00326B5B">
        <w:rPr>
          <w:position w:val="-10"/>
        </w:rPr>
        <w:object w:dxaOrig="760" w:dyaOrig="320" w14:anchorId="51FB0182">
          <v:shape id="_x0000_i1046" type="#_x0000_t75" style="width:38.25pt;height:15.75pt" o:ole="">
            <v:imagedata r:id="rId56" o:title=""/>
          </v:shape>
          <o:OLEObject Type="Embed" ProgID="Equation.DSMT4" ShapeID="_x0000_i1046" DrawAspect="Content" ObjectID="_1591626402" r:id="rId57"/>
        </w:object>
      </w:r>
      <w:r>
        <w:rPr>
          <w:rFonts w:eastAsiaTheme="minorEastAsia"/>
        </w:rPr>
        <w:t xml:space="preserve">. Las variables necesarias para poder calcular este son: el estado anterior ya sea su posición </w:t>
      </w:r>
      <w:r w:rsidRPr="00EE2D42">
        <w:rPr>
          <w:i/>
          <w:position w:val="-10"/>
        </w:rPr>
        <w:object w:dxaOrig="880" w:dyaOrig="320" w14:anchorId="2575AE9F">
          <v:shape id="_x0000_i1047" type="#_x0000_t75" style="width:44.25pt;height:15.75pt" o:ole="">
            <v:imagedata r:id="rId58" o:title=""/>
          </v:shape>
          <o:OLEObject Type="Embed" ProgID="Equation.DSMT4" ShapeID="_x0000_i1047" DrawAspect="Content" ObjectID="_1591626403" r:id="rId59"/>
        </w:object>
      </w:r>
      <w:r w:rsidRPr="00942109">
        <w:rPr>
          <w:rFonts w:eastAsiaTheme="minorEastAsia"/>
          <w:i/>
        </w:rPr>
        <w:t xml:space="preserve"> </w:t>
      </w:r>
      <w:r>
        <w:rPr>
          <w:rFonts w:eastAsiaTheme="minorEastAsia"/>
        </w:rPr>
        <w:t xml:space="preserve">u orientación </w:t>
      </w:r>
      <w:r w:rsidRPr="00C23E16">
        <w:rPr>
          <w:position w:val="-10"/>
        </w:rPr>
        <w:object w:dxaOrig="440" w:dyaOrig="320" w14:anchorId="2EB8CDCC">
          <v:shape id="_x0000_i1048" type="#_x0000_t75" style="width:21.75pt;height:15.75pt" o:ole="">
            <v:imagedata r:id="rId60" o:title=""/>
          </v:shape>
          <o:OLEObject Type="Embed" ProgID="Equation.DSMT4" ShapeID="_x0000_i1048" DrawAspect="Content" ObjectID="_1591626404" r:id="rId61"/>
        </w:object>
      </w:r>
      <w:r>
        <w:rPr>
          <w:rFonts w:eastAsiaTheme="minorEastAsia"/>
        </w:rPr>
        <w:t xml:space="preserve">, el radio de las </w:t>
      </w:r>
      <w:r w:rsidRPr="00EE2D42">
        <w:rPr>
          <w:rFonts w:eastAsiaTheme="minorEastAsia"/>
        </w:rPr>
        <w:t>ruedas</w:t>
      </w:r>
      <w:r>
        <w:rPr>
          <w:rFonts w:eastAsiaTheme="minorEastAsia"/>
        </w:rPr>
        <w:t xml:space="preserve"> </w:t>
      </w:r>
      <w:r w:rsidRPr="00C23E16">
        <w:rPr>
          <w:position w:val="-6"/>
        </w:rPr>
        <w:object w:dxaOrig="400" w:dyaOrig="279" w14:anchorId="02BBE241">
          <v:shape id="_x0000_i1049" type="#_x0000_t75" style="width:20.25pt;height:14.25pt" o:ole="">
            <v:imagedata r:id="rId62" o:title=""/>
          </v:shape>
          <o:OLEObject Type="Embed" ProgID="Equation.DSMT4" ShapeID="_x0000_i1049" DrawAspect="Content" ObjectID="_1591626405" r:id="rId63"/>
        </w:object>
      </w:r>
      <w:r>
        <w:rPr>
          <w:rFonts w:eastAsiaTheme="minorEastAsia"/>
        </w:rPr>
        <w:t xml:space="preserve"> y separación entre las mismas </w:t>
      </w:r>
      <w:r w:rsidRPr="00C23E16">
        <w:rPr>
          <w:position w:val="-6"/>
        </w:rPr>
        <w:object w:dxaOrig="400" w:dyaOrig="279" w14:anchorId="7CE3949A">
          <v:shape id="_x0000_i1050" type="#_x0000_t75" style="width:20.25pt;height:14.25pt" o:ole="">
            <v:imagedata r:id="rId64" o:title=""/>
          </v:shape>
          <o:OLEObject Type="Embed" ProgID="Equation.DSMT4" ShapeID="_x0000_i1050" DrawAspect="Content" ObjectID="_1591626406" r:id="rId65"/>
        </w:object>
      </w:r>
      <w:r>
        <w:t>, así como la velocidad de giro de los motores</w:t>
      </w:r>
      <w:r>
        <w:rPr>
          <w:rFonts w:eastAsiaTheme="minorEastAsia"/>
        </w:rPr>
        <w:t xml:space="preserve"> </w:t>
      </w:r>
      <w:r w:rsidRPr="0002256E">
        <w:rPr>
          <w:position w:val="-6"/>
        </w:rPr>
        <w:object w:dxaOrig="240" w:dyaOrig="220" w14:anchorId="41C8D29B">
          <v:shape id="_x0000_i1051" type="#_x0000_t75" style="width:12pt;height:11.25pt" o:ole="">
            <v:imagedata r:id="rId66" o:title=""/>
          </v:shape>
          <o:OLEObject Type="Embed" ProgID="Equation.DSMT4" ShapeID="_x0000_i1051" DrawAspect="Content" ObjectID="_1591626407" r:id="rId67"/>
        </w:object>
      </w:r>
      <w:r>
        <w:t xml:space="preserve"> y el paso de la simulación </w:t>
      </w:r>
      <w:r w:rsidRPr="00834508">
        <w:rPr>
          <w:position w:val="-6"/>
        </w:rPr>
        <w:object w:dxaOrig="300" w:dyaOrig="279" w14:anchorId="50445C0D">
          <v:shape id="_x0000_i1052" type="#_x0000_t75" style="width:15pt;height:14.25pt" o:ole="">
            <v:imagedata r:id="rId68" o:title=""/>
          </v:shape>
          <o:OLEObject Type="Embed" ProgID="Equation.DSMT4" ShapeID="_x0000_i1052" DrawAspect="Content" ObjectID="_1591626408" r:id="rId69"/>
        </w:object>
      </w:r>
      <w:r>
        <w:t xml:space="preserve">. El cálculo de las variables </w:t>
      </w:r>
      <w:r w:rsidRPr="00942109">
        <w:rPr>
          <w:i/>
        </w:rPr>
        <w:t>s</w:t>
      </w:r>
      <w:r>
        <w:t xml:space="preserve"> se explica a continuación.</w:t>
      </w:r>
    </w:p>
    <w:p w14:paraId="40CD1EDB" w14:textId="77777777" w:rsidR="008940EA" w:rsidRPr="008126A2" w:rsidRDefault="008940EA" w:rsidP="0040696D">
      <w:pPr>
        <w:pStyle w:val="LetranormalTFG"/>
      </w:pPr>
    </w:p>
    <w:p w14:paraId="1825911A" w14:textId="77777777" w:rsidR="00627EFB" w:rsidRDefault="008A4865">
      <w:pPr>
        <w:pStyle w:val="TFGtitulo2"/>
      </w:pPr>
      <w:bookmarkStart w:id="12" w:name="_Toc517802742"/>
      <w:r>
        <w:lastRenderedPageBreak/>
        <w:t>2.</w:t>
      </w:r>
      <w:r w:rsidR="000475C7">
        <w:t xml:space="preserve">2. </w:t>
      </w:r>
      <w:r w:rsidR="006A36B1">
        <w:t>Navegación autónoma</w:t>
      </w:r>
      <w:bookmarkEnd w:id="12"/>
    </w:p>
    <w:p w14:paraId="743C483E" w14:textId="77777777" w:rsidR="00214484" w:rsidRDefault="00214484" w:rsidP="00214484">
      <w:pPr>
        <w:pStyle w:val="LetranormalTFG"/>
      </w:pPr>
      <w:r>
        <w:t xml:space="preserve">Se coloca el robot sobre un fondo blanco con una línea negra que representa el circuito, como se muestra en la figura </w:t>
      </w:r>
      <w:r w:rsidR="00DA50BF">
        <w:t>4</w:t>
      </w:r>
      <w:r>
        <w:t>, y este deberá recorrer el circuito sin salirse del mismo. El robot sigue líneas que se ha implementado realiza su movimiento de manera autónoma, esto se puede realizar gracias a dos sensores que son implantados en la parte delantera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47AC5C66" w14:textId="77777777" w:rsidR="00214484" w:rsidRDefault="00214484" w:rsidP="00214484">
      <w:pPr>
        <w:pStyle w:val="LetranormalTFG"/>
        <w:jc w:val="center"/>
      </w:pPr>
      <w:r>
        <w:rPr>
          <w:noProof/>
          <w:lang w:eastAsia="es-ES"/>
        </w:rPr>
        <mc:AlternateContent>
          <mc:Choice Requires="wpg">
            <w:drawing>
              <wp:inline distT="0" distB="0" distL="0" distR="0" wp14:anchorId="698C2D18" wp14:editId="41AAF1C5">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4AA4C648"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A6181DB" w14:textId="77777777" w:rsidR="00214484" w:rsidRDefault="00214484" w:rsidP="00214484">
      <w:pPr>
        <w:pStyle w:val="LetranormalTFG"/>
        <w:jc w:val="center"/>
      </w:pPr>
      <w:r w:rsidRPr="00026EA0">
        <w:rPr>
          <w:b/>
        </w:rPr>
        <w:t xml:space="preserve">Figura </w:t>
      </w:r>
      <w:r w:rsidR="00DA50BF">
        <w:rPr>
          <w:b/>
        </w:rPr>
        <w:t>4</w:t>
      </w:r>
      <w:r w:rsidRPr="00026EA0">
        <w:rPr>
          <w:b/>
        </w:rPr>
        <w:t>.</w:t>
      </w:r>
      <w:r>
        <w:t xml:space="preserve"> Navegación autónoma del robot sigue líneas.</w:t>
      </w:r>
    </w:p>
    <w:p w14:paraId="49BF8F5E" w14:textId="77777777" w:rsidR="00214484" w:rsidRDefault="00214484" w:rsidP="00214484">
      <w:pPr>
        <w:pStyle w:val="LetranormalTFG"/>
      </w:pPr>
      <w:r>
        <w:t xml:space="preserve">Los sensores que se usan en este tipo de robots son sensores CNY70, los cuales se muestran en la Figura </w:t>
      </w:r>
      <w:r w:rsidR="00DA50BF">
        <w:t>5</w:t>
      </w:r>
      <w:r>
        <w:t>.</w:t>
      </w:r>
    </w:p>
    <w:p w14:paraId="54EBD6B3" w14:textId="77777777" w:rsidR="00214484" w:rsidRDefault="00214484" w:rsidP="00214484">
      <w:pPr>
        <w:pStyle w:val="LetranormalTFG"/>
        <w:jc w:val="center"/>
      </w:pPr>
      <w:r>
        <w:rPr>
          <w:rFonts w:ascii="Century Schoolbook" w:hAnsi="Century Schoolbook"/>
          <w:noProof/>
          <w:lang w:eastAsia="es-ES"/>
        </w:rPr>
        <w:drawing>
          <wp:inline distT="0" distB="0" distL="0" distR="0" wp14:anchorId="5609FCAA" wp14:editId="582EE763">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14:paraId="76986ACA" w14:textId="77777777" w:rsidR="00214484" w:rsidRDefault="00214484" w:rsidP="00214484">
      <w:pPr>
        <w:pStyle w:val="LetranormalTFG"/>
        <w:jc w:val="center"/>
      </w:pPr>
      <w:r w:rsidRPr="00026EA0">
        <w:rPr>
          <w:b/>
        </w:rPr>
        <w:t xml:space="preserve">Figura </w:t>
      </w:r>
      <w:r w:rsidR="00DA50BF">
        <w:rPr>
          <w:b/>
        </w:rPr>
        <w:t>5</w:t>
      </w:r>
      <w:r w:rsidRPr="00026EA0">
        <w:rPr>
          <w:b/>
        </w:rPr>
        <w:t>.</w:t>
      </w:r>
      <w:r>
        <w:t xml:space="preserve"> Sensor CNY70.</w:t>
      </w:r>
    </w:p>
    <w:p w14:paraId="5045B873" w14:textId="77777777" w:rsidR="00214484" w:rsidRDefault="00214484" w:rsidP="00214484">
      <w:pPr>
        <w:pStyle w:val="LetranormalTFG"/>
      </w:pPr>
      <w:r>
        <w:t xml:space="preserve">Estos son sensores ópticos reflexivos de corto alcance basados en un diodo de emisión de luz infrarroja y un receptor formado por un fototransistor que ambos apuntan en la misma dirección. La figura </w:t>
      </w:r>
      <w:r w:rsidR="00741E9E">
        <w:t>6</w:t>
      </w:r>
      <w:r>
        <w:t xml:space="preserve"> muestra de forma simplificada su estructura interna. </w:t>
      </w:r>
      <w:r>
        <w:lastRenderedPageBreak/>
        <w:t xml:space="preserve">Cuando el sensor se haya sobre una línea negra la luz emitida por el fotodiodo es absorbida por la misma y el fototransistor la señal correspondiente al circuito de control. Sin embargo, cuando se </w:t>
      </w:r>
      <w:r w:rsidRPr="00E65625">
        <w:t>haya</w:t>
      </w:r>
      <w:r>
        <w:t xml:space="preserve"> sobre fondo blanco la luz es reflejada y por lo tanto el fototransistor envía la señal contraria a la enviada al estar sobre negro.</w:t>
      </w:r>
    </w:p>
    <w:p w14:paraId="1DC1F15D" w14:textId="77777777" w:rsidR="00214484" w:rsidRDefault="00214484" w:rsidP="00214484">
      <w:pPr>
        <w:pStyle w:val="LetranormalTFG"/>
        <w:jc w:val="center"/>
      </w:pPr>
      <w:r>
        <w:rPr>
          <w:noProof/>
        </w:rPr>
        <w:drawing>
          <wp:inline distT="0" distB="0" distL="0" distR="0" wp14:anchorId="1A6FB4CE" wp14:editId="4A7815A2">
            <wp:extent cx="1974392" cy="1981200"/>
            <wp:effectExtent l="0" t="0" r="6985" b="0"/>
            <wp:docPr id="293" name="Imagen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71">
                      <a:extLst>
                        <a:ext uri="{28A0092B-C50C-407E-A947-70E740481C1C}">
                          <a14:useLocalDpi xmlns:a14="http://schemas.microsoft.com/office/drawing/2010/main" val="0"/>
                        </a:ext>
                      </a:extLst>
                    </a:blip>
                    <a:srcRect r="40082"/>
                    <a:stretch/>
                  </pic:blipFill>
                  <pic:spPr bwMode="auto">
                    <a:xfrm>
                      <a:off x="0" y="0"/>
                      <a:ext cx="2035822" cy="2042841"/>
                    </a:xfrm>
                    <a:prstGeom prst="rect">
                      <a:avLst/>
                    </a:prstGeom>
                    <a:noFill/>
                    <a:ln>
                      <a:noFill/>
                    </a:ln>
                    <a:extLst>
                      <a:ext uri="{53640926-AAD7-44D8-BBD7-CCE9431645EC}">
                        <a14:shadowObscured xmlns:a14="http://schemas.microsoft.com/office/drawing/2010/main"/>
                      </a:ext>
                    </a:extLst>
                  </pic:spPr>
                </pic:pic>
              </a:graphicData>
            </a:graphic>
          </wp:inline>
        </w:drawing>
      </w:r>
      <w:r w:rsidRPr="00F13C49" w:rsidDel="00F13C49">
        <w:t xml:space="preserve"> </w:t>
      </w:r>
    </w:p>
    <w:p w14:paraId="3455519B" w14:textId="77777777" w:rsidR="00214484" w:rsidRDefault="00214484" w:rsidP="00214484">
      <w:pPr>
        <w:pStyle w:val="LetranormalTFG"/>
        <w:jc w:val="center"/>
      </w:pPr>
      <w:r w:rsidRPr="00026EA0">
        <w:rPr>
          <w:b/>
        </w:rPr>
        <w:t xml:space="preserve">Figura </w:t>
      </w:r>
      <w:r w:rsidR="00741E9E">
        <w:rPr>
          <w:b/>
        </w:rPr>
        <w:t>6</w:t>
      </w:r>
      <w:r w:rsidRPr="00026EA0">
        <w:rPr>
          <w:b/>
        </w:rPr>
        <w:t>.</w:t>
      </w:r>
      <w:r>
        <w:t xml:space="preserve"> Estructura simplificada del sensor CNY70.</w:t>
      </w:r>
    </w:p>
    <w:p w14:paraId="48287276" w14:textId="77777777" w:rsidR="00214484" w:rsidRDefault="00214484" w:rsidP="00214484">
      <w:pPr>
        <w:pStyle w:val="LetranormalTFG"/>
      </w:pPr>
    </w:p>
    <w:p w14:paraId="52BBF9D3" w14:textId="77777777" w:rsidR="00214484" w:rsidRDefault="00214484" w:rsidP="00214484">
      <w:pPr>
        <w:pStyle w:val="LetranormalTFG"/>
        <w:rPr>
          <w:rFonts w:ascii="Courier New" w:hAnsi="Courier New" w:cs="Courier New"/>
          <w:i/>
        </w:rPr>
      </w:pPr>
      <w:r>
        <w:t>Para implementar dicho comportamiento en el simulador, se ha seguido la siguiente lógica:</w:t>
      </w:r>
    </w:p>
    <w:p w14:paraId="106BEF25" w14:textId="77777777" w:rsidR="00214484" w:rsidRDefault="00214484" w:rsidP="00214484">
      <w:pPr>
        <w:pStyle w:val="LetranormalTFG"/>
        <w:rPr>
          <w:rFonts w:ascii="Courier New" w:hAnsi="Courier New" w:cs="Courier New"/>
        </w:rPr>
      </w:pPr>
      <w:r>
        <w:rPr>
          <w:rFonts w:ascii="Courier New" w:hAnsi="Courier New" w:cs="Courier New"/>
          <w:i/>
        </w:rPr>
        <w:t>s</w:t>
      </w:r>
      <w:r>
        <w:rPr>
          <w:rFonts w:ascii="Courier New" w:hAnsi="Courier New" w:cs="Courier New"/>
          <w:i/>
          <w:vertAlign w:val="subscript"/>
        </w:rPr>
        <w:t>i</w:t>
      </w:r>
      <w:r w:rsidRPr="00E54030">
        <w:rPr>
          <w:rFonts w:ascii="Courier New" w:hAnsi="Courier New" w:cs="Courier New"/>
          <w:i/>
        </w:rPr>
        <w:t xml:space="preserve"> </w:t>
      </w:r>
      <w:r w:rsidRPr="00E54030">
        <w:rPr>
          <w:rFonts w:ascii="Courier New" w:hAnsi="Courier New" w:cs="Courier New"/>
        </w:rPr>
        <w:t xml:space="preserve">-&gt; sensor izquierdo. | </w:t>
      </w:r>
      <w:proofErr w:type="spellStart"/>
      <w:r w:rsidRPr="00E54030">
        <w:rPr>
          <w:rFonts w:ascii="Courier New" w:hAnsi="Courier New" w:cs="Courier New"/>
          <w:i/>
        </w:rPr>
        <w:t>s</w:t>
      </w:r>
      <w:r w:rsidRPr="00E54030">
        <w:rPr>
          <w:rFonts w:ascii="Courier New" w:hAnsi="Courier New" w:cs="Courier New"/>
          <w:i/>
          <w:vertAlign w:val="subscript"/>
        </w:rPr>
        <w:t>d</w:t>
      </w:r>
      <w:proofErr w:type="spellEnd"/>
      <w:r w:rsidRPr="00E54030">
        <w:rPr>
          <w:rFonts w:ascii="Courier New" w:hAnsi="Courier New" w:cs="Courier New"/>
          <w:i/>
        </w:rPr>
        <w:t xml:space="preserve"> </w:t>
      </w:r>
      <w:r w:rsidRPr="00E54030">
        <w:rPr>
          <w:rFonts w:ascii="Courier New" w:hAnsi="Courier New" w:cs="Courier New"/>
        </w:rPr>
        <w:t>-&gt; sensor derecho.</w:t>
      </w:r>
    </w:p>
    <w:p w14:paraId="17C2099A" w14:textId="77777777" w:rsidR="00214484" w:rsidRDefault="006707E7" w:rsidP="00214484">
      <w:pPr>
        <w:pStyle w:val="LetranormalTFG"/>
        <w:rPr>
          <w:rFonts w:ascii="Courier New" w:hAnsi="Courier New" w:cs="Courier New"/>
        </w:rPr>
      </w:pPr>
      <w:r w:rsidRPr="00E54030">
        <w:rPr>
          <w:rFonts w:ascii="Courier New" w:hAnsi="Courier New" w:cs="Courier New"/>
          <w:noProof/>
          <w:lang w:eastAsia="es-ES"/>
        </w:rPr>
        <w:drawing>
          <wp:anchor distT="0" distB="0" distL="114300" distR="114300" simplePos="0" relativeHeight="251659264" behindDoc="0" locked="0" layoutInCell="1" allowOverlap="1" wp14:anchorId="7BE2B6AC" wp14:editId="4386E7FC">
            <wp:simplePos x="0" y="0"/>
            <wp:positionH relativeFrom="column">
              <wp:posOffset>2948940</wp:posOffset>
            </wp:positionH>
            <wp:positionV relativeFrom="paragraph">
              <wp:posOffset>96520</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9F72467" w14:textId="77777777" w:rsidR="006707E7" w:rsidRDefault="006707E7" w:rsidP="00214484">
      <w:pPr>
        <w:pStyle w:val="LetranormalTFG"/>
        <w:rPr>
          <w:rFonts w:ascii="Courier New" w:hAnsi="Courier New" w:cs="Courier New"/>
        </w:rPr>
      </w:pPr>
    </w:p>
    <w:tbl>
      <w:tblPr>
        <w:tblStyle w:val="Tablaconcuadrcula"/>
        <w:tblW w:w="0" w:type="auto"/>
        <w:tblLook w:val="04A0" w:firstRow="1" w:lastRow="0" w:firstColumn="1" w:lastColumn="0" w:noHBand="0" w:noVBand="1"/>
      </w:tblPr>
      <w:tblGrid>
        <w:gridCol w:w="3984"/>
      </w:tblGrid>
      <w:tr w:rsidR="00214484" w14:paraId="459166AF" w14:textId="77777777" w:rsidTr="008B342F">
        <w:trPr>
          <w:trHeight w:val="498"/>
        </w:trPr>
        <w:tc>
          <w:tcPr>
            <w:tcW w:w="3984" w:type="dxa"/>
            <w:tcBorders>
              <w:top w:val="single" w:sz="4" w:space="0" w:color="auto"/>
              <w:left w:val="nil"/>
              <w:bottom w:val="single" w:sz="4" w:space="0" w:color="auto"/>
              <w:right w:val="nil"/>
            </w:tcBorders>
            <w:vAlign w:val="center"/>
          </w:tcPr>
          <w:p w14:paraId="693C3385" w14:textId="77777777" w:rsidR="00214484" w:rsidRPr="004678F1" w:rsidRDefault="00214484" w:rsidP="008B342F">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1:</w:t>
            </w:r>
            <w:r w:rsidRPr="004678F1">
              <w:rPr>
                <w:rFonts w:ascii="Bookman Old Style" w:eastAsiaTheme="minorEastAsia" w:hAnsi="Bookman Old Style"/>
                <w:b/>
                <w:lang w:val="en-US"/>
              </w:rPr>
              <w:t xml:space="preserve"> </w:t>
            </w:r>
            <w:proofErr w:type="spellStart"/>
            <w:r w:rsidRPr="004678F1">
              <w:rPr>
                <w:rFonts w:ascii="Bookman Old Style" w:eastAsiaTheme="minorEastAsia" w:hAnsi="Bookman Old Style"/>
                <w:lang w:val="en-US"/>
              </w:rPr>
              <w:t>Algoritmo</w:t>
            </w:r>
            <w:proofErr w:type="spellEnd"/>
            <w:r w:rsidRPr="004678F1">
              <w:rPr>
                <w:rFonts w:ascii="Bookman Old Style" w:eastAsiaTheme="minorEastAsia" w:hAnsi="Bookman Old Style"/>
                <w:lang w:val="en-US"/>
              </w:rPr>
              <w:t xml:space="preserve"> sensor</w:t>
            </w:r>
          </w:p>
        </w:tc>
      </w:tr>
      <w:tr w:rsidR="00214484" w14:paraId="2BE8178D" w14:textId="77777777" w:rsidTr="008B342F">
        <w:trPr>
          <w:trHeight w:val="1826"/>
        </w:trPr>
        <w:tc>
          <w:tcPr>
            <w:tcW w:w="3984" w:type="dxa"/>
            <w:tcBorders>
              <w:top w:val="single" w:sz="4" w:space="0" w:color="auto"/>
              <w:left w:val="nil"/>
              <w:bottom w:val="single" w:sz="4" w:space="0" w:color="auto"/>
              <w:right w:val="nil"/>
            </w:tcBorders>
            <w:vAlign w:val="center"/>
          </w:tcPr>
          <w:p w14:paraId="761D1A97" w14:textId="77777777" w:rsidR="00214484" w:rsidRPr="007D702A" w:rsidRDefault="00214484" w:rsidP="00214484">
            <w:pPr>
              <w:pStyle w:val="Prrafodelista"/>
              <w:numPr>
                <w:ilvl w:val="0"/>
                <w:numId w:val="34"/>
              </w:numPr>
              <w:spacing w:before="120" w:after="120" w:line="360" w:lineRule="auto"/>
              <w:ind w:left="426" w:hanging="426"/>
              <w:rPr>
                <w:rFonts w:ascii="Book Antiqua" w:hAnsi="Book Antiqua"/>
                <w:lang w:val="en-US"/>
              </w:rPr>
            </w:pPr>
            <w:proofErr w:type="gramStart"/>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proofErr w:type="spellStart"/>
            <w:r w:rsidRPr="00E54030">
              <w:rPr>
                <w:rFonts w:ascii="Cambria Math" w:hAnsi="Cambria Math"/>
                <w:i/>
                <w:lang w:val="en-US"/>
              </w:rPr>
              <w:t>I</w:t>
            </w:r>
            <w:r w:rsidRPr="00BA1018">
              <w:rPr>
                <w:rFonts w:ascii="Cambria Math" w:hAnsi="Cambria Math"/>
                <w:i/>
                <w:lang w:val="en-US"/>
              </w:rPr>
              <w:t>sOnCircuite</w:t>
            </w:r>
            <w:proofErr w:type="spellEnd"/>
            <w:proofErr w:type="gram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i</w:t>
            </w:r>
            <w:proofErr w:type="spellEnd"/>
            <w:r>
              <w:rPr>
                <w:rFonts w:ascii="Cambria Math" w:hAnsi="Cambria Math"/>
                <w:i/>
                <w:lang w:val="en-US"/>
              </w:rPr>
              <w:t>)</w:t>
            </w:r>
          </w:p>
          <w:p w14:paraId="55921CF3" w14:textId="77777777" w:rsidR="00214484" w:rsidRDefault="00214484" w:rsidP="00214484">
            <w:pPr>
              <w:pStyle w:val="Prrafodelista"/>
              <w:numPr>
                <w:ilvl w:val="0"/>
                <w:numId w:val="34"/>
              </w:numPr>
              <w:spacing w:before="120" w:after="120" w:line="360" w:lineRule="auto"/>
              <w:ind w:left="851" w:hanging="851"/>
              <w:rPr>
                <w:rFonts w:ascii="Cambria Math" w:hAnsi="Cambria Math"/>
                <w:i/>
                <w:lang w:val="en-US"/>
              </w:rPr>
            </w:pPr>
            <w:r w:rsidRPr="007D702A">
              <w:rPr>
                <w:rFonts w:ascii="Cambria Math" w:hAnsi="Cambria Math"/>
                <w:i/>
                <w:lang w:val="en-US"/>
              </w:rPr>
              <w:t>W</w:t>
            </w:r>
            <w:r w:rsidRPr="001D2A38">
              <w:rPr>
                <w:rFonts w:ascii="Cambria Math" w:hAnsi="Cambria Math"/>
                <w:i/>
                <w:lang w:val="en-US"/>
              </w:rPr>
              <w:t>i</w:t>
            </w:r>
            <w:r w:rsidRPr="007D702A">
              <w:rPr>
                <w:rFonts w:ascii="Cambria Math" w:hAnsi="Cambria Math"/>
                <w:i/>
                <w:lang w:val="en-US"/>
              </w:rPr>
              <w:t xml:space="preserve"> </w:t>
            </w:r>
            <m:oMath>
              <m:r>
                <w:rPr>
                  <w:rFonts w:ascii="Cambria Math" w:hAnsi="Cambria Math"/>
                  <w:lang w:val="en-US"/>
                </w:rPr>
                <m:t>←</m:t>
              </m:r>
            </m:oMath>
            <w:r w:rsidRPr="007D702A">
              <w:rPr>
                <w:rFonts w:ascii="Cambria Math" w:hAnsi="Cambria Math"/>
                <w:i/>
                <w:lang w:val="en-US"/>
              </w:rPr>
              <w:t xml:space="preserve"> 0</w:t>
            </w:r>
          </w:p>
          <w:p w14:paraId="616D6720" w14:textId="77777777" w:rsidR="00214484" w:rsidRPr="007D702A" w:rsidRDefault="00214484" w:rsidP="00214484">
            <w:pPr>
              <w:pStyle w:val="Prrafodelista"/>
              <w:numPr>
                <w:ilvl w:val="0"/>
                <w:numId w:val="34"/>
              </w:numPr>
              <w:spacing w:before="120" w:after="120" w:line="360" w:lineRule="auto"/>
              <w:ind w:left="426" w:hanging="426"/>
              <w:rPr>
                <w:rFonts w:ascii="Book Antiqua" w:hAnsi="Book Antiqua"/>
                <w:lang w:val="en-US"/>
              </w:rPr>
            </w:pPr>
            <w:proofErr w:type="gramStart"/>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proofErr w:type="spellStart"/>
            <w:r>
              <w:rPr>
                <w:rFonts w:ascii="Cambria Math" w:hAnsi="Cambria Math"/>
                <w:i/>
                <w:lang w:val="en-US"/>
              </w:rPr>
              <w:t>IsOnCircuite</w:t>
            </w:r>
            <w:proofErr w:type="spellEnd"/>
            <w:proofErr w:type="gram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d</w:t>
            </w:r>
            <w:proofErr w:type="spellEnd"/>
            <w:r>
              <w:rPr>
                <w:rFonts w:ascii="Cambria Math" w:hAnsi="Cambria Math"/>
                <w:i/>
                <w:lang w:val="en-US"/>
              </w:rPr>
              <w:t>)</w:t>
            </w:r>
          </w:p>
          <w:p w14:paraId="3D1A1017" w14:textId="77777777" w:rsidR="00214484" w:rsidRPr="007D702A" w:rsidRDefault="00214484" w:rsidP="00214484">
            <w:pPr>
              <w:pStyle w:val="Prrafodelista"/>
              <w:numPr>
                <w:ilvl w:val="0"/>
                <w:numId w:val="34"/>
              </w:numPr>
              <w:spacing w:before="120" w:after="120" w:line="360" w:lineRule="auto"/>
              <w:ind w:left="851" w:hanging="851"/>
              <w:rPr>
                <w:rFonts w:ascii="Book Antiqua" w:hAnsi="Book Antiqua"/>
                <w:lang w:val="en-US"/>
              </w:rPr>
            </w:pPr>
            <w:r w:rsidRPr="007D702A">
              <w:rPr>
                <w:rFonts w:ascii="Cambria Math" w:hAnsi="Cambria Math"/>
                <w:i/>
                <w:lang w:val="en-US"/>
              </w:rPr>
              <w:t>W</w:t>
            </w:r>
            <w:r w:rsidRPr="007D702A">
              <w:rPr>
                <w:rFonts w:ascii="Cambria Math" w:hAnsi="Cambria Math"/>
                <w:i/>
                <w:vertAlign w:val="subscript"/>
                <w:lang w:val="en-US"/>
              </w:rPr>
              <w:t>d</w:t>
            </w:r>
            <w:r w:rsidRPr="007D702A">
              <w:rPr>
                <w:rFonts w:ascii="Cambria Math" w:hAnsi="Cambria Math"/>
                <w:i/>
                <w:lang w:val="en-US"/>
              </w:rPr>
              <w:t xml:space="preserve"> </w:t>
            </w:r>
            <m:oMath>
              <m:r>
                <w:rPr>
                  <w:rFonts w:ascii="Cambria Math" w:hAnsi="Cambria Math"/>
                  <w:lang w:val="en-US"/>
                </w:rPr>
                <m:t>←</m:t>
              </m:r>
            </m:oMath>
            <w:r w:rsidRPr="007D702A">
              <w:rPr>
                <w:rFonts w:ascii="Cambria Math" w:hAnsi="Cambria Math"/>
                <w:i/>
                <w:lang w:val="en-US"/>
              </w:rPr>
              <w:t xml:space="preserve"> 0</w:t>
            </w:r>
          </w:p>
        </w:tc>
      </w:tr>
    </w:tbl>
    <w:p w14:paraId="01DC43DC" w14:textId="77777777" w:rsidR="00214484" w:rsidRPr="00E54030" w:rsidRDefault="00214484" w:rsidP="00214484">
      <w:pPr>
        <w:pStyle w:val="LetranormalTFG"/>
        <w:rPr>
          <w:rFonts w:ascii="Courier New" w:hAnsi="Courier New" w:cs="Courier New"/>
        </w:rPr>
      </w:pPr>
    </w:p>
    <w:p w14:paraId="7A23F4E8" w14:textId="77777777" w:rsidR="00214484" w:rsidRDefault="00214484" w:rsidP="00214484">
      <w:pPr>
        <w:pStyle w:val="LetranormalTFG"/>
        <w:rPr>
          <w:rFonts w:cstheme="majorHAnsi"/>
        </w:rPr>
      </w:pPr>
      <w:r w:rsidRPr="00E54030">
        <w:rPr>
          <w:rFonts w:ascii="Courier New" w:hAnsi="Courier New" w:cs="Courier New"/>
        </w:rPr>
        <w:tab/>
      </w:r>
      <w:r w:rsidRPr="00E54030">
        <w:rPr>
          <w:rFonts w:ascii="Courier New" w:hAnsi="Courier New" w:cs="Courier New"/>
        </w:rPr>
        <w:tab/>
      </w:r>
      <w:r w:rsidRPr="00E54030">
        <w:rPr>
          <w:rFonts w:ascii="Courier New" w:hAnsi="Courier New" w:cs="Courier New"/>
        </w:rPr>
        <w:tab/>
      </w:r>
      <w:r>
        <w:rPr>
          <w:rFonts w:ascii="Courier New" w:hAnsi="Courier New" w:cs="Courier New"/>
        </w:rPr>
        <w:tab/>
      </w:r>
      <w:r>
        <w:rPr>
          <w:rFonts w:ascii="Courier New" w:hAnsi="Courier New" w:cs="Courier New"/>
        </w:rPr>
        <w:tab/>
      </w:r>
      <w:r>
        <w:rPr>
          <w:rFonts w:ascii="Courier Prime" w:hAnsi="Courier Prime"/>
        </w:rPr>
        <w:tab/>
      </w:r>
      <w:r w:rsidRPr="00F21B89">
        <w:rPr>
          <w:rFonts w:cstheme="majorHAnsi"/>
          <w:b/>
        </w:rPr>
        <w:t xml:space="preserve">Figura </w:t>
      </w:r>
      <w:r w:rsidR="00741E9E">
        <w:rPr>
          <w:rFonts w:cstheme="majorHAnsi"/>
          <w:b/>
        </w:rPr>
        <w:t>7</w:t>
      </w:r>
      <w:r w:rsidRPr="00F21B89">
        <w:rPr>
          <w:rFonts w:cstheme="majorHAnsi"/>
          <w:b/>
        </w:rPr>
        <w:t>.</w:t>
      </w:r>
      <w:r w:rsidRPr="00F21B89">
        <w:rPr>
          <w:rFonts w:cstheme="majorHAnsi"/>
        </w:rPr>
        <w:t xml:space="preserve"> </w:t>
      </w:r>
      <w:r w:rsidRPr="00D02459">
        <w:rPr>
          <w:rFonts w:cstheme="majorHAnsi"/>
        </w:rPr>
        <w:t>Posición</w:t>
      </w:r>
      <w:r w:rsidRPr="00F21B89">
        <w:rPr>
          <w:rFonts w:cstheme="majorHAnsi"/>
        </w:rPr>
        <w:t xml:space="preserve"> sensores sobre robot</w:t>
      </w:r>
      <w:r>
        <w:rPr>
          <w:rFonts w:cstheme="majorHAnsi"/>
        </w:rPr>
        <w:t>.</w:t>
      </w:r>
    </w:p>
    <w:p w14:paraId="50776C02" w14:textId="77777777" w:rsidR="00214484" w:rsidRDefault="00214484" w:rsidP="00214484">
      <w:pPr>
        <w:pStyle w:val="LetranormalTFG"/>
        <w:rPr>
          <w:rFonts w:ascii="Courier New" w:hAnsi="Courier New" w:cs="Courier New"/>
          <w:b/>
        </w:rPr>
      </w:pPr>
    </w:p>
    <w:p w14:paraId="10775FB9" w14:textId="77777777" w:rsidR="006707E7" w:rsidRDefault="006707E7" w:rsidP="00214484">
      <w:pPr>
        <w:pStyle w:val="LetranormalTFG"/>
        <w:rPr>
          <w:rFonts w:ascii="Courier New" w:hAnsi="Courier New" w:cs="Courier New"/>
          <w:b/>
        </w:rPr>
      </w:pPr>
    </w:p>
    <w:p w14:paraId="4E9FEB43" w14:textId="77777777" w:rsidR="006707E7" w:rsidRDefault="006707E7" w:rsidP="00214484">
      <w:pPr>
        <w:pStyle w:val="LetranormalTFG"/>
        <w:rPr>
          <w:rFonts w:ascii="Courier New" w:hAnsi="Courier New" w:cs="Courier New"/>
          <w:b/>
        </w:rPr>
      </w:pPr>
    </w:p>
    <w:p w14:paraId="681145E0" w14:textId="77777777" w:rsidR="006707E7" w:rsidRDefault="006707E7" w:rsidP="00214484">
      <w:pPr>
        <w:pStyle w:val="LetranormalTFG"/>
        <w:rPr>
          <w:rFonts w:ascii="Courier New" w:hAnsi="Courier New" w:cs="Courier New"/>
          <w:b/>
        </w:rPr>
      </w:pPr>
    </w:p>
    <w:tbl>
      <w:tblPr>
        <w:tblStyle w:val="Tablaconcuadrcula"/>
        <w:tblW w:w="9364" w:type="dxa"/>
        <w:tblLook w:val="04A0" w:firstRow="1" w:lastRow="0" w:firstColumn="1" w:lastColumn="0" w:noHBand="0" w:noVBand="1"/>
      </w:tblPr>
      <w:tblGrid>
        <w:gridCol w:w="9364"/>
      </w:tblGrid>
      <w:tr w:rsidR="00214484" w14:paraId="5134260E" w14:textId="77777777" w:rsidTr="008B342F">
        <w:trPr>
          <w:trHeight w:val="498"/>
        </w:trPr>
        <w:tc>
          <w:tcPr>
            <w:tcW w:w="9364" w:type="dxa"/>
            <w:tcBorders>
              <w:top w:val="single" w:sz="4" w:space="0" w:color="auto"/>
              <w:left w:val="nil"/>
              <w:bottom w:val="single" w:sz="4" w:space="0" w:color="auto"/>
              <w:right w:val="nil"/>
            </w:tcBorders>
            <w:vAlign w:val="center"/>
          </w:tcPr>
          <w:p w14:paraId="79B288B9" w14:textId="77777777" w:rsidR="00214484" w:rsidRPr="004678F1" w:rsidRDefault="00214484" w:rsidP="008B342F">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2</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IsOnCircuite</w:t>
            </w:r>
            <w:proofErr w:type="spellEnd"/>
            <w:r>
              <w:rPr>
                <w:rFonts w:ascii="Bookman Old Style" w:eastAsiaTheme="minorEastAsia" w:hAnsi="Bookman Old Style"/>
                <w:lang w:val="en-US"/>
              </w:rPr>
              <w:t>(pos)</w:t>
            </w:r>
          </w:p>
        </w:tc>
      </w:tr>
      <w:tr w:rsidR="00214484" w14:paraId="47E6F368" w14:textId="77777777" w:rsidTr="008B342F">
        <w:trPr>
          <w:trHeight w:val="1826"/>
        </w:trPr>
        <w:tc>
          <w:tcPr>
            <w:tcW w:w="9364" w:type="dxa"/>
            <w:tcBorders>
              <w:top w:val="single" w:sz="4" w:space="0" w:color="auto"/>
              <w:left w:val="nil"/>
              <w:bottom w:val="single" w:sz="4" w:space="0" w:color="auto"/>
              <w:right w:val="nil"/>
            </w:tcBorders>
            <w:vAlign w:val="center"/>
          </w:tcPr>
          <w:p w14:paraId="58A4C2DF"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eastAsiaTheme="minorEastAsia" w:hAnsi="Book Antiqua"/>
                <w:b/>
                <w:lang w:val="en-US"/>
              </w:rPr>
              <w:t>f</w:t>
            </w:r>
            <w:r w:rsidRPr="00E54030">
              <w:rPr>
                <w:rFonts w:ascii="Book Antiqua" w:eastAsiaTheme="minorEastAsia" w:hAnsi="Book Antiqua"/>
                <w:b/>
                <w:lang w:val="en-US"/>
              </w:rPr>
              <w:t>or</w:t>
            </w:r>
            <w:r>
              <w:rPr>
                <w:rFonts w:ascii="Book Antiqua" w:eastAsiaTheme="minorEastAsia" w:hAnsi="Book Antiqua"/>
                <w:b/>
                <w:lang w:val="en-US"/>
              </w:rPr>
              <w:t xml:space="preserve"> </w:t>
            </w:r>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w:t>
            </w:r>
            <w:proofErr w:type="gramStart"/>
            <w:r>
              <w:rPr>
                <w:rFonts w:ascii="Book Antiqua" w:hAnsi="Book Antiqua"/>
                <w:lang w:val="en-US"/>
              </w:rPr>
              <w:t xml:space="preserve">0;  </w:t>
            </w:r>
            <w:proofErr w:type="spellStart"/>
            <w:r>
              <w:rPr>
                <w:rFonts w:ascii="Book Antiqua" w:hAnsi="Book Antiqua"/>
                <w:lang w:val="en-US"/>
              </w:rPr>
              <w:t>i</w:t>
            </w:r>
            <w:proofErr w:type="spellEnd"/>
            <w:proofErr w:type="gramEnd"/>
            <w:r>
              <w:rPr>
                <w:rFonts w:ascii="Book Antiqua" w:hAnsi="Book Antiqua"/>
                <w:lang w:val="en-US"/>
              </w:rPr>
              <w:t>&lt;</w:t>
            </w:r>
            <w:proofErr w:type="spellStart"/>
            <w:r>
              <w:rPr>
                <w:rFonts w:ascii="Book Antiqua" w:hAnsi="Book Antiqua"/>
                <w:lang w:val="en-US"/>
              </w:rPr>
              <w:t>circuite.length</w:t>
            </w:r>
            <w:proofErr w:type="spellEnd"/>
            <w:r>
              <w:rPr>
                <w:rFonts w:ascii="Book Antiqua" w:hAnsi="Book Antiqua"/>
                <w:lang w:val="en-US"/>
              </w:rPr>
              <w:t xml:space="preserve">; </w:t>
            </w:r>
            <w:proofErr w:type="spellStart"/>
            <w:r>
              <w:rPr>
                <w:rFonts w:ascii="Book Antiqua" w:hAnsi="Book Antiqua"/>
                <w:lang w:val="en-US"/>
              </w:rPr>
              <w:t>i</w:t>
            </w:r>
            <w:proofErr w:type="spellEnd"/>
            <w:r>
              <w:rPr>
                <w:rFonts w:ascii="Book Antiqua" w:hAnsi="Book Antiqua"/>
                <w:lang w:val="en-US"/>
              </w:rPr>
              <w:t>++)</w:t>
            </w:r>
          </w:p>
          <w:p w14:paraId="43D4D268"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hAnsi="Book Antiqua"/>
                <w:lang w:val="en-US"/>
              </w:rPr>
              <w:t xml:space="preserve">     distance = </w:t>
            </w:r>
            <w:proofErr w:type="spellStart"/>
            <w:r>
              <w:rPr>
                <w:rFonts w:ascii="Book Antiqua" w:hAnsi="Book Antiqua"/>
                <w:lang w:val="en-US"/>
              </w:rPr>
              <w:t>raiz</w:t>
            </w:r>
            <w:proofErr w:type="spellEnd"/>
            <w:r>
              <w:rPr>
                <w:rFonts w:ascii="Book Antiqua" w:hAnsi="Book Antiqua"/>
                <w:lang w:val="en-US"/>
              </w:rPr>
              <w:t>(</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 xml:space="preserve">).x - </w:t>
            </w:r>
            <w:proofErr w:type="spellStart"/>
            <w:r>
              <w:rPr>
                <w:rFonts w:ascii="Book Antiqua" w:hAnsi="Book Antiqua"/>
                <w:lang w:val="en-US"/>
              </w:rPr>
              <w:t>pos.x</w:t>
            </w:r>
            <w:proofErr w:type="spellEnd"/>
            <w:r>
              <w:rPr>
                <w:rFonts w:ascii="Book Antiqua" w:hAnsi="Book Antiqua"/>
                <w:lang w:val="en-US"/>
              </w:rPr>
              <w:t xml:space="preserve">)) + </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proofErr w:type="gramStart"/>
            <w:r>
              <w:rPr>
                <w:rFonts w:ascii="Book Antiqua" w:hAnsi="Book Antiqua"/>
                <w:lang w:val="en-US"/>
              </w:rPr>
              <w:t>).z</w:t>
            </w:r>
            <w:proofErr w:type="gramEnd"/>
            <w:r>
              <w:rPr>
                <w:rFonts w:ascii="Book Antiqua" w:hAnsi="Book Antiqua"/>
                <w:lang w:val="en-US"/>
              </w:rPr>
              <w:t xml:space="preserve"> - </w:t>
            </w:r>
            <w:proofErr w:type="spellStart"/>
            <w:r>
              <w:rPr>
                <w:rFonts w:ascii="Book Antiqua" w:hAnsi="Book Antiqua"/>
                <w:lang w:val="en-US"/>
              </w:rPr>
              <w:t>pos.z</w:t>
            </w:r>
            <w:proofErr w:type="spellEnd"/>
            <w:r>
              <w:rPr>
                <w:rFonts w:ascii="Book Antiqua" w:hAnsi="Book Antiqua"/>
                <w:lang w:val="en-US"/>
              </w:rPr>
              <w:t>)</w:t>
            </w:r>
          </w:p>
          <w:p w14:paraId="5698C11D"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hAnsi="Book Antiqua"/>
                <w:lang w:val="en-US"/>
              </w:rPr>
              <w:t xml:space="preserve">     </w:t>
            </w:r>
            <w:r w:rsidRPr="00E54030">
              <w:rPr>
                <w:rFonts w:ascii="Book Antiqua" w:eastAsiaTheme="minorEastAsia" w:hAnsi="Book Antiqua"/>
                <w:b/>
                <w:lang w:val="en-US"/>
              </w:rPr>
              <w:t>if</w:t>
            </w:r>
            <w:r>
              <w:rPr>
                <w:rFonts w:ascii="Book Antiqua" w:eastAsiaTheme="minorEastAsia" w:hAnsi="Book Antiqua"/>
                <w:b/>
                <w:lang w:val="en-US"/>
              </w:rPr>
              <w:t xml:space="preserve"> </w:t>
            </w:r>
            <w:r>
              <w:rPr>
                <w:rFonts w:ascii="Book Antiqua" w:hAnsi="Book Antiqua"/>
                <w:lang w:val="en-US"/>
              </w:rPr>
              <w:t>distance&lt;threshold</w:t>
            </w:r>
          </w:p>
          <w:p w14:paraId="3D354D80"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hAnsi="Book Antiqua"/>
                <w:lang w:val="en-US"/>
              </w:rPr>
              <w:t xml:space="preserve">          </w:t>
            </w:r>
            <w:r w:rsidRPr="00E54030">
              <w:rPr>
                <w:rFonts w:ascii="Book Antiqua" w:eastAsiaTheme="minorEastAsia" w:hAnsi="Book Antiqua"/>
                <w:b/>
                <w:lang w:val="en-US"/>
              </w:rPr>
              <w:t>return</w:t>
            </w:r>
            <w:r>
              <w:rPr>
                <w:rFonts w:ascii="Book Antiqua" w:hAnsi="Book Antiqua"/>
                <w:lang w:val="en-US"/>
              </w:rPr>
              <w:t xml:space="preserve"> true</w:t>
            </w:r>
          </w:p>
          <w:p w14:paraId="40EB0AC8" w14:textId="77777777" w:rsidR="00214484" w:rsidRDefault="00214484" w:rsidP="00214484">
            <w:pPr>
              <w:pStyle w:val="Prrafodelista"/>
              <w:numPr>
                <w:ilvl w:val="0"/>
                <w:numId w:val="49"/>
              </w:numPr>
              <w:spacing w:before="120" w:after="120" w:line="360" w:lineRule="auto"/>
              <w:rPr>
                <w:rFonts w:ascii="Book Antiqua" w:hAnsi="Book Antiqua"/>
                <w:lang w:val="en-US"/>
              </w:rPr>
            </w:pPr>
            <w:proofErr w:type="spellStart"/>
            <w:r w:rsidRPr="00E54030">
              <w:rPr>
                <w:rFonts w:ascii="Book Antiqua" w:eastAsiaTheme="minorEastAsia" w:hAnsi="Book Antiqua"/>
                <w:b/>
                <w:lang w:val="en-US"/>
              </w:rPr>
              <w:t>endfor</w:t>
            </w:r>
            <w:proofErr w:type="spellEnd"/>
          </w:p>
          <w:p w14:paraId="140967FC" w14:textId="77777777" w:rsidR="00214484" w:rsidRPr="00E54030" w:rsidRDefault="00214484" w:rsidP="00214484">
            <w:pPr>
              <w:pStyle w:val="Prrafodelista"/>
              <w:numPr>
                <w:ilvl w:val="0"/>
                <w:numId w:val="49"/>
              </w:numPr>
              <w:spacing w:before="120" w:after="120" w:line="360" w:lineRule="auto"/>
              <w:rPr>
                <w:rFonts w:ascii="Book Antiqua" w:hAnsi="Book Antiqua"/>
                <w:lang w:val="en-US"/>
              </w:rPr>
            </w:pPr>
            <w:r w:rsidRPr="00E54030">
              <w:rPr>
                <w:rFonts w:ascii="Book Antiqua" w:eastAsiaTheme="minorEastAsia" w:hAnsi="Book Antiqua"/>
                <w:b/>
                <w:lang w:val="en-US"/>
              </w:rPr>
              <w:t>return</w:t>
            </w:r>
            <w:r>
              <w:rPr>
                <w:rFonts w:ascii="Book Antiqua" w:hAnsi="Book Antiqua"/>
                <w:lang w:val="en-US"/>
              </w:rPr>
              <w:t xml:space="preserve"> false</w:t>
            </w:r>
          </w:p>
        </w:tc>
      </w:tr>
    </w:tbl>
    <w:p w14:paraId="0214B3DA" w14:textId="77777777" w:rsidR="00214484" w:rsidRPr="00E54030" w:rsidRDefault="00214484" w:rsidP="00214484">
      <w:pPr>
        <w:pStyle w:val="LetranormalTFG"/>
        <w:rPr>
          <w:rFonts w:ascii="Courier New" w:hAnsi="Courier New" w:cs="Courier New"/>
          <w:b/>
        </w:rPr>
      </w:pPr>
    </w:p>
    <w:p w14:paraId="6F446837" w14:textId="77777777" w:rsidR="00A93505" w:rsidRDefault="00214484" w:rsidP="00214484">
      <w:pPr>
        <w:pStyle w:val="LetranormalTFG"/>
      </w:pPr>
      <w:r w:rsidRPr="00F21B89">
        <w:t>Esta en una de las po</w:t>
      </w:r>
      <w:r>
        <w:t xml:space="preserve">sibles implementaciones, otras opciones son: la rueda en vez de frenar realiza el giro hacia atrás </w:t>
      </w:r>
      <w:r w:rsidRPr="00326B5B">
        <w:rPr>
          <w:position w:val="-12"/>
        </w:rPr>
        <w:object w:dxaOrig="1579" w:dyaOrig="360" w14:anchorId="297E7FFF">
          <v:shape id="_x0000_i1053" type="#_x0000_t75" style="width:78.75pt;height:18pt" o:ole="">
            <v:imagedata r:id="rId73" o:title=""/>
          </v:shape>
          <o:OLEObject Type="Embed" ProgID="Equation.DSMT4" ShapeID="_x0000_i1053" DrawAspect="Content" ObjectID="_1591626409" r:id="rId74"/>
        </w:object>
      </w:r>
      <w:r w:rsidRPr="00C23E16" w:rsidDel="001323C4">
        <w:t xml:space="preserve"> </w:t>
      </w:r>
      <w:r>
        <w:t xml:space="preserve"> o</w:t>
      </w:r>
      <w:r w:rsidRPr="00F21B89">
        <w:t xml:space="preserve"> </w:t>
      </w:r>
      <w:r>
        <w:t xml:space="preserve">disminuye la velocidad en vez de frenar completamente </w:t>
      </w:r>
      <w:r w:rsidRPr="001323C4">
        <w:rPr>
          <w:position w:val="-12"/>
        </w:rPr>
        <w:object w:dxaOrig="2200" w:dyaOrig="360" w14:anchorId="75011E1E">
          <v:shape id="_x0000_i1054" type="#_x0000_t75" style="width:113.25pt;height:18pt" o:ole="">
            <v:imagedata r:id="rId75" o:title=""/>
          </v:shape>
          <o:OLEObject Type="Embed" ProgID="Equation.DSMT4" ShapeID="_x0000_i1054" DrawAspect="Content" ObjectID="_1591626410" r:id="rId76"/>
        </w:object>
      </w:r>
      <w:r>
        <w:t xml:space="preserve"> con </w:t>
      </w:r>
      <w:r w:rsidRPr="00326B5B">
        <w:rPr>
          <w:position w:val="-10"/>
        </w:rPr>
        <w:object w:dxaOrig="900" w:dyaOrig="320" w14:anchorId="46ED65DA">
          <v:shape id="_x0000_i1055" type="#_x0000_t75" style="width:45pt;height:15.75pt" o:ole="">
            <v:imagedata r:id="rId77" o:title=""/>
          </v:shape>
          <o:OLEObject Type="Embed" ProgID="Equation.DSMT4" ShapeID="_x0000_i1055" DrawAspect="Content" ObjectID="_1591626411" r:id="rId78"/>
        </w:object>
      </w:r>
      <w:r>
        <w:t>.</w:t>
      </w:r>
    </w:p>
    <w:p w14:paraId="2E5F04C3" w14:textId="77777777" w:rsidR="00627EFB" w:rsidRDefault="008A4865" w:rsidP="00577F97">
      <w:pPr>
        <w:pStyle w:val="TFGtitulo2"/>
      </w:pPr>
      <w:bookmarkStart w:id="13" w:name="_Toc517802743"/>
      <w:r>
        <w:t>2.</w:t>
      </w:r>
      <w:r w:rsidR="000475C7">
        <w:t xml:space="preserve">3. </w:t>
      </w:r>
      <w:r w:rsidR="00D363E7">
        <w:t>Formulación matemática (del problema de optimización)</w:t>
      </w:r>
      <w:bookmarkEnd w:id="13"/>
    </w:p>
    <w:p w14:paraId="0E468449" w14:textId="77777777" w:rsidR="00A93505" w:rsidRPr="00A93505" w:rsidRDefault="00A93505">
      <w:pPr>
        <w:pStyle w:val="LetranormalTFG"/>
      </w:pPr>
      <w:r>
        <w:t>La función objetivo de este algoritmo se trata de la simulación del robot realizando el circuito. Para poder implementarla se ha utilizado lo visto en este capítulo, es decir, se necesitan las ecuaciones (</w:t>
      </w:r>
      <w:r w:rsidR="00741E9E">
        <w:t>9</w:t>
      </w:r>
      <w:r>
        <w:t xml:space="preserve">) del apartado </w:t>
      </w:r>
      <w:r w:rsidRPr="00A93505">
        <w:rPr>
          <w:i/>
        </w:rPr>
        <w:t>2.1 Direccionamiento diferencial</w:t>
      </w:r>
      <w:r>
        <w:rPr>
          <w:i/>
        </w:rPr>
        <w:t xml:space="preserve"> </w:t>
      </w:r>
      <w:r>
        <w:t xml:space="preserve">para el calculo del movimiento y posición del robot en cada instante, y la simulación de los sensores vista en el apartado </w:t>
      </w:r>
      <w:r w:rsidRPr="00A93505">
        <w:rPr>
          <w:i/>
        </w:rPr>
        <w:t>2.2 Navegación autónoma</w:t>
      </w:r>
      <w:r>
        <w:rPr>
          <w:i/>
        </w:rPr>
        <w:t xml:space="preserve"> </w:t>
      </w:r>
      <w:r w:rsidR="00733934">
        <w:t>que determinan cuando va a realizarse un giro.</w:t>
      </w:r>
    </w:p>
    <w:p w14:paraId="424D9705" w14:textId="77777777" w:rsidR="003F22D4" w:rsidRDefault="009B4351">
      <w:pPr>
        <w:pStyle w:val="LetranormalTFG"/>
      </w:pPr>
      <w:r>
        <w:t>Los parámetros variables</w:t>
      </w:r>
      <w:r w:rsidR="003F22D4">
        <w:t xml:space="preserve"> que se utilizan en la simulación son: la separación entre las ruedas, el radio de las ruedas, la distancia entre los ejes</w:t>
      </w:r>
      <w:r>
        <w:t xml:space="preserve"> (distancia desde el centro de los sensores hasta el punto de rotación del robot) y la separación entre los sensores.</w:t>
      </w:r>
    </w:p>
    <w:p w14:paraId="35A784FE" w14:textId="77777777" w:rsidR="000A7826" w:rsidRDefault="00733934" w:rsidP="000A7826">
      <w:pPr>
        <w:pStyle w:val="LetranormalTFG"/>
      </w:pPr>
      <w:r>
        <w:t>Esta función da como resultado un valor que es el utilizado para medir la calidad de cada solución. Dicho valor es el tiempo real que el robot tarda en realizar el circuito dado de principio a fin.</w:t>
      </w:r>
    </w:p>
    <w:p w14:paraId="76A5C682" w14:textId="77777777" w:rsidR="000A7826" w:rsidRDefault="000A7826" w:rsidP="000A7826">
      <w:pPr>
        <w:pStyle w:val="LetranormalTFG"/>
      </w:pPr>
      <w:r>
        <w:t>A continuación, se expone la función objetivo matemáticamente. De forma general se escribe como:</w:t>
      </w:r>
    </w:p>
    <w:p w14:paraId="50BD58F2" w14:textId="77777777" w:rsidR="000A7826" w:rsidRPr="000A7826" w:rsidRDefault="000A7826" w:rsidP="000A7826">
      <w:pPr>
        <w:pStyle w:val="LetranormalTFG"/>
        <w:rPr>
          <w:rFonts w:ascii="Courier New" w:hAnsi="Courier New" w:cs="Courier New"/>
        </w:rPr>
      </w:pPr>
      <w:r w:rsidRPr="000A7826">
        <w:rPr>
          <w:rFonts w:ascii="Courier New" w:hAnsi="Courier New" w:cs="Courier New"/>
        </w:rPr>
        <w:t>x: vector de decisión</w:t>
      </w:r>
    </w:p>
    <w:p w14:paraId="0B0A0F2A" w14:textId="77777777" w:rsidR="000A7826" w:rsidRPr="000A7826" w:rsidRDefault="000A7826" w:rsidP="000A7826">
      <w:pPr>
        <w:pStyle w:val="LetranormalTFG"/>
        <w:rPr>
          <w:rFonts w:ascii="Courier New" w:hAnsi="Courier New" w:cs="Courier New"/>
        </w:rPr>
      </w:pPr>
      <w:r w:rsidRPr="000A7826">
        <w:rPr>
          <w:rFonts w:ascii="Courier New" w:hAnsi="Courier New" w:cs="Courier New"/>
        </w:rPr>
        <w:lastRenderedPageBreak/>
        <w:t>f(x): función objetivo</w:t>
      </w:r>
    </w:p>
    <w:p w14:paraId="1BF46A2B" w14:textId="77777777" w:rsidR="000A7826" w:rsidRDefault="000A7826" w:rsidP="000A7826">
      <w:pPr>
        <w:pStyle w:val="LetranormalTFG"/>
        <w:rPr>
          <w:rFonts w:ascii="Courier New" w:hAnsi="Courier New" w:cs="Courier New"/>
        </w:rPr>
      </w:pPr>
      <w:r w:rsidRPr="000A7826">
        <w:rPr>
          <w:rFonts w:ascii="Courier New" w:hAnsi="Courier New" w:cs="Courier New"/>
        </w:rPr>
        <w:t>g(x): restricciones</w:t>
      </w:r>
    </w:p>
    <w:p w14:paraId="0A99B809" w14:textId="77777777" w:rsidR="000A7826" w:rsidRDefault="000A7826" w:rsidP="000A7826">
      <w:pPr>
        <w:pStyle w:val="LetranormalTFG"/>
      </w:pPr>
      <w:r w:rsidRPr="006B0CFD">
        <w:rPr>
          <w:position w:val="-46"/>
        </w:rPr>
        <w:object w:dxaOrig="1480" w:dyaOrig="1140" w14:anchorId="1C6926E7">
          <v:shape id="_x0000_i1056" type="#_x0000_t75" style="width:73.5pt;height:57pt" o:ole="">
            <v:imagedata r:id="rId79" o:title=""/>
          </v:shape>
          <o:OLEObject Type="Embed" ProgID="Equation.DSMT4" ShapeID="_x0000_i1056" DrawAspect="Content" ObjectID="_1591626412" r:id="rId80"/>
        </w:object>
      </w:r>
    </w:p>
    <w:p w14:paraId="4635DE87" w14:textId="77777777" w:rsidR="00E43460" w:rsidRPr="00E43460" w:rsidRDefault="00E43460" w:rsidP="00E43460">
      <w:pPr>
        <w:pStyle w:val="LetranormalTFG"/>
      </w:pPr>
      <w:r w:rsidRPr="00E43460">
        <w:t>En particular para este problema las variables anteriores se definen como:</w:t>
      </w:r>
    </w:p>
    <w:p w14:paraId="1BA6AFCC" w14:textId="77777777" w:rsidR="00E43460" w:rsidRDefault="00E43460" w:rsidP="000A7826">
      <w:pPr>
        <w:pStyle w:val="LetranormalTFG"/>
        <w:rPr>
          <w:rFonts w:ascii="Courier New" w:hAnsi="Courier New" w:cs="Courier New"/>
        </w:rPr>
      </w:pPr>
      <w:r>
        <w:rPr>
          <w:rFonts w:ascii="Courier New" w:hAnsi="Courier New" w:cs="Courier New"/>
        </w:rPr>
        <w:t>X = [</w:t>
      </w:r>
      <w:r w:rsidR="008079C9">
        <w:rPr>
          <w:rFonts w:ascii="Courier New" w:hAnsi="Courier New" w:cs="Courier New"/>
        </w:rPr>
        <w:t>WD</w:t>
      </w:r>
      <w:r>
        <w:rPr>
          <w:rFonts w:ascii="Courier New" w:hAnsi="Courier New" w:cs="Courier New"/>
        </w:rPr>
        <w:t>,</w:t>
      </w:r>
      <w:r w:rsidR="00D94B77">
        <w:rPr>
          <w:rFonts w:ascii="Courier New" w:hAnsi="Courier New" w:cs="Courier New"/>
        </w:rPr>
        <w:t xml:space="preserve"> </w:t>
      </w:r>
      <w:r w:rsidR="008079C9">
        <w:rPr>
          <w:rFonts w:ascii="Courier New" w:hAnsi="Courier New" w:cs="Courier New"/>
        </w:rPr>
        <w:t>WR</w:t>
      </w:r>
      <w:r>
        <w:rPr>
          <w:rFonts w:ascii="Courier New" w:hAnsi="Courier New" w:cs="Courier New"/>
        </w:rPr>
        <w:t>,</w:t>
      </w:r>
      <w:r w:rsidR="00D94B77">
        <w:rPr>
          <w:rFonts w:ascii="Courier New" w:hAnsi="Courier New" w:cs="Courier New"/>
        </w:rPr>
        <w:t xml:space="preserve"> </w:t>
      </w:r>
      <w:r>
        <w:rPr>
          <w:rFonts w:ascii="Courier New" w:hAnsi="Courier New" w:cs="Courier New"/>
        </w:rPr>
        <w:t>d</w:t>
      </w:r>
      <w:r>
        <w:rPr>
          <w:rFonts w:ascii="Courier New" w:hAnsi="Courier New" w:cs="Courier New"/>
          <w:vertAlign w:val="subscript"/>
        </w:rPr>
        <w:t>ejes</w:t>
      </w:r>
      <w:r>
        <w:rPr>
          <w:rFonts w:ascii="Courier New" w:hAnsi="Courier New" w:cs="Courier New"/>
        </w:rPr>
        <w:t>,</w:t>
      </w:r>
      <w:r w:rsidR="00D94B77">
        <w:rPr>
          <w:rFonts w:ascii="Courier New" w:hAnsi="Courier New" w:cs="Courier New"/>
        </w:rPr>
        <w:t xml:space="preserve"> </w:t>
      </w:r>
      <w:proofErr w:type="spellStart"/>
      <w:r>
        <w:rPr>
          <w:rFonts w:ascii="Courier New" w:hAnsi="Courier New" w:cs="Courier New"/>
        </w:rPr>
        <w:t>d</w:t>
      </w:r>
      <w:r>
        <w:rPr>
          <w:rFonts w:ascii="Courier New" w:hAnsi="Courier New" w:cs="Courier New"/>
          <w:vertAlign w:val="subscript"/>
        </w:rPr>
        <w:t>sensores</w:t>
      </w:r>
      <w:proofErr w:type="spellEnd"/>
      <w:r>
        <w:rPr>
          <w:rFonts w:ascii="Courier New" w:hAnsi="Courier New" w:cs="Courier New"/>
        </w:rPr>
        <w:t>]</w:t>
      </w:r>
    </w:p>
    <w:p w14:paraId="64B2D4E9" w14:textId="77777777" w:rsidR="00D94B77" w:rsidRDefault="00D94B77" w:rsidP="000A7826">
      <w:pPr>
        <w:pStyle w:val="LetranormalTFG"/>
        <w:rPr>
          <w:rFonts w:ascii="Courier New" w:hAnsi="Courier New" w:cs="Courier New"/>
        </w:rPr>
      </w:pPr>
      <w:r>
        <w:rPr>
          <w:rFonts w:ascii="Courier New" w:hAnsi="Courier New" w:cs="Courier New"/>
        </w:rPr>
        <w:t>f(x): como se ha dicho anteriormente, esta función mide el tiempo en segundos que tarda el robot en dar una vuelta al circuito.</w:t>
      </w:r>
    </w:p>
    <w:p w14:paraId="3B9EEA80" w14:textId="77777777" w:rsidR="00D94B77" w:rsidRDefault="00D94B77" w:rsidP="000A7826">
      <w:pPr>
        <w:pStyle w:val="LetranormalTFG"/>
        <w:rPr>
          <w:rFonts w:ascii="Courier New" w:hAnsi="Courier New" w:cs="Courier New"/>
        </w:rPr>
      </w:pPr>
      <w:r>
        <w:rPr>
          <w:rFonts w:ascii="Courier New" w:hAnsi="Courier New" w:cs="Courier New"/>
        </w:rPr>
        <w:t>g(x)</w:t>
      </w:r>
      <w:r w:rsidRPr="008D34E6">
        <w:rPr>
          <w:rFonts w:ascii="Courier New" w:hAnsi="Courier New" w:cs="Courier New"/>
        </w:rPr>
        <w:t xml:space="preserve"> </w:t>
      </w:r>
      <w:r w:rsidRPr="008D34E6">
        <w:rPr>
          <w:rFonts w:ascii="Courier New" w:hAnsi="Courier New" w:cs="Courier New"/>
        </w:rPr>
        <w:object w:dxaOrig="200" w:dyaOrig="240" w14:anchorId="09062312">
          <v:shape id="_x0000_i1057" type="#_x0000_t75" style="width:10.5pt;height:12pt" o:ole="">
            <v:imagedata r:id="rId81" o:title=""/>
          </v:shape>
          <o:OLEObject Type="Embed" ProgID="Equation.DSMT4" ShapeID="_x0000_i1057" DrawAspect="Content" ObjectID="_1591626413" r:id="rId82"/>
        </w:object>
      </w:r>
      <w:r>
        <w:rPr>
          <w:rFonts w:ascii="Courier New" w:hAnsi="Courier New" w:cs="Courier New"/>
        </w:rPr>
        <w:t xml:space="preserve"> 0</w:t>
      </w:r>
    </w:p>
    <w:p w14:paraId="5A971401" w14:textId="77777777" w:rsidR="00D94B77" w:rsidRDefault="00D94B77" w:rsidP="000A7826">
      <w:pPr>
        <w:pStyle w:val="LetranormalTFG"/>
        <w:rPr>
          <w:rFonts w:ascii="Courier New" w:hAnsi="Courier New" w:cs="Courier New"/>
        </w:rPr>
      </w:pPr>
      <w:r>
        <w:rPr>
          <w:rFonts w:ascii="Courier New" w:hAnsi="Courier New" w:cs="Courier New"/>
        </w:rPr>
        <w:t>11</w:t>
      </w:r>
      <w:r w:rsidR="00E224C8">
        <w:rPr>
          <w:rFonts w:ascii="Courier New" w:hAnsi="Courier New" w:cs="Courier New"/>
        </w:rPr>
        <w:t>,1</w:t>
      </w:r>
      <w:r>
        <w:rPr>
          <w:rFonts w:ascii="Courier New" w:hAnsi="Courier New" w:cs="Courier New"/>
        </w:rPr>
        <w:t xml:space="preserve"> </w:t>
      </w:r>
      <w:r w:rsidRPr="008D34E6">
        <w:rPr>
          <w:rFonts w:ascii="Courier New" w:hAnsi="Courier New" w:cs="Courier New"/>
        </w:rPr>
        <w:object w:dxaOrig="200" w:dyaOrig="240" w14:anchorId="4B7C1107">
          <v:shape id="_x0000_i1058" type="#_x0000_t75" style="width:10.5pt;height:12pt" o:ole="">
            <v:imagedata r:id="rId83" o:title=""/>
          </v:shape>
          <o:OLEObject Type="Embed" ProgID="Equation.DSMT4" ShapeID="_x0000_i1058" DrawAspect="Content" ObjectID="_1591626414" r:id="rId84"/>
        </w:object>
      </w:r>
      <w:r w:rsidRPr="00D94B77">
        <w:rPr>
          <w:rFonts w:ascii="Courier New" w:hAnsi="Courier New" w:cs="Courier New"/>
        </w:rPr>
        <w:t xml:space="preserve"> </w:t>
      </w:r>
      <w:r w:rsidR="008079C9">
        <w:rPr>
          <w:rFonts w:ascii="Courier New" w:hAnsi="Courier New" w:cs="Courier New"/>
        </w:rPr>
        <w:t>WD</w:t>
      </w:r>
      <w:r w:rsidRPr="008D34E6">
        <w:rPr>
          <w:rFonts w:ascii="Courier New" w:hAnsi="Courier New" w:cs="Courier New"/>
        </w:rPr>
        <w:t xml:space="preserve"> </w:t>
      </w:r>
      <w:r w:rsidRPr="008D34E6">
        <w:rPr>
          <w:rFonts w:ascii="Courier New" w:hAnsi="Courier New" w:cs="Courier New"/>
        </w:rPr>
        <w:object w:dxaOrig="200" w:dyaOrig="240" w14:anchorId="71A608D0">
          <v:shape id="_x0000_i1059" type="#_x0000_t75" style="width:10.5pt;height:12pt" o:ole="">
            <v:imagedata r:id="rId85" o:title=""/>
          </v:shape>
          <o:OLEObject Type="Embed" ProgID="Equation.DSMT4" ShapeID="_x0000_i1059" DrawAspect="Content" ObjectID="_1591626415" r:id="rId86"/>
        </w:object>
      </w:r>
      <w:r>
        <w:rPr>
          <w:rFonts w:ascii="Courier New" w:hAnsi="Courier New" w:cs="Courier New"/>
        </w:rPr>
        <w:t xml:space="preserve"> 21</w:t>
      </w:r>
      <w:r w:rsidR="00E224C8">
        <w:rPr>
          <w:rFonts w:ascii="Courier New" w:hAnsi="Courier New" w:cs="Courier New"/>
        </w:rPr>
        <w:t>,1</w:t>
      </w:r>
    </w:p>
    <w:p w14:paraId="70E74C97" w14:textId="77777777" w:rsidR="00D94B77" w:rsidRDefault="00E224C8" w:rsidP="000A7826">
      <w:pPr>
        <w:pStyle w:val="LetranormalTFG"/>
        <w:rPr>
          <w:rFonts w:ascii="Courier New" w:hAnsi="Courier New" w:cs="Courier New"/>
        </w:rPr>
      </w:pPr>
      <w:r>
        <w:rPr>
          <w:rFonts w:ascii="Courier New" w:hAnsi="Courier New" w:cs="Courier New"/>
        </w:rPr>
        <w:t>0,9</w:t>
      </w:r>
      <w:r w:rsidR="00D94B77">
        <w:rPr>
          <w:rFonts w:ascii="Courier New" w:hAnsi="Courier New" w:cs="Courier New"/>
        </w:rPr>
        <w:t xml:space="preserve"> </w:t>
      </w:r>
      <w:r w:rsidR="00D94B77" w:rsidRPr="008D34E6">
        <w:rPr>
          <w:rFonts w:ascii="Courier New" w:hAnsi="Courier New" w:cs="Courier New"/>
        </w:rPr>
        <w:object w:dxaOrig="200" w:dyaOrig="240" w14:anchorId="09AD1A83">
          <v:shape id="_x0000_i1060" type="#_x0000_t75" style="width:10.5pt;height:12pt" o:ole="">
            <v:imagedata r:id="rId87" o:title=""/>
          </v:shape>
          <o:OLEObject Type="Embed" ProgID="Equation.DSMT4" ShapeID="_x0000_i1060" DrawAspect="Content" ObjectID="_1591626416" r:id="rId88"/>
        </w:object>
      </w:r>
      <w:r w:rsidR="00D94B77">
        <w:rPr>
          <w:rFonts w:ascii="Courier New" w:hAnsi="Courier New" w:cs="Courier New"/>
        </w:rPr>
        <w:t xml:space="preserve"> </w:t>
      </w:r>
      <w:r w:rsidR="008079C9">
        <w:rPr>
          <w:rFonts w:ascii="Courier New" w:hAnsi="Courier New" w:cs="Courier New"/>
        </w:rPr>
        <w:t>WR</w:t>
      </w:r>
      <w:r w:rsidR="00D94B77">
        <w:rPr>
          <w:rFonts w:ascii="Courier New" w:hAnsi="Courier New" w:cs="Courier New"/>
        </w:rPr>
        <w:t xml:space="preserve"> </w:t>
      </w:r>
      <w:r w:rsidR="00D94B77" w:rsidRPr="008D34E6">
        <w:rPr>
          <w:rFonts w:ascii="Courier New" w:hAnsi="Courier New" w:cs="Courier New"/>
        </w:rPr>
        <w:object w:dxaOrig="200" w:dyaOrig="240" w14:anchorId="50DECC4F">
          <v:shape id="_x0000_i1061" type="#_x0000_t75" style="width:10.5pt;height:12pt" o:ole="">
            <v:imagedata r:id="rId89" o:title=""/>
          </v:shape>
          <o:OLEObject Type="Embed" ProgID="Equation.DSMT4" ShapeID="_x0000_i1061" DrawAspect="Content" ObjectID="_1591626417" r:id="rId90"/>
        </w:object>
      </w:r>
      <w:r w:rsidR="00D94B77">
        <w:rPr>
          <w:rFonts w:ascii="Courier New" w:hAnsi="Courier New" w:cs="Courier New"/>
        </w:rPr>
        <w:t xml:space="preserve"> 3</w:t>
      </w:r>
      <w:r>
        <w:rPr>
          <w:rFonts w:ascii="Courier New" w:hAnsi="Courier New" w:cs="Courier New"/>
        </w:rPr>
        <w:t>,1</w:t>
      </w:r>
    </w:p>
    <w:p w14:paraId="74724213" w14:textId="77777777" w:rsidR="00D94B77" w:rsidRPr="008D34E6" w:rsidRDefault="00D94B77" w:rsidP="000A7826">
      <w:pPr>
        <w:pStyle w:val="LetranormalTFG"/>
        <w:rPr>
          <w:rFonts w:ascii="Courier New" w:hAnsi="Courier New" w:cs="Courier New"/>
        </w:rPr>
      </w:pPr>
      <w:r>
        <w:rPr>
          <w:rFonts w:ascii="Courier New" w:hAnsi="Courier New" w:cs="Courier New"/>
        </w:rPr>
        <w:t xml:space="preserve">0 </w:t>
      </w:r>
      <w:r w:rsidRPr="008D34E6">
        <w:rPr>
          <w:rFonts w:ascii="Courier New" w:hAnsi="Courier New" w:cs="Courier New"/>
        </w:rPr>
        <w:object w:dxaOrig="200" w:dyaOrig="240" w14:anchorId="0E50DFCC">
          <v:shape id="_x0000_i1062" type="#_x0000_t75" style="width:10.5pt;height:12pt" o:ole="">
            <v:imagedata r:id="rId91" o:title=""/>
          </v:shape>
          <o:OLEObject Type="Embed" ProgID="Equation.DSMT4" ShapeID="_x0000_i1062" DrawAspect="Content" ObjectID="_1591626418" r:id="rId92"/>
        </w:object>
      </w:r>
      <w:r w:rsidR="008D34E6" w:rsidRPr="008D34E6">
        <w:rPr>
          <w:rFonts w:ascii="Courier New" w:hAnsi="Courier New" w:cs="Courier New"/>
        </w:rPr>
        <w:t xml:space="preserve"> </w:t>
      </w:r>
      <w:r w:rsidR="008D34E6">
        <w:rPr>
          <w:rFonts w:ascii="Courier New" w:hAnsi="Courier New" w:cs="Courier New"/>
        </w:rPr>
        <w:t>d</w:t>
      </w:r>
      <w:r w:rsidR="008D34E6" w:rsidRPr="008D34E6">
        <w:rPr>
          <w:rFonts w:ascii="Courier New" w:hAnsi="Courier New" w:cs="Courier New"/>
          <w:vertAlign w:val="subscript"/>
        </w:rPr>
        <w:t>ejes</w:t>
      </w:r>
      <w:r w:rsidR="008D34E6" w:rsidRPr="008D34E6">
        <w:rPr>
          <w:rFonts w:ascii="Courier New" w:hAnsi="Courier New" w:cs="Courier New"/>
        </w:rPr>
        <w:t xml:space="preserve"> </w:t>
      </w:r>
      <w:r w:rsidR="008D34E6" w:rsidRPr="008D34E6">
        <w:rPr>
          <w:rFonts w:ascii="Courier New" w:hAnsi="Courier New" w:cs="Courier New"/>
        </w:rPr>
        <w:object w:dxaOrig="200" w:dyaOrig="240" w14:anchorId="4FA65A91">
          <v:shape id="_x0000_i1063" type="#_x0000_t75" style="width:10.5pt;height:12pt" o:ole="">
            <v:imagedata r:id="rId93" o:title=""/>
          </v:shape>
          <o:OLEObject Type="Embed" ProgID="Equation.DSMT4" ShapeID="_x0000_i1063" DrawAspect="Content" ObjectID="_1591626419" r:id="rId94"/>
        </w:object>
      </w:r>
      <w:r w:rsidR="008D34E6" w:rsidRPr="008D34E6">
        <w:rPr>
          <w:rFonts w:ascii="Courier New" w:hAnsi="Courier New" w:cs="Courier New"/>
        </w:rPr>
        <w:t xml:space="preserve"> 6</w:t>
      </w:r>
      <w:r w:rsidR="00E224C8">
        <w:rPr>
          <w:rFonts w:ascii="Courier New" w:hAnsi="Courier New" w:cs="Courier New"/>
        </w:rPr>
        <w:t>,1</w:t>
      </w:r>
    </w:p>
    <w:p w14:paraId="5E5DD19B" w14:textId="77777777" w:rsidR="008D34E6" w:rsidRPr="00D94B77" w:rsidRDefault="00E224C8" w:rsidP="000A7826">
      <w:pPr>
        <w:pStyle w:val="LetranormalTFG"/>
        <w:rPr>
          <w:rFonts w:ascii="Courier New" w:hAnsi="Courier New" w:cs="Courier New"/>
        </w:rPr>
        <w:sectPr w:rsidR="008D34E6" w:rsidRPr="00D94B77" w:rsidSect="00E50592">
          <w:footerReference w:type="default" r:id="rId95"/>
          <w:footerReference w:type="first" r:id="rId96"/>
          <w:pgSz w:w="11906" w:h="16838"/>
          <w:pgMar w:top="1418" w:right="1418" w:bottom="1418" w:left="1418" w:header="709" w:footer="709" w:gutter="0"/>
          <w:cols w:space="708"/>
          <w:titlePg/>
          <w:docGrid w:linePitch="360"/>
        </w:sectPr>
      </w:pPr>
      <w:r>
        <w:rPr>
          <w:rFonts w:ascii="Courier New" w:hAnsi="Courier New" w:cs="Courier New"/>
        </w:rPr>
        <w:t>1,9</w:t>
      </w:r>
      <w:r w:rsidR="008D34E6" w:rsidRPr="008D34E6">
        <w:rPr>
          <w:rFonts w:ascii="Courier New" w:hAnsi="Courier New" w:cs="Courier New"/>
        </w:rPr>
        <w:t xml:space="preserve"> </w:t>
      </w:r>
      <w:r w:rsidR="008D34E6" w:rsidRPr="008D34E6">
        <w:rPr>
          <w:rFonts w:ascii="Courier New" w:hAnsi="Courier New" w:cs="Courier New"/>
        </w:rPr>
        <w:object w:dxaOrig="200" w:dyaOrig="240" w14:anchorId="3BED5520">
          <v:shape id="_x0000_i1064" type="#_x0000_t75" style="width:10.5pt;height:12pt" o:ole="">
            <v:imagedata r:id="rId97" o:title=""/>
          </v:shape>
          <o:OLEObject Type="Embed" ProgID="Equation.DSMT4" ShapeID="_x0000_i1064" DrawAspect="Content" ObjectID="_1591626420" r:id="rId98"/>
        </w:object>
      </w:r>
      <w:r w:rsidR="008D34E6" w:rsidRPr="008D34E6">
        <w:rPr>
          <w:rFonts w:ascii="Courier New" w:hAnsi="Courier New" w:cs="Courier New"/>
        </w:rPr>
        <w:t xml:space="preserve"> </w:t>
      </w:r>
      <w:proofErr w:type="spellStart"/>
      <w:r w:rsidR="008D34E6">
        <w:rPr>
          <w:rFonts w:ascii="Courier New" w:hAnsi="Courier New" w:cs="Courier New"/>
        </w:rPr>
        <w:t>d</w:t>
      </w:r>
      <w:r w:rsidR="008D34E6" w:rsidRPr="008D34E6">
        <w:rPr>
          <w:rFonts w:ascii="Courier New" w:hAnsi="Courier New" w:cs="Courier New"/>
          <w:vertAlign w:val="subscript"/>
        </w:rPr>
        <w:t>sensores</w:t>
      </w:r>
      <w:proofErr w:type="spellEnd"/>
      <w:r w:rsidR="008D34E6" w:rsidRPr="008D34E6">
        <w:rPr>
          <w:rFonts w:ascii="Courier New" w:hAnsi="Courier New" w:cs="Courier New"/>
        </w:rPr>
        <w:t xml:space="preserve"> </w:t>
      </w:r>
      <w:r w:rsidR="008D34E6" w:rsidRPr="008D34E6">
        <w:rPr>
          <w:rFonts w:ascii="Courier New" w:hAnsi="Courier New" w:cs="Courier New"/>
        </w:rPr>
        <w:object w:dxaOrig="200" w:dyaOrig="240" w14:anchorId="1AE78E69">
          <v:shape id="_x0000_i1065" type="#_x0000_t75" style="width:10.5pt;height:12pt" o:ole="">
            <v:imagedata r:id="rId99" o:title=""/>
          </v:shape>
          <o:OLEObject Type="Embed" ProgID="Equation.DSMT4" ShapeID="_x0000_i1065" DrawAspect="Content" ObjectID="_1591626421" r:id="rId100"/>
        </w:object>
      </w:r>
      <w:r w:rsidR="008D34E6" w:rsidRPr="008D34E6">
        <w:rPr>
          <w:rFonts w:ascii="Courier New" w:hAnsi="Courier New" w:cs="Courier New"/>
        </w:rPr>
        <w:t xml:space="preserve"> 4</w:t>
      </w:r>
      <w:r>
        <w:rPr>
          <w:rFonts w:ascii="Courier New" w:hAnsi="Courier New" w:cs="Courier New"/>
        </w:rPr>
        <w:t>,1</w:t>
      </w:r>
    </w:p>
    <w:p w14:paraId="503F0724" w14:textId="77777777" w:rsidR="00DB2C93" w:rsidRDefault="00BC3217" w:rsidP="00BC3217">
      <w:pPr>
        <w:pStyle w:val="TituloTFG"/>
      </w:pPr>
      <w:bookmarkStart w:id="14" w:name="_Toc517802744"/>
      <w:r>
        <w:lastRenderedPageBreak/>
        <w:t xml:space="preserve">Capítulo 3 </w:t>
      </w:r>
      <w:r w:rsidR="006A36B1">
        <w:t>Descripción algorítmica</w:t>
      </w:r>
      <w:bookmarkEnd w:id="14"/>
    </w:p>
    <w:p w14:paraId="1D01D622" w14:textId="77777777" w:rsidR="008B7C6D" w:rsidRDefault="008A4865" w:rsidP="00DB2C93">
      <w:pPr>
        <w:pStyle w:val="TFGtitulo2"/>
      </w:pPr>
      <w:bookmarkStart w:id="15" w:name="_Toc517802745"/>
      <w:r>
        <w:t>3.</w:t>
      </w:r>
      <w:r w:rsidR="008B7C6D">
        <w:t>1. Búsqueda local</w:t>
      </w:r>
      <w:bookmarkEnd w:id="15"/>
    </w:p>
    <w:p w14:paraId="6A8098F6" w14:textId="77777777" w:rsidR="00AB42A7" w:rsidRDefault="00EB2456" w:rsidP="00AB42A7">
      <w:pPr>
        <w:pStyle w:val="LetranormalTFG"/>
      </w:pPr>
      <w:r>
        <w:t xml:space="preserve">La búsqueda local es un tipo de metaheurística </w:t>
      </w:r>
      <w:proofErr w:type="spellStart"/>
      <w:r>
        <w:t>trayectorial</w:t>
      </w:r>
      <w:proofErr w:type="spellEnd"/>
      <w:r>
        <w:t xml:space="preserve"> que se basa en la búsqueda de una solución que mejore la actual en un vecindario alrededor de la solución actual.</w:t>
      </w:r>
      <w:r w:rsidR="009F07A2">
        <w:t xml:space="preserve"> Este vecindario se genera utilizando una operación básica denominada “movimiento”, que se aplica a los diferentes elementos de una solución y con esto se generan los diferentes vecinos del vecindario.</w:t>
      </w:r>
    </w:p>
    <w:p w14:paraId="62790190" w14:textId="77777777" w:rsidR="00F56EBA" w:rsidRDefault="006A549C" w:rsidP="00AB42A7">
      <w:pPr>
        <w:pStyle w:val="LetranormalTFG"/>
      </w:pPr>
      <w:r>
        <w:t>Esta metaheurística se puede dividir en 3 pasos principales: construcción de la solución inicial, generación del vecindario y elección de una solución del vecindario.</w:t>
      </w:r>
    </w:p>
    <w:p w14:paraId="573DD63D" w14:textId="77777777" w:rsidR="00DA4D6C" w:rsidRDefault="00DA4D6C" w:rsidP="00AB42A7">
      <w:pPr>
        <w:pStyle w:val="LetranormalTFG"/>
      </w:pPr>
      <w:r>
        <w:t xml:space="preserve">El pseudocódigo asociado a </w:t>
      </w:r>
      <w:r w:rsidR="00BA364A">
        <w:t>esta metaheurística es el siguiente:</w:t>
      </w:r>
    </w:p>
    <w:p w14:paraId="7A50D5B2" w14:textId="77777777" w:rsidR="00BA364A" w:rsidRPr="00BA364A" w:rsidRDefault="00BA364A" w:rsidP="00AB42A7">
      <w:pPr>
        <w:pStyle w:val="LetranormalTFG"/>
        <w:rPr>
          <w:rFonts w:ascii="Courier New" w:hAnsi="Courier New" w:cs="Courier New"/>
        </w:rPr>
      </w:pPr>
      <w:r w:rsidRPr="00BA364A">
        <w:rPr>
          <w:rFonts w:ascii="Courier New" w:hAnsi="Courier New" w:cs="Courier New"/>
        </w:rPr>
        <w:t>x: solución inicial | x*: mejor solución actual | N: vecindario</w:t>
      </w:r>
    </w:p>
    <w:p w14:paraId="0A231151" w14:textId="77777777" w:rsidR="00BA364A" w:rsidRPr="00BA364A" w:rsidRDefault="00BA364A" w:rsidP="00AB42A7">
      <w:pPr>
        <w:pStyle w:val="LetranormalTFG"/>
        <w:rPr>
          <w:rFonts w:ascii="Courier New" w:hAnsi="Courier New" w:cs="Courier New"/>
        </w:rPr>
      </w:pPr>
      <w:r w:rsidRPr="00BA364A">
        <w:rPr>
          <w:rFonts w:ascii="Courier New" w:hAnsi="Courier New" w:cs="Courier New"/>
        </w:rPr>
        <w:t>constructor: Genera la primera solución.</w:t>
      </w:r>
    </w:p>
    <w:p w14:paraId="7E5C0971" w14:textId="77777777" w:rsidR="00BA364A" w:rsidRPr="00BA364A" w:rsidRDefault="00BA364A" w:rsidP="00AB42A7">
      <w:pPr>
        <w:pStyle w:val="LetranormalTFG"/>
        <w:rPr>
          <w:rFonts w:ascii="Courier New" w:hAnsi="Courier New" w:cs="Courier New"/>
        </w:rPr>
      </w:pPr>
      <w:proofErr w:type="spellStart"/>
      <w:r w:rsidRPr="00BA364A">
        <w:rPr>
          <w:rFonts w:ascii="Courier New" w:hAnsi="Courier New" w:cs="Courier New"/>
        </w:rPr>
        <w:t>neighborhood</w:t>
      </w:r>
      <w:proofErr w:type="spellEnd"/>
      <w:r w:rsidRPr="00BA364A">
        <w:rPr>
          <w:rFonts w:ascii="Courier New" w:hAnsi="Courier New" w:cs="Courier New"/>
        </w:rPr>
        <w:t>: Crea el vecindario.</w:t>
      </w:r>
    </w:p>
    <w:p w14:paraId="2BE33D05" w14:textId="77777777" w:rsidR="00BA364A" w:rsidRDefault="00BA364A" w:rsidP="00AB42A7">
      <w:pPr>
        <w:pStyle w:val="LetranormalTFG"/>
        <w:rPr>
          <w:rFonts w:ascii="Courier New" w:hAnsi="Courier New" w:cs="Courier New"/>
        </w:rPr>
      </w:pPr>
      <w:proofErr w:type="spellStart"/>
      <w:r w:rsidRPr="00BA364A">
        <w:rPr>
          <w:rFonts w:ascii="Courier New" w:hAnsi="Courier New" w:cs="Courier New"/>
        </w:rPr>
        <w:t>select</w:t>
      </w:r>
      <w:proofErr w:type="spellEnd"/>
      <w:r w:rsidRPr="00BA364A">
        <w:rPr>
          <w:rFonts w:ascii="Courier New" w:hAnsi="Courier New" w:cs="Courier New"/>
        </w:rPr>
        <w:t>: Escoge la solución del vecindario.</w:t>
      </w:r>
    </w:p>
    <w:p w14:paraId="47A8C427" w14:textId="77777777" w:rsidR="00D4238F" w:rsidRDefault="00D4238F" w:rsidP="00AB42A7">
      <w:pPr>
        <w:pStyle w:val="LetranormalTFG"/>
        <w:rPr>
          <w:rFonts w:ascii="Courier New" w:hAnsi="Courier New" w:cs="Courier New"/>
        </w:rPr>
      </w:pPr>
      <w:proofErr w:type="spellStart"/>
      <w:r>
        <w:rPr>
          <w:rFonts w:ascii="Courier New" w:hAnsi="Courier New" w:cs="Courier New"/>
        </w:rPr>
        <w:t>fobj</w:t>
      </w:r>
      <w:proofErr w:type="spellEnd"/>
      <w:r>
        <w:rPr>
          <w:rFonts w:ascii="Courier New" w:hAnsi="Courier New" w:cs="Courier New"/>
        </w:rPr>
        <w:t>:</w:t>
      </w:r>
      <w:r w:rsidR="00A005D3">
        <w:rPr>
          <w:rFonts w:ascii="Courier New" w:hAnsi="Courier New" w:cs="Courier New"/>
        </w:rPr>
        <w:t xml:space="preserve"> Función objetivo que devuelve el valor que indica la calidad de la solución.</w:t>
      </w:r>
    </w:p>
    <w:tbl>
      <w:tblPr>
        <w:tblStyle w:val="Tablaconcuadrcula"/>
        <w:tblW w:w="0" w:type="auto"/>
        <w:tblLook w:val="04A0" w:firstRow="1" w:lastRow="0" w:firstColumn="1" w:lastColumn="0" w:noHBand="0" w:noVBand="1"/>
      </w:tblPr>
      <w:tblGrid>
        <w:gridCol w:w="8494"/>
      </w:tblGrid>
      <w:tr w:rsidR="007D702A" w14:paraId="51E3B098" w14:textId="77777777" w:rsidTr="009D05CD">
        <w:tc>
          <w:tcPr>
            <w:tcW w:w="8494" w:type="dxa"/>
            <w:tcBorders>
              <w:top w:val="single" w:sz="4" w:space="0" w:color="auto"/>
              <w:left w:val="nil"/>
              <w:bottom w:val="single" w:sz="4" w:space="0" w:color="auto"/>
              <w:right w:val="nil"/>
            </w:tcBorders>
            <w:vAlign w:val="center"/>
          </w:tcPr>
          <w:p w14:paraId="3079F61E" w14:textId="77777777" w:rsidR="007D702A" w:rsidRPr="004678F1" w:rsidRDefault="007D702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3</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Pr="004678F1">
              <w:rPr>
                <w:rFonts w:ascii="Bookman Old Style" w:eastAsiaTheme="minorEastAsia" w:hAnsi="Bookman Old Style"/>
                <w:lang w:val="en-US"/>
              </w:rPr>
              <w:t>Algoritmo</w:t>
            </w:r>
            <w:proofErr w:type="spellEnd"/>
            <w:r w:rsidRPr="004678F1">
              <w:rPr>
                <w:rFonts w:ascii="Bookman Old Style" w:eastAsiaTheme="minorEastAsia" w:hAnsi="Bookman Old Style"/>
                <w:lang w:val="en-US"/>
              </w:rPr>
              <w:t xml:space="preserve"> </w:t>
            </w:r>
            <w:r>
              <w:rPr>
                <w:rFonts w:ascii="Bookman Old Style" w:eastAsiaTheme="minorEastAsia" w:hAnsi="Bookman Old Style"/>
                <w:lang w:val="en-US"/>
              </w:rPr>
              <w:t xml:space="preserve">de </w:t>
            </w:r>
            <w:proofErr w:type="spellStart"/>
            <w:r>
              <w:rPr>
                <w:rFonts w:ascii="Bookman Old Style" w:eastAsiaTheme="minorEastAsia" w:hAnsi="Bookman Old Style"/>
                <w:lang w:val="en-US"/>
              </w:rPr>
              <w:t>búsqueda</w:t>
            </w:r>
            <w:proofErr w:type="spellEnd"/>
            <w:r>
              <w:rPr>
                <w:rFonts w:ascii="Bookman Old Style" w:eastAsiaTheme="minorEastAsia" w:hAnsi="Bookman Old Style"/>
                <w:lang w:val="en-US"/>
              </w:rPr>
              <w:t xml:space="preserve"> local</w:t>
            </w:r>
          </w:p>
        </w:tc>
      </w:tr>
      <w:tr w:rsidR="007D702A" w14:paraId="3AA53C9B" w14:textId="77777777" w:rsidTr="009D05CD">
        <w:tc>
          <w:tcPr>
            <w:tcW w:w="8494" w:type="dxa"/>
            <w:tcBorders>
              <w:top w:val="single" w:sz="4" w:space="0" w:color="auto"/>
              <w:left w:val="nil"/>
              <w:bottom w:val="single" w:sz="4" w:space="0" w:color="auto"/>
              <w:right w:val="nil"/>
            </w:tcBorders>
            <w:vAlign w:val="center"/>
          </w:tcPr>
          <w:p w14:paraId="26FA8CF0" w14:textId="77777777" w:rsidR="007D702A" w:rsidRPr="001D2A38" w:rsidRDefault="007D702A"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x</w:t>
            </w:r>
            <m:oMath>
              <m:r>
                <w:rPr>
                  <w:rFonts w:ascii="Cambria Math" w:hAnsi="Cambria Math"/>
                  <w:lang w:val="en-US"/>
                </w:rPr>
                <m:t>←</m:t>
              </m:r>
            </m:oMath>
            <w:proofErr w:type="gramStart"/>
            <w:r w:rsidR="008F710A">
              <w:rPr>
                <w:rFonts w:ascii="Cambria Math" w:eastAsiaTheme="minorEastAsia" w:hAnsi="Cambria Math"/>
                <w:i/>
                <w:lang w:val="en-US"/>
              </w:rPr>
              <w:t>C</w:t>
            </w:r>
            <w:proofErr w:type="spellStart"/>
            <w:r w:rsidRPr="001D2A38">
              <w:rPr>
                <w:rFonts w:ascii="Cambria Math" w:hAnsi="Cambria Math"/>
                <w:i/>
                <w:lang w:val="en-US"/>
              </w:rPr>
              <w:t>onstructor</w:t>
            </w:r>
            <w:proofErr w:type="spellEnd"/>
            <w:r w:rsidRPr="001D2A38">
              <w:rPr>
                <w:rFonts w:ascii="Cambria Math" w:hAnsi="Cambria Math"/>
                <w:i/>
                <w:lang w:val="en-US"/>
              </w:rPr>
              <w:t>(</w:t>
            </w:r>
            <w:proofErr w:type="gramEnd"/>
            <w:r w:rsidRPr="001D2A38">
              <w:rPr>
                <w:rFonts w:ascii="Cambria Math" w:hAnsi="Cambria Math"/>
                <w:i/>
                <w:lang w:val="en-US"/>
              </w:rPr>
              <w:t>)</w:t>
            </w:r>
          </w:p>
          <w:p w14:paraId="74FDA53B" w14:textId="77777777" w:rsidR="007D702A" w:rsidRPr="001D2A38" w:rsidRDefault="007D702A" w:rsidP="007D702A">
            <w:pPr>
              <w:pStyle w:val="Prrafodelista"/>
              <w:numPr>
                <w:ilvl w:val="0"/>
                <w:numId w:val="36"/>
              </w:numPr>
              <w:spacing w:before="120" w:after="120" w:line="360" w:lineRule="auto"/>
              <w:rPr>
                <w:rFonts w:ascii="Book Antiqua" w:eastAsiaTheme="minorEastAsia" w:hAnsi="Book Antiqua"/>
                <w:b/>
                <w:lang w:val="en-US"/>
              </w:rPr>
            </w:pPr>
            <w:r w:rsidRPr="001D2A38">
              <w:rPr>
                <w:rFonts w:ascii="Book Antiqua" w:eastAsiaTheme="minorEastAsia" w:hAnsi="Book Antiqua"/>
                <w:b/>
                <w:lang w:val="en-US"/>
              </w:rPr>
              <w:t>do</w:t>
            </w:r>
          </w:p>
          <w:p w14:paraId="41B8C4AA" w14:textId="77777777" w:rsidR="007D702A"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w:t>
            </w:r>
            <w:r w:rsidR="007D702A" w:rsidRPr="001D2A38">
              <w:rPr>
                <w:rFonts w:ascii="Cambria Math" w:hAnsi="Cambria Math"/>
                <w:i/>
                <w:lang w:val="en-US"/>
              </w:rPr>
              <w:t xml:space="preserve">x* </w:t>
            </w:r>
            <m:oMath>
              <m:r>
                <w:rPr>
                  <w:rFonts w:ascii="Cambria Math" w:hAnsi="Cambria Math"/>
                  <w:lang w:val="en-US"/>
                </w:rPr>
                <m:t>←</m:t>
              </m:r>
            </m:oMath>
            <w:r w:rsidR="007D702A" w:rsidRPr="001D2A38">
              <w:rPr>
                <w:rFonts w:ascii="Cambria Math" w:hAnsi="Cambria Math"/>
                <w:i/>
                <w:lang w:val="en-US"/>
              </w:rPr>
              <w:t xml:space="preserve"> x</w:t>
            </w:r>
          </w:p>
          <w:p w14:paraId="685D8DE4" w14:textId="77777777" w:rsidR="001D2A38"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N </w:t>
            </w:r>
            <m:oMath>
              <m:r>
                <w:rPr>
                  <w:rFonts w:ascii="Cambria Math" w:hAnsi="Cambria Math"/>
                  <w:lang w:val="en-US"/>
                </w:rPr>
                <m:t>←</m:t>
              </m:r>
            </m:oMath>
            <w:r w:rsidRPr="001D2A38">
              <w:rPr>
                <w:rFonts w:ascii="Cambria Math" w:hAnsi="Cambria Math"/>
                <w:i/>
                <w:lang w:val="en-US"/>
              </w:rPr>
              <w:t xml:space="preserve"> </w:t>
            </w:r>
            <w:r w:rsidR="008F710A">
              <w:rPr>
                <w:rFonts w:ascii="Cambria Math" w:hAnsi="Cambria Math"/>
                <w:i/>
                <w:lang w:val="en-US"/>
              </w:rPr>
              <w:t>N</w:t>
            </w:r>
            <w:r w:rsidRPr="001D2A38">
              <w:rPr>
                <w:rFonts w:ascii="Cambria Math" w:hAnsi="Cambria Math"/>
                <w:i/>
                <w:lang w:val="en-US"/>
              </w:rPr>
              <w:t>eighborhood(x*)</w:t>
            </w:r>
          </w:p>
          <w:p w14:paraId="68193F63" w14:textId="77777777" w:rsidR="001D2A38"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x</w:t>
            </w:r>
            <m:oMath>
              <m:r>
                <w:rPr>
                  <w:rFonts w:ascii="Cambria Math" w:hAnsi="Cambria Math"/>
                  <w:lang w:val="en-US"/>
                </w:rPr>
                <m:t>←S</m:t>
              </m:r>
            </m:oMath>
            <w:r w:rsidRPr="001D2A38">
              <w:rPr>
                <w:rFonts w:ascii="Cambria Math" w:hAnsi="Cambria Math"/>
                <w:i/>
                <w:lang w:val="en-US"/>
              </w:rPr>
              <w:t>elect(</w:t>
            </w:r>
            <w:proofErr w:type="gramStart"/>
            <w:r w:rsidRPr="001D2A38">
              <w:rPr>
                <w:rFonts w:ascii="Cambria Math" w:hAnsi="Cambria Math"/>
                <w:i/>
                <w:lang w:val="en-US"/>
              </w:rPr>
              <w:t>N,x</w:t>
            </w:r>
            <w:proofErr w:type="gramEnd"/>
            <w:r w:rsidRPr="001D2A38">
              <w:rPr>
                <w:rFonts w:ascii="Cambria Math" w:hAnsi="Cambria Math"/>
                <w:i/>
                <w:lang w:val="en-US"/>
              </w:rPr>
              <w:t>*)</w:t>
            </w:r>
          </w:p>
          <w:p w14:paraId="2BA1B7D2" w14:textId="77777777" w:rsidR="001D2A38" w:rsidRDefault="001D2A38" w:rsidP="007D702A">
            <w:pPr>
              <w:pStyle w:val="Prrafodelista"/>
              <w:numPr>
                <w:ilvl w:val="0"/>
                <w:numId w:val="36"/>
              </w:numPr>
              <w:spacing w:before="120" w:after="120" w:line="360" w:lineRule="auto"/>
              <w:rPr>
                <w:rFonts w:ascii="Book Antiqua" w:hAnsi="Book Antiqua"/>
                <w:lang w:val="en-US"/>
              </w:rPr>
            </w:pPr>
            <w:r w:rsidRPr="001D2A38">
              <w:rPr>
                <w:rFonts w:ascii="Book Antiqua" w:eastAsiaTheme="minorEastAsia" w:hAnsi="Book Antiqua"/>
                <w:b/>
                <w:lang w:val="en-US"/>
              </w:rPr>
              <w:t xml:space="preserve">while </w:t>
            </w:r>
            <w:proofErr w:type="spellStart"/>
            <w:r w:rsidRPr="001D2A38">
              <w:rPr>
                <w:rFonts w:ascii="Cambria Math" w:hAnsi="Cambria Math"/>
                <w:i/>
                <w:lang w:val="en-US"/>
              </w:rPr>
              <w:t>fobj</w:t>
            </w:r>
            <w:proofErr w:type="spellEnd"/>
            <w:r w:rsidRPr="001D2A38">
              <w:rPr>
                <w:rFonts w:ascii="Cambria Math" w:hAnsi="Cambria Math"/>
                <w:i/>
                <w:lang w:val="en-US"/>
              </w:rPr>
              <w:t>(x)</w:t>
            </w:r>
            <w:r w:rsidRPr="008F710A">
              <w:rPr>
                <w:rFonts w:ascii="Cambria Math" w:hAnsi="Cambria Math"/>
                <w:lang w:val="en-US"/>
              </w:rPr>
              <w:t>&lt;</w:t>
            </w:r>
            <w:proofErr w:type="spellStart"/>
            <w:r w:rsidRPr="001D2A38">
              <w:rPr>
                <w:rFonts w:ascii="Cambria Math" w:hAnsi="Cambria Math"/>
                <w:i/>
                <w:lang w:val="en-US"/>
              </w:rPr>
              <w:t>fobj</w:t>
            </w:r>
            <w:proofErr w:type="spellEnd"/>
            <w:r w:rsidRPr="001D2A38">
              <w:rPr>
                <w:rFonts w:ascii="Cambria Math" w:hAnsi="Cambria Math"/>
                <w:i/>
                <w:lang w:val="en-US"/>
              </w:rPr>
              <w:t>(x*)</w:t>
            </w:r>
          </w:p>
          <w:p w14:paraId="7615BA9E" w14:textId="77777777" w:rsidR="007D702A" w:rsidRPr="001D2A38" w:rsidRDefault="001D2A38" w:rsidP="001D2A38">
            <w:pPr>
              <w:pStyle w:val="Prrafodelista"/>
              <w:numPr>
                <w:ilvl w:val="0"/>
                <w:numId w:val="36"/>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x</w:t>
            </w:r>
          </w:p>
        </w:tc>
      </w:tr>
    </w:tbl>
    <w:p w14:paraId="7012CDDD" w14:textId="77777777" w:rsidR="007D702A" w:rsidRPr="00BA364A" w:rsidRDefault="007D702A" w:rsidP="00AB42A7">
      <w:pPr>
        <w:pStyle w:val="LetranormalTFG"/>
        <w:rPr>
          <w:rFonts w:ascii="Courier New" w:hAnsi="Courier New" w:cs="Courier New"/>
        </w:rPr>
      </w:pPr>
    </w:p>
    <w:p w14:paraId="1C708309" w14:textId="77777777" w:rsidR="00E844DB" w:rsidRDefault="008A4865" w:rsidP="00DB2C93">
      <w:pPr>
        <w:pStyle w:val="TFGtitulo2"/>
      </w:pPr>
      <w:bookmarkStart w:id="16" w:name="_Toc517802746"/>
      <w:r>
        <w:t>3.</w:t>
      </w:r>
      <w:r w:rsidR="008B7C6D">
        <w:t>2</w:t>
      </w:r>
      <w:r w:rsidR="00DB2C93">
        <w:t>. Métodos constructivos</w:t>
      </w:r>
      <w:bookmarkEnd w:id="16"/>
    </w:p>
    <w:p w14:paraId="235FAB8A" w14:textId="77777777" w:rsidR="00DB2C93" w:rsidRDefault="00E844DB" w:rsidP="00E844DB">
      <w:pPr>
        <w:pStyle w:val="LetranormalTFG"/>
      </w:pPr>
      <w:r>
        <w:t xml:space="preserve">Dado que se trata de un algoritmo que se basa en variables reales, el conjunto de valores iniciales tiene unos límites físicos, además puesto que se realiza una sola </w:t>
      </w:r>
      <w:r>
        <w:lastRenderedPageBreak/>
        <w:t>ejecución de la aplicación no se puede tener en cuenta valores de ejecuciones anteriores para la generación de esta primera solución.</w:t>
      </w:r>
    </w:p>
    <w:p w14:paraId="28449A9C" w14:textId="77777777" w:rsidR="00E844DB" w:rsidRDefault="00E844DB" w:rsidP="00107381">
      <w:pPr>
        <w:pStyle w:val="LetranormalTFG"/>
      </w:pPr>
      <w:r>
        <w:t xml:space="preserve">Por esto el método constructivo que se ha utilizado </w:t>
      </w:r>
      <w:r w:rsidR="00A139E8">
        <w:t>se basa en la generación de valores aleatorios con limites superiores e inferiores distintos para cada una de las variables. Con esto cada vez que empiece el algoritmo se comienza desde una solución totalmente aleatoria y distinta.</w:t>
      </w:r>
    </w:p>
    <w:p w14:paraId="6AEC2577" w14:textId="77777777" w:rsidR="00843EC0" w:rsidRDefault="00843EC0" w:rsidP="00107381">
      <w:pPr>
        <w:pStyle w:val="LetranormalTFG"/>
      </w:pPr>
      <w:r>
        <w:t>Puesto que se existen soluciones no factibles, es decir, robots que no pueden realizar el circuito, el método constructivo no para de sacar posibles robots hasta que uno de ellos sea factible y a partir de ese se continua con la ejecución del algoritmo.</w:t>
      </w:r>
    </w:p>
    <w:p w14:paraId="00663B6C" w14:textId="77777777" w:rsidR="00126D1E" w:rsidRDefault="00126D1E" w:rsidP="00107381">
      <w:pPr>
        <w:pStyle w:val="LetranormalTFG"/>
      </w:pPr>
      <w:r>
        <w:t>A continuación, se muestra el pseudoc</w:t>
      </w:r>
      <w:r w:rsidR="00EB2456">
        <w:t>ó</w:t>
      </w:r>
      <w:r>
        <w:t>digo que utiliza el constructivo del algoritmo:</w:t>
      </w:r>
    </w:p>
    <w:tbl>
      <w:tblPr>
        <w:tblStyle w:val="Tablaconcuadrcula"/>
        <w:tblW w:w="0" w:type="auto"/>
        <w:tblLook w:val="04A0" w:firstRow="1" w:lastRow="0" w:firstColumn="1" w:lastColumn="0" w:noHBand="0" w:noVBand="1"/>
      </w:tblPr>
      <w:tblGrid>
        <w:gridCol w:w="8494"/>
      </w:tblGrid>
      <w:tr w:rsidR="001D2A38" w14:paraId="0D83FF1B" w14:textId="77777777" w:rsidTr="009D05CD">
        <w:tc>
          <w:tcPr>
            <w:tcW w:w="8494" w:type="dxa"/>
            <w:tcBorders>
              <w:top w:val="single" w:sz="4" w:space="0" w:color="auto"/>
              <w:left w:val="nil"/>
              <w:bottom w:val="single" w:sz="4" w:space="0" w:color="auto"/>
              <w:right w:val="nil"/>
            </w:tcBorders>
            <w:vAlign w:val="center"/>
          </w:tcPr>
          <w:p w14:paraId="6D025501" w14:textId="77777777" w:rsidR="001D2A38" w:rsidRPr="004678F1" w:rsidRDefault="001D2A38"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3</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r w:rsidR="008F710A">
              <w:rPr>
                <w:rFonts w:ascii="Bookman Old Style" w:eastAsiaTheme="minorEastAsia" w:hAnsi="Bookman Old Style"/>
                <w:lang w:val="en-US"/>
              </w:rPr>
              <w:t>Co</w:t>
            </w:r>
            <w:r w:rsidRPr="001D2A38">
              <w:rPr>
                <w:rFonts w:ascii="Bookman Old Style" w:eastAsiaTheme="minorEastAsia" w:hAnsi="Bookman Old Style"/>
                <w:lang w:val="en-US"/>
              </w:rPr>
              <w:t>nstructor</w:t>
            </w:r>
          </w:p>
        </w:tc>
      </w:tr>
      <w:tr w:rsidR="001D2A38" w14:paraId="36BBF1FD" w14:textId="77777777" w:rsidTr="009D05CD">
        <w:tc>
          <w:tcPr>
            <w:tcW w:w="8494" w:type="dxa"/>
            <w:tcBorders>
              <w:top w:val="single" w:sz="4" w:space="0" w:color="auto"/>
              <w:left w:val="nil"/>
              <w:bottom w:val="single" w:sz="4" w:space="0" w:color="auto"/>
              <w:right w:val="nil"/>
            </w:tcBorders>
            <w:vAlign w:val="center"/>
          </w:tcPr>
          <w:p w14:paraId="1BDE545A" w14:textId="77777777" w:rsidR="001D2A38" w:rsidRPr="001D2A38" w:rsidRDefault="001D2A38" w:rsidP="001D2A38">
            <w:pPr>
              <w:pStyle w:val="Prrafodelista"/>
              <w:numPr>
                <w:ilvl w:val="0"/>
                <w:numId w:val="37"/>
              </w:numPr>
              <w:spacing w:before="120" w:after="120" w:line="360" w:lineRule="auto"/>
              <w:rPr>
                <w:rFonts w:ascii="Book Antiqua" w:eastAsiaTheme="minorEastAsia" w:hAnsi="Book Antiqua"/>
                <w:b/>
                <w:lang w:val="en-US"/>
              </w:rPr>
            </w:pPr>
            <w:r w:rsidRPr="001D2A38">
              <w:rPr>
                <w:rFonts w:ascii="Book Antiqua" w:eastAsiaTheme="minorEastAsia" w:hAnsi="Book Antiqua"/>
                <w:b/>
                <w:lang w:val="en-US"/>
              </w:rPr>
              <w:t>do</w:t>
            </w:r>
          </w:p>
          <w:p w14:paraId="3B56B43F" w14:textId="77777777" w:rsidR="001D2A38" w:rsidRPr="001D2A38" w:rsidRDefault="001D2A38" w:rsidP="001D2A38">
            <w:pPr>
              <w:pStyle w:val="Prrafodelista"/>
              <w:numPr>
                <w:ilvl w:val="0"/>
                <w:numId w:val="37"/>
              </w:numPr>
              <w:spacing w:before="120" w:after="120" w:line="360" w:lineRule="auto"/>
              <w:rPr>
                <w:rFonts w:ascii="Cambria Math" w:hAnsi="Cambria Math"/>
                <w:i/>
                <w:lang w:val="en-US"/>
              </w:rPr>
            </w:pPr>
            <w:r w:rsidRPr="001D2A38">
              <w:rPr>
                <w:rFonts w:ascii="Cambria Math" w:hAnsi="Cambria Math"/>
                <w:i/>
                <w:lang w:val="en-US"/>
              </w:rPr>
              <w:t xml:space="preserve">      </w:t>
            </w:r>
            <w:r>
              <w:rPr>
                <w:rFonts w:ascii="Cambria Math" w:hAnsi="Cambria Math"/>
                <w:i/>
                <w:lang w:val="en-US"/>
              </w:rPr>
              <w:t>robot</w:t>
            </w:r>
            <w:r w:rsidRPr="001D2A38">
              <w:rPr>
                <w:rFonts w:ascii="Cambria Math" w:hAnsi="Cambria Math"/>
                <w:i/>
                <w:lang w:val="en-US"/>
              </w:rPr>
              <w:t xml:space="preserve"> </w:t>
            </w:r>
            <m:oMath>
              <m:r>
                <w:rPr>
                  <w:rFonts w:ascii="Cambria Math" w:hAnsi="Cambria Math"/>
                  <w:lang w:val="en-US"/>
                </w:rPr>
                <m:t>←</m:t>
              </m:r>
            </m:oMath>
            <w:r w:rsidRPr="001D2A38">
              <w:rPr>
                <w:rFonts w:ascii="Cambria Math" w:hAnsi="Cambria Math"/>
                <w:i/>
                <w:lang w:val="en-US"/>
              </w:rPr>
              <w:t xml:space="preserve"> </w:t>
            </w:r>
            <w:proofErr w:type="spellStart"/>
            <w:proofErr w:type="gramStart"/>
            <w:r w:rsidR="008F710A">
              <w:rPr>
                <w:rFonts w:ascii="Cambria Math" w:hAnsi="Cambria Math"/>
                <w:i/>
                <w:lang w:val="en-US"/>
              </w:rPr>
              <w:t>G</w:t>
            </w:r>
            <w:r>
              <w:rPr>
                <w:rFonts w:ascii="Cambria Math" w:hAnsi="Cambria Math"/>
                <w:i/>
                <w:lang w:val="en-US"/>
              </w:rPr>
              <w:t>enerarRobot</w:t>
            </w:r>
            <w:proofErr w:type="spellEnd"/>
            <w:r>
              <w:rPr>
                <w:rFonts w:ascii="Cambria Math" w:hAnsi="Cambria Math"/>
                <w:i/>
                <w:lang w:val="en-US"/>
              </w:rPr>
              <w:t>(</w:t>
            </w:r>
            <w:proofErr w:type="gramEnd"/>
            <w:r>
              <w:rPr>
                <w:rFonts w:ascii="Cambria Math" w:hAnsi="Cambria Math"/>
                <w:i/>
                <w:lang w:val="en-US"/>
              </w:rPr>
              <w:t>)</w:t>
            </w:r>
          </w:p>
          <w:p w14:paraId="084DAD88" w14:textId="77777777" w:rsidR="001D2A38" w:rsidRPr="001D2A38" w:rsidRDefault="001D2A38" w:rsidP="001D2A38">
            <w:pPr>
              <w:pStyle w:val="Prrafodelista"/>
              <w:numPr>
                <w:ilvl w:val="0"/>
                <w:numId w:val="37"/>
              </w:numPr>
              <w:spacing w:before="120" w:after="120" w:line="360" w:lineRule="auto"/>
              <w:rPr>
                <w:rFonts w:ascii="Cambria Math" w:hAnsi="Cambria Math"/>
                <w:i/>
                <w:lang w:val="en-US"/>
              </w:rPr>
            </w:pPr>
            <w:r w:rsidRPr="001D2A38">
              <w:rPr>
                <w:rFonts w:ascii="Cambria Math" w:hAnsi="Cambria Math"/>
                <w:i/>
                <w:lang w:val="en-US"/>
              </w:rPr>
              <w:t xml:space="preserve">      </w:t>
            </w:r>
            <w:proofErr w:type="spellStart"/>
            <w:proofErr w:type="gramStart"/>
            <w:r>
              <w:rPr>
                <w:rFonts w:ascii="Cambria Math" w:hAnsi="Cambria Math"/>
                <w:i/>
                <w:lang w:val="en-US"/>
              </w:rPr>
              <w:t>robot.tiempo</w:t>
            </w:r>
            <w:proofErr w:type="spellEnd"/>
            <w:proofErr w:type="gramEnd"/>
            <w:r>
              <w:rPr>
                <w:rFonts w:ascii="Cambria Math" w:hAnsi="Cambria Math"/>
                <w:i/>
                <w:lang w:val="en-US"/>
              </w:rPr>
              <w:t xml:space="preserve"> </w:t>
            </w:r>
            <m:oMath>
              <m:r>
                <w:rPr>
                  <w:rFonts w:ascii="Cambria Math" w:hAnsi="Cambria Math"/>
                  <w:lang w:val="en-US"/>
                </w:rPr>
                <m:t>←</m:t>
              </m:r>
            </m:oMath>
            <w:r w:rsidR="008F710A">
              <w:rPr>
                <w:rFonts w:ascii="Cambria Math" w:eastAsiaTheme="minorEastAsia" w:hAnsi="Cambria Math"/>
                <w:i/>
                <w:lang w:val="en-US"/>
              </w:rPr>
              <w:t>F</w:t>
            </w:r>
            <w:proofErr w:type="spellStart"/>
            <w:r>
              <w:rPr>
                <w:rFonts w:ascii="Cambria Math" w:eastAsiaTheme="minorEastAsia" w:hAnsi="Cambria Math"/>
                <w:i/>
                <w:lang w:val="en-US"/>
              </w:rPr>
              <w:t>uncionObjetivo</w:t>
            </w:r>
            <w:proofErr w:type="spellEnd"/>
            <w:r>
              <w:rPr>
                <w:rFonts w:ascii="Cambria Math" w:eastAsiaTheme="minorEastAsia" w:hAnsi="Cambria Math"/>
                <w:i/>
                <w:lang w:val="en-US"/>
              </w:rPr>
              <w:t>()</w:t>
            </w:r>
          </w:p>
          <w:p w14:paraId="2706E950" w14:textId="77777777" w:rsidR="001D2A38" w:rsidRDefault="001D2A38" w:rsidP="001D2A38">
            <w:pPr>
              <w:pStyle w:val="Prrafodelista"/>
              <w:numPr>
                <w:ilvl w:val="0"/>
                <w:numId w:val="37"/>
              </w:numPr>
              <w:spacing w:before="120" w:after="120" w:line="360" w:lineRule="auto"/>
              <w:rPr>
                <w:rFonts w:ascii="Book Antiqua" w:hAnsi="Book Antiqua"/>
                <w:lang w:val="en-US"/>
              </w:rPr>
            </w:pPr>
            <w:r w:rsidRPr="001D2A38">
              <w:rPr>
                <w:rFonts w:ascii="Book Antiqua" w:eastAsiaTheme="minorEastAsia" w:hAnsi="Book Antiqua"/>
                <w:b/>
                <w:lang w:val="en-US"/>
              </w:rPr>
              <w:t xml:space="preserve">while </w:t>
            </w:r>
            <w:proofErr w:type="spellStart"/>
            <w:r>
              <w:rPr>
                <w:rFonts w:ascii="Cambria Math" w:hAnsi="Cambria Math"/>
                <w:i/>
                <w:lang w:val="en-US"/>
              </w:rPr>
              <w:t>NoFactible</w:t>
            </w:r>
            <w:proofErr w:type="spellEnd"/>
            <w:r>
              <w:rPr>
                <w:rFonts w:ascii="Cambria Math" w:hAnsi="Cambria Math"/>
                <w:i/>
                <w:lang w:val="en-US"/>
              </w:rPr>
              <w:t>(robot)</w:t>
            </w:r>
          </w:p>
          <w:p w14:paraId="4F3170A9" w14:textId="77777777" w:rsidR="001D2A38" w:rsidRPr="001D2A38" w:rsidRDefault="001D2A38" w:rsidP="001D2A38">
            <w:pPr>
              <w:pStyle w:val="Prrafodelista"/>
              <w:numPr>
                <w:ilvl w:val="0"/>
                <w:numId w:val="37"/>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w:t>
            </w:r>
            <w:r>
              <w:rPr>
                <w:rFonts w:ascii="Cambria Math" w:hAnsi="Cambria Math"/>
                <w:i/>
                <w:lang w:val="en-US"/>
              </w:rPr>
              <w:t>robot</w:t>
            </w:r>
          </w:p>
        </w:tc>
      </w:tr>
    </w:tbl>
    <w:p w14:paraId="633F54A5" w14:textId="77777777" w:rsidR="001D2A38" w:rsidRDefault="001D2A38" w:rsidP="00107381">
      <w:pPr>
        <w:pStyle w:val="LetranormalTFG"/>
        <w:rPr>
          <w:rFonts w:ascii="Courier New" w:hAnsi="Courier New" w:cs="Courier New"/>
          <w:b/>
        </w:rPr>
      </w:pPr>
    </w:p>
    <w:tbl>
      <w:tblPr>
        <w:tblStyle w:val="Tablaconcuadrcula"/>
        <w:tblW w:w="0" w:type="auto"/>
        <w:tblLook w:val="04A0" w:firstRow="1" w:lastRow="0" w:firstColumn="1" w:lastColumn="0" w:noHBand="0" w:noVBand="1"/>
      </w:tblPr>
      <w:tblGrid>
        <w:gridCol w:w="8494"/>
      </w:tblGrid>
      <w:tr w:rsidR="001D2A38" w14:paraId="66B635F0" w14:textId="77777777" w:rsidTr="009D05CD">
        <w:tc>
          <w:tcPr>
            <w:tcW w:w="8494" w:type="dxa"/>
            <w:tcBorders>
              <w:top w:val="single" w:sz="4" w:space="0" w:color="auto"/>
              <w:left w:val="nil"/>
              <w:bottom w:val="single" w:sz="4" w:space="0" w:color="auto"/>
              <w:right w:val="nil"/>
            </w:tcBorders>
            <w:vAlign w:val="center"/>
          </w:tcPr>
          <w:p w14:paraId="0F9F20B3" w14:textId="77777777" w:rsidR="001D2A38" w:rsidRPr="004678F1" w:rsidRDefault="001D2A38"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4</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8F710A" w:rsidRPr="008F710A">
              <w:rPr>
                <w:rFonts w:ascii="Bookman Old Style" w:eastAsiaTheme="minorEastAsia" w:hAnsi="Bookman Old Style"/>
                <w:lang w:val="en-US"/>
              </w:rPr>
              <w:t>G</w:t>
            </w:r>
            <w:r>
              <w:rPr>
                <w:rFonts w:ascii="Bookman Old Style" w:eastAsiaTheme="minorEastAsia" w:hAnsi="Bookman Old Style"/>
                <w:lang w:val="en-US"/>
              </w:rPr>
              <w:t>enerarRobot</w:t>
            </w:r>
            <w:proofErr w:type="spellEnd"/>
          </w:p>
        </w:tc>
      </w:tr>
      <w:tr w:rsidR="001D2A38" w14:paraId="7C2FF4C0" w14:textId="77777777" w:rsidTr="009D05CD">
        <w:tc>
          <w:tcPr>
            <w:tcW w:w="8494" w:type="dxa"/>
            <w:tcBorders>
              <w:top w:val="single" w:sz="4" w:space="0" w:color="auto"/>
              <w:left w:val="nil"/>
              <w:bottom w:val="single" w:sz="4" w:space="0" w:color="auto"/>
              <w:right w:val="nil"/>
            </w:tcBorders>
            <w:vAlign w:val="center"/>
          </w:tcPr>
          <w:p w14:paraId="774019E4" w14:textId="77777777" w:rsidR="001D2A38" w:rsidRDefault="001D2A38"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param1</w:t>
            </w:r>
            <w:r w:rsidRPr="001D2A38">
              <w:rPr>
                <w:rFonts w:ascii="Cambria Math" w:hAnsi="Cambria Math"/>
                <w:i/>
                <w:lang w:val="en-US"/>
              </w:rPr>
              <w:t xml:space="preserve"> </w:t>
            </w:r>
            <m:oMath>
              <m:r>
                <w:rPr>
                  <w:rFonts w:ascii="Cambria Math" w:hAnsi="Cambria Math"/>
                  <w:lang w:val="en-US"/>
                </w:rPr>
                <m:t>←</m:t>
              </m:r>
            </m:oMath>
            <w:r w:rsidRPr="001D2A38">
              <w:rPr>
                <w:rFonts w:ascii="Cambria Math" w:hAnsi="Cambria Math"/>
                <w:i/>
                <w:lang w:val="en-US"/>
              </w:rPr>
              <w:t xml:space="preserve"> </w:t>
            </w:r>
            <w:proofErr w:type="gramStart"/>
            <w:r>
              <w:rPr>
                <w:rFonts w:ascii="Cambria Math" w:hAnsi="Cambria Math"/>
                <w:i/>
                <w:lang w:val="en-US"/>
              </w:rPr>
              <w:t>Random(</w:t>
            </w:r>
            <w:proofErr w:type="gramEnd"/>
            <w:r>
              <w:rPr>
                <w:rFonts w:ascii="Cambria Math" w:hAnsi="Cambria Math"/>
                <w:i/>
                <w:lang w:val="en-US"/>
              </w:rPr>
              <w:t>minParam1, maxParam1)</w:t>
            </w:r>
          </w:p>
          <w:p w14:paraId="712E3AA2" w14:textId="77777777" w:rsidR="001D2A38" w:rsidRPr="001D2A38" w:rsidRDefault="001D2A38"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param2</w:t>
            </w:r>
            <w:r w:rsidRPr="001D2A38">
              <w:rPr>
                <w:rFonts w:ascii="Cambria Math" w:hAnsi="Cambria Math"/>
                <w:i/>
                <w:lang w:val="en-US"/>
              </w:rPr>
              <w:t xml:space="preserve"> </w:t>
            </w:r>
            <m:oMath>
              <m:r>
                <w:rPr>
                  <w:rFonts w:ascii="Cambria Math" w:hAnsi="Cambria Math"/>
                  <w:lang w:val="en-US"/>
                </w:rPr>
                <m:t>←</m:t>
              </m:r>
            </m:oMath>
            <w:r w:rsidRPr="001D2A38">
              <w:rPr>
                <w:rFonts w:ascii="Cambria Math" w:hAnsi="Cambria Math"/>
                <w:i/>
                <w:lang w:val="en-US"/>
              </w:rPr>
              <w:t xml:space="preserve"> </w:t>
            </w:r>
            <w:proofErr w:type="gramStart"/>
            <w:r>
              <w:rPr>
                <w:rFonts w:ascii="Cambria Math" w:hAnsi="Cambria Math"/>
                <w:i/>
                <w:lang w:val="en-US"/>
              </w:rPr>
              <w:t>Random(</w:t>
            </w:r>
            <w:proofErr w:type="gramEnd"/>
            <w:r>
              <w:rPr>
                <w:rFonts w:ascii="Cambria Math" w:hAnsi="Cambria Math"/>
                <w:i/>
                <w:lang w:val="en-US"/>
              </w:rPr>
              <w:t>minParam2, maxParam2)</w:t>
            </w:r>
          </w:p>
          <w:p w14:paraId="158C4DF8" w14:textId="77777777" w:rsidR="001D2A38" w:rsidRPr="001D2A38" w:rsidRDefault="001D2A38"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param3</w:t>
            </w:r>
            <w:r w:rsidRPr="001D2A38">
              <w:rPr>
                <w:rFonts w:ascii="Cambria Math" w:hAnsi="Cambria Math"/>
                <w:i/>
                <w:lang w:val="en-US"/>
              </w:rPr>
              <w:t xml:space="preserve"> </w:t>
            </w:r>
            <m:oMath>
              <m:r>
                <w:rPr>
                  <w:rFonts w:ascii="Cambria Math" w:hAnsi="Cambria Math"/>
                  <w:lang w:val="en-US"/>
                </w:rPr>
                <m:t>←</m:t>
              </m:r>
            </m:oMath>
            <w:r w:rsidRPr="001D2A38">
              <w:rPr>
                <w:rFonts w:ascii="Cambria Math" w:hAnsi="Cambria Math"/>
                <w:i/>
                <w:lang w:val="en-US"/>
              </w:rPr>
              <w:t xml:space="preserve"> </w:t>
            </w:r>
            <w:proofErr w:type="gramStart"/>
            <w:r>
              <w:rPr>
                <w:rFonts w:ascii="Cambria Math" w:hAnsi="Cambria Math"/>
                <w:i/>
                <w:lang w:val="en-US"/>
              </w:rPr>
              <w:t>Random(</w:t>
            </w:r>
            <w:proofErr w:type="gramEnd"/>
            <w:r>
              <w:rPr>
                <w:rFonts w:ascii="Cambria Math" w:hAnsi="Cambria Math"/>
                <w:i/>
                <w:lang w:val="en-US"/>
              </w:rPr>
              <w:t>minParam3, maxParam3)</w:t>
            </w:r>
          </w:p>
          <w:p w14:paraId="4297D2F9" w14:textId="77777777" w:rsidR="001D2A38" w:rsidRPr="001D2A38" w:rsidRDefault="001D2A38"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param4</w:t>
            </w:r>
            <w:r w:rsidRPr="001D2A38">
              <w:rPr>
                <w:rFonts w:ascii="Cambria Math" w:hAnsi="Cambria Math"/>
                <w:i/>
                <w:lang w:val="en-US"/>
              </w:rPr>
              <w:t xml:space="preserve"> </w:t>
            </w:r>
            <m:oMath>
              <m:r>
                <w:rPr>
                  <w:rFonts w:ascii="Cambria Math" w:hAnsi="Cambria Math"/>
                  <w:lang w:val="en-US"/>
                </w:rPr>
                <m:t>←</m:t>
              </m:r>
            </m:oMath>
            <w:r w:rsidRPr="001D2A38">
              <w:rPr>
                <w:rFonts w:ascii="Cambria Math" w:hAnsi="Cambria Math"/>
                <w:i/>
                <w:lang w:val="en-US"/>
              </w:rPr>
              <w:t xml:space="preserve"> </w:t>
            </w:r>
            <w:proofErr w:type="gramStart"/>
            <w:r>
              <w:rPr>
                <w:rFonts w:ascii="Cambria Math" w:hAnsi="Cambria Math"/>
                <w:i/>
                <w:lang w:val="en-US"/>
              </w:rPr>
              <w:t>Random(</w:t>
            </w:r>
            <w:proofErr w:type="gramEnd"/>
            <w:r>
              <w:rPr>
                <w:rFonts w:ascii="Cambria Math" w:hAnsi="Cambria Math"/>
                <w:i/>
                <w:lang w:val="en-US"/>
              </w:rPr>
              <w:t>minParam4, maxParam4)</w:t>
            </w:r>
          </w:p>
          <w:p w14:paraId="558576EB" w14:textId="77777777" w:rsidR="001D2A38" w:rsidRPr="001D2A38" w:rsidRDefault="001D2A38" w:rsidP="001D2A38">
            <w:pPr>
              <w:pStyle w:val="Prrafodelista"/>
              <w:numPr>
                <w:ilvl w:val="0"/>
                <w:numId w:val="38"/>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w:t>
            </w:r>
            <w:r>
              <w:rPr>
                <w:rFonts w:ascii="Cambria Math" w:hAnsi="Cambria Math"/>
                <w:i/>
                <w:lang w:val="en-US"/>
              </w:rPr>
              <w:t xml:space="preserve">new </w:t>
            </w:r>
            <w:proofErr w:type="gramStart"/>
            <w:r>
              <w:rPr>
                <w:rFonts w:ascii="Cambria Math" w:hAnsi="Cambria Math"/>
                <w:i/>
                <w:lang w:val="en-US"/>
              </w:rPr>
              <w:t>Robot(</w:t>
            </w:r>
            <w:proofErr w:type="gramEnd"/>
            <w:r>
              <w:rPr>
                <w:rFonts w:ascii="Cambria Math" w:hAnsi="Cambria Math"/>
                <w:i/>
                <w:lang w:val="en-US"/>
              </w:rPr>
              <w:t>param1, param2, param3, param4)</w:t>
            </w:r>
          </w:p>
        </w:tc>
      </w:tr>
    </w:tbl>
    <w:p w14:paraId="56CD72B8" w14:textId="77777777" w:rsidR="001D2A38" w:rsidRDefault="001D2A38" w:rsidP="00107381">
      <w:pPr>
        <w:pStyle w:val="LetranormalTFG"/>
        <w:rPr>
          <w:rFonts w:ascii="Courier New" w:hAnsi="Courier New" w:cs="Courier New"/>
          <w:b/>
        </w:rPr>
      </w:pPr>
    </w:p>
    <w:p w14:paraId="22B6D82F" w14:textId="77777777" w:rsidR="00DB2C93" w:rsidRDefault="008A4865" w:rsidP="00DB2C93">
      <w:pPr>
        <w:pStyle w:val="TFGtitulo2"/>
      </w:pPr>
      <w:bookmarkStart w:id="17" w:name="_Toc517802747"/>
      <w:r>
        <w:t>3.</w:t>
      </w:r>
      <w:r w:rsidR="008B7C6D">
        <w:t>3</w:t>
      </w:r>
      <w:r w:rsidR="00DB2C93">
        <w:t>. Generación de vecindarios</w:t>
      </w:r>
      <w:bookmarkEnd w:id="17"/>
    </w:p>
    <w:p w14:paraId="5B9046A8" w14:textId="77777777" w:rsidR="00136F3A" w:rsidRDefault="00136F3A" w:rsidP="00A139E8">
      <w:pPr>
        <w:pStyle w:val="LetranormalTFG"/>
      </w:pPr>
      <w:r>
        <w:t>La generación de vecinos se basa en la perturbación de la solución actual para genera</w:t>
      </w:r>
      <w:r w:rsidR="00E20264">
        <w:t>r</w:t>
      </w:r>
      <w:r>
        <w:t xml:space="preserve"> un conjunto de soluciones cercanas a la misma</w:t>
      </w:r>
      <w:r w:rsidR="00E20264">
        <w:t xml:space="preserve"> con el objetivo de que alguna mejore a la actual</w:t>
      </w:r>
      <w:r>
        <w:t xml:space="preserve">, en la figura </w:t>
      </w:r>
      <w:r w:rsidR="00987EDC">
        <w:t>8</w:t>
      </w:r>
      <w:r>
        <w:t xml:space="preserve"> se puede observar los vecindarios creados</w:t>
      </w:r>
      <w:r w:rsidR="00E20264">
        <w:t xml:space="preserve"> a partir de unas soluciones</w:t>
      </w:r>
      <w:r>
        <w:t xml:space="preserve">. </w:t>
      </w:r>
    </w:p>
    <w:p w14:paraId="48F39517" w14:textId="77777777" w:rsidR="009B5B86" w:rsidRDefault="00E20264" w:rsidP="00E20264">
      <w:pPr>
        <w:pStyle w:val="LetranormalTFG"/>
        <w:jc w:val="center"/>
      </w:pPr>
      <w:r>
        <w:rPr>
          <w:noProof/>
          <w:lang w:eastAsia="es-ES"/>
        </w:rPr>
        <w:lastRenderedPageBreak/>
        <w:drawing>
          <wp:inline distT="0" distB="0" distL="0" distR="0" wp14:anchorId="404F0732" wp14:editId="32D3D3B8">
            <wp:extent cx="3490595" cy="234569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490595" cy="2345690"/>
                    </a:xfrm>
                    <a:prstGeom prst="rect">
                      <a:avLst/>
                    </a:prstGeom>
                    <a:noFill/>
                    <a:ln>
                      <a:noFill/>
                    </a:ln>
                  </pic:spPr>
                </pic:pic>
              </a:graphicData>
            </a:graphic>
          </wp:inline>
        </w:drawing>
      </w:r>
    </w:p>
    <w:p w14:paraId="43AB6913" w14:textId="77777777" w:rsidR="00E20264" w:rsidRDefault="00E20264" w:rsidP="00E20264">
      <w:pPr>
        <w:pStyle w:val="LetranormalTFG"/>
        <w:jc w:val="center"/>
      </w:pPr>
      <w:r w:rsidRPr="00E20264">
        <w:rPr>
          <w:b/>
        </w:rPr>
        <w:t xml:space="preserve">Figura </w:t>
      </w:r>
      <w:r w:rsidR="00987EDC">
        <w:rPr>
          <w:b/>
        </w:rPr>
        <w:t>8</w:t>
      </w:r>
      <w:r w:rsidRPr="00E20264">
        <w:rPr>
          <w:b/>
        </w:rPr>
        <w:t>.</w:t>
      </w:r>
      <w:r>
        <w:t xml:space="preserve"> Vecindarios generados a partir de las soluciones.</w:t>
      </w:r>
    </w:p>
    <w:p w14:paraId="21EACFF3" w14:textId="77777777" w:rsidR="00B36662" w:rsidRDefault="00B36662" w:rsidP="00E20264">
      <w:pPr>
        <w:pStyle w:val="LetranormalTFG"/>
        <w:jc w:val="center"/>
      </w:pPr>
    </w:p>
    <w:p w14:paraId="48387325" w14:textId="77777777" w:rsidR="00A139E8" w:rsidRDefault="009B5B86" w:rsidP="00A139E8">
      <w:pPr>
        <w:pStyle w:val="LetranormalTFG"/>
      </w:pPr>
      <w:r>
        <w:t>Existen diferentes heurísticas para la generación de vecinos</w:t>
      </w:r>
      <w:r w:rsidR="00A139E8">
        <w:t xml:space="preserve">. Como se ha dicho anteriormente, debido a que se trata de valores reales, se ha optado por la </w:t>
      </w:r>
      <w:r w:rsidR="00450EF1">
        <w:t>modificación</w:t>
      </w:r>
      <w:r w:rsidR="00A139E8">
        <w:t xml:space="preserve"> de variables para la generación del vecindario</w:t>
      </w:r>
      <w:r w:rsidR="00B20972">
        <w:t xml:space="preserve"> y el cambio de la magnitud de </w:t>
      </w:r>
      <w:r w:rsidR="00450EF1">
        <w:t>modificación</w:t>
      </w:r>
      <w:r w:rsidR="00B20972">
        <w:t xml:space="preserve"> de estas</w:t>
      </w:r>
      <w:r w:rsidR="00A139E8">
        <w:t>.</w:t>
      </w:r>
    </w:p>
    <w:p w14:paraId="38A6326D" w14:textId="77777777" w:rsidR="008D6055" w:rsidRDefault="001636B3" w:rsidP="00107381">
      <w:pPr>
        <w:pStyle w:val="LetranormalTFG"/>
      </w:pPr>
      <w:r>
        <w:t>La opción elegida para realizar la búsqueda de vecinos se basa en que c</w:t>
      </w:r>
      <w:r w:rsidR="008D6055">
        <w:t xml:space="preserve">ada vecino se genera por las posibles combinaciones de </w:t>
      </w:r>
      <w:r w:rsidR="00ED2BB3">
        <w:t>adición</w:t>
      </w:r>
      <w:r w:rsidR="008D6055">
        <w:t xml:space="preserve"> y </w:t>
      </w:r>
      <w:r w:rsidR="00ED2BB3">
        <w:t>sustracción</w:t>
      </w:r>
      <w:r w:rsidR="00B20972">
        <w:t xml:space="preserve"> </w:t>
      </w:r>
      <w:r>
        <w:t xml:space="preserve">de una magnitud </w:t>
      </w:r>
      <w:r w:rsidR="00B20972">
        <w:t>en tres valores distintos</w:t>
      </w:r>
      <w:r w:rsidR="008D6055">
        <w:t xml:space="preserve">. </w:t>
      </w:r>
      <w:r w:rsidR="00BF0E59">
        <w:t>Dicha magnitud toma los valores: 0.05, 0.1, 0.15 y 0.2.</w:t>
      </w:r>
    </w:p>
    <w:p w14:paraId="5AE94D39" w14:textId="77777777" w:rsidR="00B76383" w:rsidRDefault="001636B3" w:rsidP="00FF024C">
      <w:pPr>
        <w:pStyle w:val="LetranormalTFG"/>
      </w:pPr>
      <w:r>
        <w:t>Esta búsqueda genera una vecindad de 24 vecinos.</w:t>
      </w:r>
    </w:p>
    <w:p w14:paraId="43446471" w14:textId="77777777" w:rsidR="00DB2C93" w:rsidRDefault="008A4865" w:rsidP="00DB2C93">
      <w:pPr>
        <w:pStyle w:val="TFGtitulo2"/>
      </w:pPr>
      <w:bookmarkStart w:id="18" w:name="_Toc517802748"/>
      <w:r>
        <w:t>3.</w:t>
      </w:r>
      <w:r w:rsidR="008B7C6D">
        <w:t>4</w:t>
      </w:r>
      <w:r w:rsidR="00DB2C93">
        <w:t>. Búsquedas locales</w:t>
      </w:r>
      <w:bookmarkEnd w:id="18"/>
    </w:p>
    <w:p w14:paraId="31CE09A2" w14:textId="77777777" w:rsidR="00034875" w:rsidRDefault="00034875" w:rsidP="00034875">
      <w:pPr>
        <w:pStyle w:val="LetranormalTFG"/>
      </w:pPr>
      <w:r>
        <w:t>Como se ha explicado en</w:t>
      </w:r>
      <w:r w:rsidR="00987A5E">
        <w:t xml:space="preserve"> la introducción de este capítulo</w:t>
      </w:r>
      <w:r w:rsidR="002C0042">
        <w:t xml:space="preserve">, </w:t>
      </w:r>
      <w:r w:rsidR="00B33388">
        <w:t>el algoritmo de búsqueda local básica</w:t>
      </w:r>
      <w:r w:rsidR="00B33388">
        <w:rPr>
          <w:b/>
        </w:rPr>
        <w:t xml:space="preserve"> </w:t>
      </w:r>
      <w:r w:rsidR="00B33388">
        <w:t xml:space="preserve">se basa en explorar el entorno de una solución con el fin de encontrar otra mejor. Para esto se realizan cambios sobre los diferentes elementos de una solución lo que genera </w:t>
      </w:r>
      <w:r w:rsidR="00A52BFA">
        <w:t>más</w:t>
      </w:r>
      <w:r w:rsidR="00B33388">
        <w:t xml:space="preserve"> soluciones diferentes de la anterior, que se conocen como vecinos. De entre estos vecinos se </w:t>
      </w:r>
      <w:r w:rsidR="00A52BFA">
        <w:t>elige</w:t>
      </w:r>
      <w:r w:rsidR="00B33388">
        <w:t xml:space="preserve"> uno que se convierte en la solución y se vuelve a iterar sobre este.</w:t>
      </w:r>
    </w:p>
    <w:p w14:paraId="485469BD" w14:textId="77777777" w:rsidR="005B33E2" w:rsidRDefault="005B33E2" w:rsidP="00034875">
      <w:pPr>
        <w:pStyle w:val="LetranormalTFG"/>
      </w:pPr>
      <w:r>
        <w:t>Todos los vecinos del vecindario se pasan por la función objetivo. Esta función es la encargada de informar sobre que vecino es mejor.</w:t>
      </w:r>
    </w:p>
    <w:p w14:paraId="696941FD" w14:textId="77777777" w:rsidR="005B33E2" w:rsidRDefault="00E0424D" w:rsidP="00034875">
      <w:pPr>
        <w:pStyle w:val="LetranormalTFG"/>
      </w:pPr>
      <w:r>
        <w:t>Existen diferentes formas</w:t>
      </w:r>
      <w:r w:rsidR="005B33E2">
        <w:t xml:space="preserve"> de escoger el vecino que se convierte en la siguiente solución</w:t>
      </w:r>
      <w:r>
        <w:t>, algunas de ellas son:</w:t>
      </w:r>
    </w:p>
    <w:p w14:paraId="061567F2" w14:textId="77777777" w:rsidR="00E0424D" w:rsidRDefault="00E0424D" w:rsidP="00E0424D">
      <w:pPr>
        <w:pStyle w:val="LetranormalTFG"/>
        <w:ind w:firstLine="708"/>
      </w:pPr>
      <w:r>
        <w:lastRenderedPageBreak/>
        <w:t xml:space="preserve">- </w:t>
      </w:r>
      <w:proofErr w:type="spellStart"/>
      <w:r>
        <w:rPr>
          <w:b/>
          <w:i/>
        </w:rPr>
        <w:t>First</w:t>
      </w:r>
      <w:proofErr w:type="spellEnd"/>
      <w:r>
        <w:t>, se escoge el primer vecino que mejore a la solución actual.</w:t>
      </w:r>
      <w:r w:rsidR="00C2663B">
        <w:t xml:space="preserve"> El pseudoc</w:t>
      </w:r>
      <w:r w:rsidR="00B36662">
        <w:t>ó</w:t>
      </w:r>
      <w:r w:rsidR="00C2663B">
        <w:t>digo asociado a esta búsqueda es el siguiente:</w:t>
      </w:r>
    </w:p>
    <w:p w14:paraId="7E416B01" w14:textId="77777777" w:rsidR="008F710A" w:rsidRDefault="008F710A" w:rsidP="008F710A">
      <w:pPr>
        <w:pStyle w:val="LetranormalTFG"/>
      </w:pPr>
      <w:proofErr w:type="spellStart"/>
      <w:r w:rsidRPr="005C324E">
        <w:rPr>
          <w:rFonts w:ascii="Courier New" w:hAnsi="Courier New" w:cs="Courier New"/>
        </w:rPr>
        <w:t>actualRobot</w:t>
      </w:r>
      <w:proofErr w:type="spellEnd"/>
      <w:r w:rsidRPr="005C324E">
        <w:rPr>
          <w:rFonts w:ascii="Courier New" w:hAnsi="Courier New" w:cs="Courier New"/>
        </w:rPr>
        <w:t xml:space="preserve"> -&gt; </w:t>
      </w:r>
      <w:r w:rsidRPr="00772A1A">
        <w:rPr>
          <w:rFonts w:ascii="Courier New" w:hAnsi="Courier New" w:cs="Courier New"/>
        </w:rPr>
        <w:t>robot a partir del cual se generan vecinos</w:t>
      </w:r>
    </w:p>
    <w:p w14:paraId="2EB2F921" w14:textId="77777777" w:rsidR="008F710A" w:rsidRDefault="008F710A" w:rsidP="008F710A">
      <w:pPr>
        <w:pStyle w:val="LetranormalTFG"/>
        <w:rPr>
          <w:rFonts w:ascii="Courier New" w:hAnsi="Courier New" w:cs="Courier New"/>
        </w:rPr>
      </w:pPr>
      <w:r w:rsidRPr="005C324E">
        <w:rPr>
          <w:rFonts w:ascii="Courier New" w:hAnsi="Courier New" w:cs="Courier New"/>
        </w:rPr>
        <w:t>vecinos -&gt; lista con los vecinos actuales</w:t>
      </w:r>
    </w:p>
    <w:tbl>
      <w:tblPr>
        <w:tblStyle w:val="Tablaconcuadrcula"/>
        <w:tblW w:w="0" w:type="auto"/>
        <w:tblLook w:val="04A0" w:firstRow="1" w:lastRow="0" w:firstColumn="1" w:lastColumn="0" w:noHBand="0" w:noVBand="1"/>
      </w:tblPr>
      <w:tblGrid>
        <w:gridCol w:w="8494"/>
      </w:tblGrid>
      <w:tr w:rsidR="008F710A" w14:paraId="26092EBE" w14:textId="77777777" w:rsidTr="009D05CD">
        <w:tc>
          <w:tcPr>
            <w:tcW w:w="8494" w:type="dxa"/>
            <w:tcBorders>
              <w:top w:val="single" w:sz="4" w:space="0" w:color="auto"/>
              <w:left w:val="nil"/>
              <w:bottom w:val="single" w:sz="4" w:space="0" w:color="auto"/>
              <w:right w:val="nil"/>
            </w:tcBorders>
            <w:vAlign w:val="center"/>
          </w:tcPr>
          <w:p w14:paraId="230C32E5" w14:textId="77777777" w:rsidR="008F710A" w:rsidRPr="004678F1" w:rsidRDefault="008F710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5</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r>
              <w:rPr>
                <w:rFonts w:ascii="Bookman Old Style" w:eastAsiaTheme="minorEastAsia" w:hAnsi="Bookman Old Style"/>
                <w:lang w:val="en-US"/>
              </w:rPr>
              <w:t>First</w:t>
            </w:r>
          </w:p>
        </w:tc>
      </w:tr>
      <w:tr w:rsidR="008F710A" w14:paraId="568F4719" w14:textId="77777777" w:rsidTr="009D05CD">
        <w:tc>
          <w:tcPr>
            <w:tcW w:w="8494" w:type="dxa"/>
            <w:tcBorders>
              <w:top w:val="single" w:sz="4" w:space="0" w:color="auto"/>
              <w:left w:val="nil"/>
              <w:bottom w:val="single" w:sz="4" w:space="0" w:color="auto"/>
              <w:right w:val="nil"/>
            </w:tcBorders>
            <w:vAlign w:val="center"/>
          </w:tcPr>
          <w:p w14:paraId="495307AA" w14:textId="77777777" w:rsidR="008F710A" w:rsidRDefault="008F710A" w:rsidP="009D05CD">
            <w:pPr>
              <w:pStyle w:val="Prrafodelista"/>
              <w:numPr>
                <w:ilvl w:val="0"/>
                <w:numId w:val="40"/>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foreach </w:t>
            </w:r>
            <w:r w:rsidRPr="008F710A">
              <w:rPr>
                <w:rFonts w:ascii="Cambria Math" w:hAnsi="Cambria Math"/>
                <w:i/>
                <w:lang w:val="en-US"/>
              </w:rPr>
              <w:t xml:space="preserve">Robot </w:t>
            </w:r>
            <w:proofErr w:type="spellStart"/>
            <w:r w:rsidRPr="008F710A">
              <w:rPr>
                <w:rFonts w:ascii="Cambria Math" w:hAnsi="Cambria Math"/>
                <w:i/>
                <w:lang w:val="en-US"/>
              </w:rPr>
              <w:t>vecino</w:t>
            </w:r>
            <w:proofErr w:type="spellEnd"/>
            <w:r>
              <w:rPr>
                <w:rFonts w:ascii="Book Antiqua" w:eastAsiaTheme="minorEastAsia" w:hAnsi="Book Antiqua"/>
                <w:b/>
                <w:lang w:val="en-US"/>
              </w:rPr>
              <w:t xml:space="preserve"> in </w:t>
            </w:r>
            <w:proofErr w:type="spellStart"/>
            <w:r w:rsidRPr="008F710A">
              <w:rPr>
                <w:rFonts w:ascii="Cambria Math" w:hAnsi="Cambria Math"/>
                <w:i/>
                <w:lang w:val="en-US"/>
              </w:rPr>
              <w:t>vecinos</w:t>
            </w:r>
            <w:proofErr w:type="spellEnd"/>
          </w:p>
          <w:p w14:paraId="1159DA08" w14:textId="77777777" w:rsidR="008F710A" w:rsidRPr="008F710A" w:rsidRDefault="008F710A" w:rsidP="009D05CD">
            <w:pPr>
              <w:pStyle w:val="Prrafodelista"/>
              <w:numPr>
                <w:ilvl w:val="0"/>
                <w:numId w:val="40"/>
              </w:numPr>
              <w:spacing w:before="120" w:after="120" w:line="360" w:lineRule="auto"/>
              <w:rPr>
                <w:rFonts w:ascii="Cambria Math" w:hAnsi="Cambria Math"/>
                <w:i/>
                <w:lang w:val="en-US"/>
              </w:rPr>
            </w:pPr>
            <w:r>
              <w:rPr>
                <w:rFonts w:ascii="Book Antiqua" w:eastAsiaTheme="minorEastAsia" w:hAnsi="Book Antiqua"/>
                <w:b/>
                <w:lang w:val="en-US"/>
              </w:rPr>
              <w:t xml:space="preserve">     </w:t>
            </w:r>
            <w:proofErr w:type="spellStart"/>
            <w:proofErr w:type="gramStart"/>
            <w:r w:rsidRPr="008F710A">
              <w:rPr>
                <w:rFonts w:ascii="Cambria Math" w:hAnsi="Cambria Math"/>
                <w:i/>
                <w:lang w:val="en-US"/>
              </w:rPr>
              <w:t>vecino.tiempo</w:t>
            </w:r>
            <w:proofErr w:type="spellEnd"/>
            <w:proofErr w:type="gramEnd"/>
            <w:r w:rsidRPr="008F710A">
              <w:rPr>
                <w:rFonts w:ascii="Cambria Math" w:hAnsi="Cambria Math"/>
                <w:i/>
                <w:lang w:val="en-US"/>
              </w:rPr>
              <w:t xml:space="preserve"> </w:t>
            </w:r>
            <m:oMath>
              <m:r>
                <w:rPr>
                  <w:rFonts w:ascii="Cambria Math" w:hAnsi="Cambria Math"/>
                  <w:lang w:val="en-US"/>
                </w:rPr>
                <m:t>←</m:t>
              </m:r>
            </m:oMath>
            <w:r w:rsidRPr="008F710A">
              <w:rPr>
                <w:rFonts w:ascii="Cambria Math" w:hAnsi="Cambria Math"/>
                <w:i/>
                <w:lang w:val="en-US"/>
              </w:rPr>
              <w:t xml:space="preserve"> </w:t>
            </w:r>
            <w:proofErr w:type="spellStart"/>
            <w:r>
              <w:rPr>
                <w:rFonts w:ascii="Cambria Math" w:hAnsi="Cambria Math"/>
                <w:i/>
                <w:lang w:val="en-US"/>
              </w:rPr>
              <w:t>F</w:t>
            </w:r>
            <w:r w:rsidRPr="008F710A">
              <w:rPr>
                <w:rFonts w:ascii="Cambria Math" w:hAnsi="Cambria Math"/>
                <w:i/>
                <w:lang w:val="en-US"/>
              </w:rPr>
              <w:t>uncionObjetivo</w:t>
            </w:r>
            <w:proofErr w:type="spellEnd"/>
            <w:r w:rsidRPr="008F710A">
              <w:rPr>
                <w:rFonts w:ascii="Cambria Math" w:hAnsi="Cambria Math"/>
                <w:i/>
                <w:lang w:val="en-US"/>
              </w:rPr>
              <w:t>(</w:t>
            </w:r>
            <w:proofErr w:type="spellStart"/>
            <w:r w:rsidRPr="008F710A">
              <w:rPr>
                <w:rFonts w:ascii="Cambria Math" w:hAnsi="Cambria Math"/>
                <w:i/>
                <w:lang w:val="en-US"/>
              </w:rPr>
              <w:t>vecino</w:t>
            </w:r>
            <w:proofErr w:type="spellEnd"/>
            <w:r w:rsidRPr="008F710A">
              <w:rPr>
                <w:rFonts w:ascii="Cambria Math" w:hAnsi="Cambria Math"/>
                <w:i/>
                <w:lang w:val="en-US"/>
              </w:rPr>
              <w:t>)</w:t>
            </w:r>
          </w:p>
          <w:p w14:paraId="3F0E0D25" w14:textId="77777777" w:rsidR="008F710A" w:rsidRDefault="008F710A" w:rsidP="009D05CD">
            <w:pPr>
              <w:pStyle w:val="Prrafodelista"/>
              <w:numPr>
                <w:ilvl w:val="0"/>
                <w:numId w:val="40"/>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if </w:t>
            </w:r>
            <w:proofErr w:type="spellStart"/>
            <w:r>
              <w:rPr>
                <w:rFonts w:ascii="Cambria Math" w:hAnsi="Cambria Math"/>
                <w:i/>
                <w:lang w:val="en-US"/>
              </w:rPr>
              <w:t>actualRobot</w:t>
            </w:r>
            <w:r w:rsidRPr="008F710A">
              <w:rPr>
                <w:rFonts w:ascii="Cambria Math" w:hAnsi="Cambria Math"/>
                <w:i/>
                <w:lang w:val="en-US"/>
              </w:rPr>
              <w:t>.tiempo</w:t>
            </w:r>
            <w:proofErr w:type="spellEnd"/>
            <w:r w:rsidRPr="008F710A">
              <w:rPr>
                <w:rFonts w:ascii="Cambria Math" w:hAnsi="Cambria Math"/>
                <w:i/>
                <w:lang w:val="en-US"/>
              </w:rPr>
              <w:t xml:space="preserve"> </w:t>
            </w:r>
            <w:r w:rsidRPr="008F710A">
              <w:rPr>
                <w:rFonts w:ascii="Cambria Math" w:hAnsi="Cambria Math"/>
                <w:lang w:val="en-US"/>
              </w:rPr>
              <w:t>&gt;</w:t>
            </w:r>
            <w:r w:rsidRPr="008F710A">
              <w:rPr>
                <w:rFonts w:ascii="Cambria Math" w:hAnsi="Cambria Math"/>
                <w:i/>
                <w:lang w:val="en-US"/>
              </w:rPr>
              <w:t xml:space="preserve"> </w:t>
            </w:r>
            <w:proofErr w:type="spellStart"/>
            <w:proofErr w:type="gramStart"/>
            <w:r w:rsidRPr="008F710A">
              <w:rPr>
                <w:rFonts w:ascii="Cambria Math" w:hAnsi="Cambria Math"/>
                <w:i/>
                <w:lang w:val="en-US"/>
              </w:rPr>
              <w:t>vecino.tiempo</w:t>
            </w:r>
            <w:proofErr w:type="spellEnd"/>
            <w:proofErr w:type="gramEnd"/>
          </w:p>
          <w:p w14:paraId="191B0CAD" w14:textId="77777777" w:rsidR="008F710A" w:rsidRPr="008F710A" w:rsidRDefault="008F710A" w:rsidP="009D05CD">
            <w:pPr>
              <w:pStyle w:val="Prrafodelista"/>
              <w:numPr>
                <w:ilvl w:val="0"/>
                <w:numId w:val="40"/>
              </w:numPr>
              <w:spacing w:before="120" w:after="120" w:line="360" w:lineRule="auto"/>
              <w:rPr>
                <w:rFonts w:ascii="Cambria Math" w:hAnsi="Cambria Math"/>
                <w:i/>
                <w:lang w:val="en-US"/>
              </w:rPr>
            </w:pPr>
            <w:r>
              <w:rPr>
                <w:rFonts w:ascii="Book Antiqua" w:eastAsiaTheme="minorEastAsia" w:hAnsi="Book Antiqua"/>
                <w:b/>
                <w:lang w:val="en-US"/>
              </w:rPr>
              <w:t xml:space="preserve">          r</w:t>
            </w:r>
            <w:r w:rsidRPr="008F710A">
              <w:rPr>
                <w:rFonts w:ascii="Book Antiqua" w:eastAsiaTheme="minorEastAsia" w:hAnsi="Book Antiqua"/>
                <w:b/>
                <w:lang w:val="en-US"/>
              </w:rPr>
              <w:t>eturn</w:t>
            </w:r>
            <w:r>
              <w:rPr>
                <w:rFonts w:ascii="Cambria Math" w:hAnsi="Cambria Math"/>
                <w:i/>
                <w:lang w:val="en-US"/>
              </w:rPr>
              <w:t xml:space="preserve"> </w:t>
            </w:r>
            <w:proofErr w:type="spellStart"/>
            <w:r w:rsidRPr="008F710A">
              <w:rPr>
                <w:rFonts w:ascii="Cambria Math" w:hAnsi="Cambria Math"/>
                <w:i/>
                <w:lang w:val="en-US"/>
              </w:rPr>
              <w:t>vecino</w:t>
            </w:r>
            <w:proofErr w:type="spellEnd"/>
          </w:p>
          <w:p w14:paraId="3DC20038" w14:textId="77777777" w:rsidR="008F710A" w:rsidRPr="008F710A" w:rsidRDefault="008F710A" w:rsidP="009D05CD">
            <w:pPr>
              <w:pStyle w:val="Prrafodelista"/>
              <w:numPr>
                <w:ilvl w:val="0"/>
                <w:numId w:val="40"/>
              </w:numPr>
              <w:spacing w:before="120" w:after="120" w:line="360" w:lineRule="auto"/>
              <w:rPr>
                <w:rFonts w:ascii="Book Antiqua" w:hAnsi="Book Antiqua"/>
                <w:lang w:val="en-US"/>
              </w:rPr>
            </w:pPr>
          </w:p>
        </w:tc>
      </w:tr>
    </w:tbl>
    <w:p w14:paraId="51A7735B" w14:textId="77777777" w:rsidR="008F710A" w:rsidRDefault="008F710A" w:rsidP="00107381">
      <w:pPr>
        <w:pStyle w:val="LetranormalTFG"/>
        <w:ind w:firstLine="708"/>
      </w:pPr>
    </w:p>
    <w:p w14:paraId="20014BC4" w14:textId="77777777" w:rsidR="00E0424D" w:rsidRDefault="00E0424D" w:rsidP="00107381">
      <w:pPr>
        <w:pStyle w:val="LetranormalTFG"/>
        <w:ind w:firstLine="708"/>
      </w:pPr>
      <w:r>
        <w:t>-</w:t>
      </w:r>
      <w:r w:rsidR="00D125A6">
        <w:t xml:space="preserve"> </w:t>
      </w:r>
      <w:proofErr w:type="spellStart"/>
      <w:r>
        <w:rPr>
          <w:b/>
          <w:i/>
        </w:rPr>
        <w:t>Best</w:t>
      </w:r>
      <w:proofErr w:type="spellEnd"/>
      <w:r>
        <w:t>, se escoge al mejor vecino.</w:t>
      </w:r>
      <w:r w:rsidR="005C324E">
        <w:t xml:space="preserve"> La implementación en pseudoc</w:t>
      </w:r>
      <w:r w:rsidR="00B36662">
        <w:t>ó</w:t>
      </w:r>
      <w:r w:rsidR="005C324E">
        <w:t>digo es la siguiente:</w:t>
      </w:r>
    </w:p>
    <w:p w14:paraId="6CC472A5" w14:textId="77777777" w:rsidR="005C324E" w:rsidRDefault="005C324E" w:rsidP="008F710A">
      <w:pPr>
        <w:pStyle w:val="LetranormalTFG"/>
        <w:rPr>
          <w:b/>
        </w:rPr>
      </w:pPr>
      <w:proofErr w:type="spellStart"/>
      <w:r w:rsidRPr="005C324E">
        <w:rPr>
          <w:rFonts w:ascii="Courier New" w:hAnsi="Courier New" w:cs="Courier New"/>
        </w:rPr>
        <w:t>actualRobot</w:t>
      </w:r>
      <w:proofErr w:type="spellEnd"/>
      <w:r w:rsidRPr="005C324E">
        <w:rPr>
          <w:rFonts w:ascii="Courier New" w:hAnsi="Courier New" w:cs="Courier New"/>
        </w:rPr>
        <w:t xml:space="preserve"> -&gt; </w:t>
      </w:r>
      <w:r w:rsidRPr="00772A1A">
        <w:rPr>
          <w:rFonts w:ascii="Courier New" w:hAnsi="Courier New" w:cs="Courier New"/>
        </w:rPr>
        <w:t>robot a partir del cual se generan vecinos</w:t>
      </w:r>
    </w:p>
    <w:p w14:paraId="476F18FB" w14:textId="77777777" w:rsidR="005C324E" w:rsidRDefault="005C324E" w:rsidP="008F710A">
      <w:pPr>
        <w:pStyle w:val="LetranormalTFG"/>
        <w:rPr>
          <w:rFonts w:ascii="Courier New" w:hAnsi="Courier New" w:cs="Courier New"/>
        </w:rPr>
      </w:pPr>
      <w:r w:rsidRPr="005C324E">
        <w:rPr>
          <w:rFonts w:ascii="Courier New" w:hAnsi="Courier New" w:cs="Courier New"/>
        </w:rPr>
        <w:t>vecinos -&gt; lista con los vecinos actuale</w:t>
      </w:r>
      <w:r>
        <w:rPr>
          <w:rFonts w:ascii="Courier New" w:hAnsi="Courier New" w:cs="Courier New"/>
        </w:rPr>
        <w:t>s</w:t>
      </w:r>
    </w:p>
    <w:tbl>
      <w:tblPr>
        <w:tblStyle w:val="Tablaconcuadrcula"/>
        <w:tblW w:w="0" w:type="auto"/>
        <w:tblLook w:val="04A0" w:firstRow="1" w:lastRow="0" w:firstColumn="1" w:lastColumn="0" w:noHBand="0" w:noVBand="1"/>
      </w:tblPr>
      <w:tblGrid>
        <w:gridCol w:w="8494"/>
      </w:tblGrid>
      <w:tr w:rsidR="008F710A" w14:paraId="7B6C5CF4" w14:textId="77777777" w:rsidTr="009D05CD">
        <w:tc>
          <w:tcPr>
            <w:tcW w:w="8494" w:type="dxa"/>
            <w:tcBorders>
              <w:top w:val="single" w:sz="4" w:space="0" w:color="auto"/>
              <w:left w:val="nil"/>
              <w:bottom w:val="single" w:sz="4" w:space="0" w:color="auto"/>
              <w:right w:val="nil"/>
            </w:tcBorders>
            <w:vAlign w:val="center"/>
          </w:tcPr>
          <w:p w14:paraId="0C1E2489" w14:textId="77777777" w:rsidR="008F710A" w:rsidRPr="004678F1" w:rsidRDefault="008F710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6</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r>
              <w:rPr>
                <w:rFonts w:ascii="Bookman Old Style" w:eastAsiaTheme="minorEastAsia" w:hAnsi="Bookman Old Style"/>
                <w:lang w:val="en-US"/>
              </w:rPr>
              <w:t>Best</w:t>
            </w:r>
          </w:p>
        </w:tc>
      </w:tr>
      <w:tr w:rsidR="008F710A" w14:paraId="06B61869" w14:textId="77777777" w:rsidTr="009D05CD">
        <w:tc>
          <w:tcPr>
            <w:tcW w:w="8494" w:type="dxa"/>
            <w:tcBorders>
              <w:top w:val="single" w:sz="4" w:space="0" w:color="auto"/>
              <w:left w:val="nil"/>
              <w:bottom w:val="single" w:sz="4" w:space="0" w:color="auto"/>
              <w:right w:val="nil"/>
            </w:tcBorders>
            <w:vAlign w:val="center"/>
          </w:tcPr>
          <w:p w14:paraId="0736FDE5" w14:textId="77777777" w:rsidR="008F710A" w:rsidRPr="008F710A" w:rsidRDefault="008F710A" w:rsidP="009D05CD">
            <w:pPr>
              <w:pStyle w:val="Prrafodelista"/>
              <w:numPr>
                <w:ilvl w:val="0"/>
                <w:numId w:val="39"/>
              </w:numPr>
              <w:spacing w:before="120" w:after="120" w:line="360" w:lineRule="auto"/>
              <w:rPr>
                <w:rFonts w:ascii="Cambria Math" w:hAnsi="Cambria Math"/>
                <w:i/>
                <w:lang w:val="en-US"/>
              </w:rPr>
            </w:pPr>
            <w:proofErr w:type="spellStart"/>
            <w:r w:rsidRPr="008F710A">
              <w:rPr>
                <w:rFonts w:ascii="Cambria Math" w:hAnsi="Cambria Math"/>
                <w:i/>
                <w:lang w:val="en-US"/>
              </w:rPr>
              <w:t>mejorVecino</w:t>
            </w:r>
            <w:proofErr w:type="spellEnd"/>
            <w:r w:rsidRPr="008F710A">
              <w:rPr>
                <w:rFonts w:ascii="Cambria Math" w:hAnsi="Cambria Math"/>
                <w:i/>
                <w:lang w:val="en-US"/>
              </w:rPr>
              <w:t xml:space="preserve"> </w:t>
            </w:r>
            <m:oMath>
              <m:r>
                <w:rPr>
                  <w:rFonts w:ascii="Cambria Math" w:hAnsi="Cambria Math"/>
                  <w:lang w:val="en-US"/>
                </w:rPr>
                <m:t>←</m:t>
              </m:r>
            </m:oMath>
            <w:r w:rsidRPr="008F710A">
              <w:rPr>
                <w:rFonts w:ascii="Cambria Math" w:hAnsi="Cambria Math"/>
                <w:i/>
                <w:lang w:val="en-US"/>
              </w:rPr>
              <w:t xml:space="preserve"> actualRobot</w:t>
            </w:r>
          </w:p>
          <w:p w14:paraId="63B6FA67" w14:textId="77777777" w:rsidR="008F710A" w:rsidRDefault="008F710A" w:rsidP="009D05CD">
            <w:pPr>
              <w:pStyle w:val="Prrafodelista"/>
              <w:numPr>
                <w:ilvl w:val="0"/>
                <w:numId w:val="39"/>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foreach </w:t>
            </w:r>
            <w:r w:rsidRPr="008F710A">
              <w:rPr>
                <w:rFonts w:ascii="Cambria Math" w:hAnsi="Cambria Math"/>
                <w:i/>
                <w:lang w:val="en-US"/>
              </w:rPr>
              <w:t xml:space="preserve">Robot </w:t>
            </w:r>
            <w:proofErr w:type="spellStart"/>
            <w:r w:rsidRPr="008F710A">
              <w:rPr>
                <w:rFonts w:ascii="Cambria Math" w:hAnsi="Cambria Math"/>
                <w:i/>
                <w:lang w:val="en-US"/>
              </w:rPr>
              <w:t>vecino</w:t>
            </w:r>
            <w:proofErr w:type="spellEnd"/>
            <w:r>
              <w:rPr>
                <w:rFonts w:ascii="Book Antiqua" w:eastAsiaTheme="minorEastAsia" w:hAnsi="Book Antiqua"/>
                <w:b/>
                <w:lang w:val="en-US"/>
              </w:rPr>
              <w:t xml:space="preserve"> in </w:t>
            </w:r>
            <w:proofErr w:type="spellStart"/>
            <w:r w:rsidRPr="008F710A">
              <w:rPr>
                <w:rFonts w:ascii="Cambria Math" w:hAnsi="Cambria Math"/>
                <w:i/>
                <w:lang w:val="en-US"/>
              </w:rPr>
              <w:t>vecinos</w:t>
            </w:r>
            <w:proofErr w:type="spellEnd"/>
          </w:p>
          <w:p w14:paraId="7DB134CE" w14:textId="77777777" w:rsidR="008F710A" w:rsidRPr="008F710A" w:rsidRDefault="008F710A" w:rsidP="009D05CD">
            <w:pPr>
              <w:pStyle w:val="Prrafodelista"/>
              <w:numPr>
                <w:ilvl w:val="0"/>
                <w:numId w:val="39"/>
              </w:numPr>
              <w:spacing w:before="120" w:after="120" w:line="360" w:lineRule="auto"/>
              <w:rPr>
                <w:rFonts w:ascii="Cambria Math" w:hAnsi="Cambria Math"/>
                <w:i/>
                <w:lang w:val="en-US"/>
              </w:rPr>
            </w:pPr>
            <w:r>
              <w:rPr>
                <w:rFonts w:ascii="Book Antiqua" w:eastAsiaTheme="minorEastAsia" w:hAnsi="Book Antiqua"/>
                <w:b/>
                <w:lang w:val="en-US"/>
              </w:rPr>
              <w:t xml:space="preserve">     </w:t>
            </w:r>
            <w:proofErr w:type="spellStart"/>
            <w:proofErr w:type="gramStart"/>
            <w:r w:rsidRPr="008F710A">
              <w:rPr>
                <w:rFonts w:ascii="Cambria Math" w:hAnsi="Cambria Math"/>
                <w:i/>
                <w:lang w:val="en-US"/>
              </w:rPr>
              <w:t>vecino.tiempo</w:t>
            </w:r>
            <w:proofErr w:type="spellEnd"/>
            <w:proofErr w:type="gramEnd"/>
            <w:r w:rsidRPr="008F710A">
              <w:rPr>
                <w:rFonts w:ascii="Cambria Math" w:hAnsi="Cambria Math"/>
                <w:i/>
                <w:lang w:val="en-US"/>
              </w:rPr>
              <w:t xml:space="preserve"> </w:t>
            </w:r>
            <m:oMath>
              <m:r>
                <w:rPr>
                  <w:rFonts w:ascii="Cambria Math" w:hAnsi="Cambria Math"/>
                  <w:lang w:val="en-US"/>
                </w:rPr>
                <m:t>←</m:t>
              </m:r>
            </m:oMath>
            <w:r w:rsidRPr="008F710A">
              <w:rPr>
                <w:rFonts w:ascii="Cambria Math" w:hAnsi="Cambria Math"/>
                <w:i/>
                <w:lang w:val="en-US"/>
              </w:rPr>
              <w:t xml:space="preserve"> </w:t>
            </w:r>
            <w:proofErr w:type="spellStart"/>
            <w:r>
              <w:rPr>
                <w:rFonts w:ascii="Cambria Math" w:hAnsi="Cambria Math"/>
                <w:i/>
                <w:lang w:val="en-US"/>
              </w:rPr>
              <w:t>F</w:t>
            </w:r>
            <w:r w:rsidRPr="008F710A">
              <w:rPr>
                <w:rFonts w:ascii="Cambria Math" w:hAnsi="Cambria Math"/>
                <w:i/>
                <w:lang w:val="en-US"/>
              </w:rPr>
              <w:t>uncionObjetivo</w:t>
            </w:r>
            <w:proofErr w:type="spellEnd"/>
            <w:r w:rsidRPr="008F710A">
              <w:rPr>
                <w:rFonts w:ascii="Cambria Math" w:hAnsi="Cambria Math"/>
                <w:i/>
                <w:lang w:val="en-US"/>
              </w:rPr>
              <w:t>(</w:t>
            </w:r>
            <w:proofErr w:type="spellStart"/>
            <w:r w:rsidRPr="008F710A">
              <w:rPr>
                <w:rFonts w:ascii="Cambria Math" w:hAnsi="Cambria Math"/>
                <w:i/>
                <w:lang w:val="en-US"/>
              </w:rPr>
              <w:t>vecino</w:t>
            </w:r>
            <w:proofErr w:type="spellEnd"/>
            <w:r w:rsidRPr="008F710A">
              <w:rPr>
                <w:rFonts w:ascii="Cambria Math" w:hAnsi="Cambria Math"/>
                <w:i/>
                <w:lang w:val="en-US"/>
              </w:rPr>
              <w:t>)</w:t>
            </w:r>
          </w:p>
          <w:p w14:paraId="1243B88D" w14:textId="77777777" w:rsidR="008F710A" w:rsidRDefault="008F710A" w:rsidP="009D05CD">
            <w:pPr>
              <w:pStyle w:val="Prrafodelista"/>
              <w:numPr>
                <w:ilvl w:val="0"/>
                <w:numId w:val="39"/>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if </w:t>
            </w:r>
            <w:proofErr w:type="spellStart"/>
            <w:r w:rsidRPr="008F710A">
              <w:rPr>
                <w:rFonts w:ascii="Cambria Math" w:hAnsi="Cambria Math"/>
                <w:i/>
                <w:lang w:val="en-US"/>
              </w:rPr>
              <w:t>mejorVecino.tiempo</w:t>
            </w:r>
            <w:proofErr w:type="spellEnd"/>
            <w:r w:rsidRPr="008F710A">
              <w:rPr>
                <w:rFonts w:ascii="Cambria Math" w:hAnsi="Cambria Math"/>
                <w:i/>
                <w:lang w:val="en-US"/>
              </w:rPr>
              <w:t xml:space="preserve"> </w:t>
            </w:r>
            <w:r w:rsidRPr="008F710A">
              <w:rPr>
                <w:rFonts w:ascii="Cambria Math" w:hAnsi="Cambria Math"/>
                <w:lang w:val="en-US"/>
              </w:rPr>
              <w:t>&gt;</w:t>
            </w:r>
            <w:r w:rsidRPr="008F710A">
              <w:rPr>
                <w:rFonts w:ascii="Cambria Math" w:hAnsi="Cambria Math"/>
                <w:i/>
                <w:lang w:val="en-US"/>
              </w:rPr>
              <w:t xml:space="preserve"> </w:t>
            </w:r>
            <w:proofErr w:type="spellStart"/>
            <w:proofErr w:type="gramStart"/>
            <w:r w:rsidRPr="008F710A">
              <w:rPr>
                <w:rFonts w:ascii="Cambria Math" w:hAnsi="Cambria Math"/>
                <w:i/>
                <w:lang w:val="en-US"/>
              </w:rPr>
              <w:t>vecino.tiempo</w:t>
            </w:r>
            <w:proofErr w:type="spellEnd"/>
            <w:proofErr w:type="gramEnd"/>
          </w:p>
          <w:p w14:paraId="4B0BBA7C" w14:textId="77777777" w:rsidR="008F710A" w:rsidRPr="008F710A" w:rsidRDefault="008F710A" w:rsidP="009D05CD">
            <w:pPr>
              <w:pStyle w:val="Prrafodelista"/>
              <w:numPr>
                <w:ilvl w:val="0"/>
                <w:numId w:val="39"/>
              </w:numPr>
              <w:spacing w:before="120" w:after="120" w:line="360" w:lineRule="auto"/>
              <w:rPr>
                <w:rFonts w:ascii="Cambria Math" w:hAnsi="Cambria Math"/>
                <w:i/>
                <w:lang w:val="en-US"/>
              </w:rPr>
            </w:pPr>
            <w:r>
              <w:rPr>
                <w:rFonts w:ascii="Book Antiqua" w:eastAsiaTheme="minorEastAsia" w:hAnsi="Book Antiqua"/>
                <w:b/>
                <w:lang w:val="en-US"/>
              </w:rPr>
              <w:t xml:space="preserve">          </w:t>
            </w:r>
            <w:proofErr w:type="spellStart"/>
            <w:r w:rsidRPr="008F710A">
              <w:rPr>
                <w:rFonts w:ascii="Cambria Math" w:hAnsi="Cambria Math"/>
                <w:i/>
                <w:lang w:val="en-US"/>
              </w:rPr>
              <w:t>mejorVecino</w:t>
            </w:r>
            <w:proofErr w:type="spellEnd"/>
            <w:r w:rsidRPr="008F710A">
              <w:rPr>
                <w:rFonts w:ascii="Cambria Math" w:hAnsi="Cambria Math"/>
                <w:i/>
                <w:lang w:val="en-US"/>
              </w:rPr>
              <w:t xml:space="preserve"> </w:t>
            </w:r>
            <m:oMath>
              <m:r>
                <w:rPr>
                  <w:rFonts w:ascii="Cambria Math" w:hAnsi="Cambria Math"/>
                  <w:lang w:val="en-US"/>
                </w:rPr>
                <m:t>←</m:t>
              </m:r>
            </m:oMath>
            <w:r w:rsidRPr="008F710A">
              <w:rPr>
                <w:rFonts w:ascii="Cambria Math" w:hAnsi="Cambria Math"/>
                <w:i/>
                <w:lang w:val="en-US"/>
              </w:rPr>
              <w:t xml:space="preserve">  vecino</w:t>
            </w:r>
          </w:p>
          <w:p w14:paraId="1BFE08E8" w14:textId="77777777" w:rsidR="008F710A" w:rsidRDefault="008F710A" w:rsidP="009D05CD">
            <w:pPr>
              <w:pStyle w:val="Prrafodelista"/>
              <w:numPr>
                <w:ilvl w:val="0"/>
                <w:numId w:val="39"/>
              </w:numPr>
              <w:spacing w:before="120" w:after="120" w:line="360" w:lineRule="auto"/>
              <w:rPr>
                <w:rFonts w:ascii="Book Antiqua" w:eastAsiaTheme="minorEastAsia" w:hAnsi="Book Antiqua"/>
                <w:b/>
                <w:lang w:val="en-US"/>
              </w:rPr>
            </w:pPr>
            <w:proofErr w:type="spellStart"/>
            <w:r>
              <w:rPr>
                <w:rFonts w:ascii="Book Antiqua" w:eastAsiaTheme="minorEastAsia" w:hAnsi="Book Antiqua"/>
                <w:b/>
                <w:lang w:val="en-US"/>
              </w:rPr>
              <w:t>endforeach</w:t>
            </w:r>
            <w:proofErr w:type="spellEnd"/>
          </w:p>
          <w:p w14:paraId="7BA8684C" w14:textId="77777777" w:rsidR="008F710A" w:rsidRPr="008F710A" w:rsidRDefault="008F710A" w:rsidP="009D05CD">
            <w:pPr>
              <w:pStyle w:val="Prrafodelista"/>
              <w:numPr>
                <w:ilvl w:val="0"/>
                <w:numId w:val="39"/>
              </w:numPr>
              <w:spacing w:before="120" w:after="120" w:line="360" w:lineRule="auto"/>
              <w:rPr>
                <w:rFonts w:ascii="Book Antiqua" w:hAnsi="Book Antiqua"/>
                <w:lang w:val="en-US"/>
              </w:rPr>
            </w:pPr>
            <w:r>
              <w:rPr>
                <w:rFonts w:ascii="Book Antiqua" w:eastAsiaTheme="minorEastAsia" w:hAnsi="Book Antiqua"/>
                <w:b/>
                <w:lang w:val="en-US"/>
              </w:rPr>
              <w:t xml:space="preserve">return </w:t>
            </w:r>
            <w:proofErr w:type="spellStart"/>
            <w:r w:rsidRPr="008F710A">
              <w:rPr>
                <w:rFonts w:ascii="Cambria Math" w:hAnsi="Cambria Math"/>
                <w:i/>
                <w:lang w:val="en-US"/>
              </w:rPr>
              <w:t>mejorVecino</w:t>
            </w:r>
            <w:proofErr w:type="spellEnd"/>
          </w:p>
        </w:tc>
      </w:tr>
    </w:tbl>
    <w:p w14:paraId="12D31DBC" w14:textId="77777777" w:rsidR="008F710A" w:rsidRPr="005C324E" w:rsidRDefault="008F710A" w:rsidP="005C324E">
      <w:pPr>
        <w:pStyle w:val="LetranormalTFG"/>
        <w:ind w:left="708"/>
        <w:rPr>
          <w:rFonts w:ascii="Courier New" w:hAnsi="Courier New" w:cs="Courier New"/>
        </w:rPr>
      </w:pPr>
    </w:p>
    <w:p w14:paraId="48286181" w14:textId="77777777" w:rsidR="00DB2C93" w:rsidRDefault="008A4865">
      <w:pPr>
        <w:pStyle w:val="TFGtitulo2"/>
      </w:pPr>
      <w:bookmarkStart w:id="19" w:name="_Toc517802749"/>
      <w:r>
        <w:t>3.</w:t>
      </w:r>
      <w:r w:rsidR="008B7C6D">
        <w:t>5</w:t>
      </w:r>
      <w:r w:rsidR="00DB2C93">
        <w:t>. Búsquedas globales</w:t>
      </w:r>
      <w:bookmarkEnd w:id="19"/>
    </w:p>
    <w:p w14:paraId="50317225" w14:textId="77777777" w:rsidR="00D125A6" w:rsidRDefault="005B33E2" w:rsidP="005B33E2">
      <w:pPr>
        <w:pStyle w:val="LetranormalTFG"/>
      </w:pPr>
      <w:r>
        <w:t>El principal problema de las búsquedas locales se haya en que se pueden quedar fácilmente atrapadas en un óptim</w:t>
      </w:r>
      <w:r w:rsidR="001636B3">
        <w:t>o local</w:t>
      </w:r>
      <w:r>
        <w:t xml:space="preserve">. Un óptimo local es una solución que no puede ser mejorada en el vecindario que ella genera y que, además, no es la </w:t>
      </w:r>
      <w:r>
        <w:lastRenderedPageBreak/>
        <w:t>solución óptima del problema.</w:t>
      </w:r>
      <w:r w:rsidR="00D125A6">
        <w:t xml:space="preserve"> Las metaheurísticas que tratan de evitar este problema se las llama búsquedas globales.</w:t>
      </w:r>
    </w:p>
    <w:p w14:paraId="13F4DEF2" w14:textId="77777777" w:rsidR="00D125A6" w:rsidRDefault="00D125A6" w:rsidP="005B33E2">
      <w:pPr>
        <w:pStyle w:val="LetranormalTFG"/>
      </w:pPr>
      <w:r>
        <w:t>Para solucionar el problema de los óptimos locales se p</w:t>
      </w:r>
      <w:r w:rsidR="001636B3">
        <w:t>uede</w:t>
      </w:r>
      <w:r>
        <w:t xml:space="preserve"> utilizar:</w:t>
      </w:r>
    </w:p>
    <w:p w14:paraId="341993CD" w14:textId="77777777" w:rsidR="00D353CD" w:rsidRDefault="00D125A6" w:rsidP="00D353CD">
      <w:pPr>
        <w:pStyle w:val="LetranormalTFG"/>
        <w:numPr>
          <w:ilvl w:val="0"/>
          <w:numId w:val="27"/>
        </w:numPr>
      </w:pPr>
      <w:proofErr w:type="spellStart"/>
      <w:r>
        <w:rPr>
          <w:b/>
          <w:i/>
        </w:rPr>
        <w:t>Multiarranque</w:t>
      </w:r>
      <w:proofErr w:type="spellEnd"/>
      <w:r>
        <w:t xml:space="preserve">, para tratar de evitar los óptimos locales, esta metaheurística reinicia la búsqueda desde </w:t>
      </w:r>
      <w:r w:rsidR="00876935">
        <w:t>una nueva solución construida con cualquiera de los métodos de construcción disponibles cuando se encuentra con un óptimo local</w:t>
      </w:r>
      <w:r>
        <w:t>.</w:t>
      </w:r>
      <w:r w:rsidR="00282F11">
        <w:t xml:space="preserve"> [9</w:t>
      </w:r>
      <w:bookmarkStart w:id="20" w:name="_GoBack"/>
      <w:bookmarkEnd w:id="20"/>
      <w:r w:rsidR="00282F11">
        <w:t>]</w:t>
      </w:r>
    </w:p>
    <w:tbl>
      <w:tblPr>
        <w:tblStyle w:val="Tablaconcuadrcula"/>
        <w:tblW w:w="0" w:type="auto"/>
        <w:tblLook w:val="04A0" w:firstRow="1" w:lastRow="0" w:firstColumn="1" w:lastColumn="0" w:noHBand="0" w:noVBand="1"/>
      </w:tblPr>
      <w:tblGrid>
        <w:gridCol w:w="8494"/>
      </w:tblGrid>
      <w:tr w:rsidR="008F710A" w14:paraId="658B0262" w14:textId="77777777" w:rsidTr="009D05CD">
        <w:tc>
          <w:tcPr>
            <w:tcW w:w="8494" w:type="dxa"/>
            <w:tcBorders>
              <w:top w:val="single" w:sz="4" w:space="0" w:color="auto"/>
              <w:left w:val="nil"/>
              <w:bottom w:val="single" w:sz="4" w:space="0" w:color="auto"/>
              <w:right w:val="nil"/>
            </w:tcBorders>
            <w:vAlign w:val="center"/>
          </w:tcPr>
          <w:p w14:paraId="5447E78E" w14:textId="77777777" w:rsidR="008F710A" w:rsidRPr="004678F1" w:rsidRDefault="008F710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7</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Multiarranque</w:t>
            </w:r>
            <w:proofErr w:type="spellEnd"/>
          </w:p>
        </w:tc>
      </w:tr>
      <w:tr w:rsidR="008F710A" w14:paraId="7CC8933D" w14:textId="77777777" w:rsidTr="009D05CD">
        <w:tc>
          <w:tcPr>
            <w:tcW w:w="8494" w:type="dxa"/>
            <w:tcBorders>
              <w:top w:val="single" w:sz="4" w:space="0" w:color="auto"/>
              <w:left w:val="nil"/>
              <w:bottom w:val="single" w:sz="4" w:space="0" w:color="auto"/>
              <w:right w:val="nil"/>
            </w:tcBorders>
            <w:vAlign w:val="center"/>
          </w:tcPr>
          <w:p w14:paraId="20E7549A" w14:textId="77777777" w:rsidR="008F710A" w:rsidRPr="008F710A" w:rsidRDefault="008F710A" w:rsidP="008F710A">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y </w:t>
            </w:r>
            <m:oMath>
              <m:r>
                <w:rPr>
                  <w:rFonts w:ascii="Cambria Math" w:hAnsi="Cambria Math"/>
                  <w:lang w:val="en-US"/>
                </w:rPr>
                <m:t>←</m:t>
              </m:r>
            </m:oMath>
            <w:proofErr w:type="gramStart"/>
            <w:r w:rsidRPr="008F710A">
              <w:rPr>
                <w:rFonts w:ascii="Cambria Math" w:hAnsi="Cambria Math"/>
                <w:i/>
                <w:lang w:val="en-US"/>
              </w:rPr>
              <w:t>BusquedaLocal(</w:t>
            </w:r>
            <w:proofErr w:type="gramEnd"/>
            <w:r w:rsidRPr="008F710A">
              <w:rPr>
                <w:rFonts w:ascii="Cambria Math" w:hAnsi="Cambria Math"/>
                <w:i/>
                <w:lang w:val="en-US"/>
              </w:rPr>
              <w:t>)</w:t>
            </w:r>
          </w:p>
          <w:p w14:paraId="65A55A1B" w14:textId="77777777" w:rsidR="008F710A" w:rsidRPr="008F710A" w:rsidRDefault="008F710A" w:rsidP="008F710A">
            <w:pPr>
              <w:pStyle w:val="Prrafodelista"/>
              <w:numPr>
                <w:ilvl w:val="0"/>
                <w:numId w:val="41"/>
              </w:numPr>
              <w:spacing w:before="120" w:after="120" w:line="360" w:lineRule="auto"/>
              <w:rPr>
                <w:rFonts w:ascii="Cambria Math" w:hAnsi="Cambria Math"/>
                <w:i/>
                <w:lang w:val="en-US"/>
              </w:rPr>
            </w:pPr>
            <m:oMath>
              <m:r>
                <w:rPr>
                  <w:rFonts w:ascii="Cambria Math" w:hAnsi="Cambria Math"/>
                  <w:lang w:val="en-US"/>
                </w:rPr>
                <m:t>z←</m:t>
              </m:r>
            </m:oMath>
            <w:proofErr w:type="gramStart"/>
            <w:r w:rsidRPr="008F710A">
              <w:rPr>
                <w:rFonts w:ascii="Cambria Math" w:hAnsi="Cambria Math"/>
                <w:i/>
                <w:lang w:val="en-US"/>
              </w:rPr>
              <w:t>BusquedaLocal(</w:t>
            </w:r>
            <w:proofErr w:type="gramEnd"/>
            <w:r w:rsidRPr="008F710A">
              <w:rPr>
                <w:rFonts w:ascii="Cambria Math" w:hAnsi="Cambria Math"/>
                <w:i/>
                <w:lang w:val="en-US"/>
              </w:rPr>
              <w:t>)</w:t>
            </w:r>
          </w:p>
          <w:p w14:paraId="137EA690" w14:textId="77777777" w:rsidR="008F710A" w:rsidRPr="008F710A" w:rsidRDefault="008F710A" w:rsidP="008F710A">
            <w:pPr>
              <w:pStyle w:val="Prrafodelista"/>
              <w:numPr>
                <w:ilvl w:val="0"/>
                <w:numId w:val="41"/>
              </w:numPr>
              <w:spacing w:before="120" w:after="120" w:line="360" w:lineRule="auto"/>
              <w:rPr>
                <w:rFonts w:ascii="Cambria Math" w:hAnsi="Cambria Math"/>
                <w:i/>
                <w:lang w:val="en-US"/>
              </w:rPr>
            </w:pPr>
            <w:r>
              <w:rPr>
                <w:rFonts w:ascii="Book Antiqua" w:eastAsiaTheme="minorEastAsia" w:hAnsi="Book Antiqua"/>
                <w:b/>
                <w:lang w:val="en-US"/>
              </w:rPr>
              <w:t xml:space="preserve">return </w:t>
            </w:r>
            <w:r w:rsidRPr="008F710A">
              <w:rPr>
                <w:rFonts w:ascii="Cambria Math" w:hAnsi="Cambria Math"/>
                <w:i/>
                <w:lang w:val="en-US"/>
              </w:rPr>
              <w:t>y</w:t>
            </w:r>
            <w:r w:rsidRPr="00EC6C0E">
              <w:rPr>
                <w:rFonts w:ascii="Cambria Math" w:hAnsi="Cambria Math"/>
                <w:lang w:val="en-US"/>
              </w:rPr>
              <w:t>&gt;</w:t>
            </w:r>
            <w:r w:rsidRPr="008F710A">
              <w:rPr>
                <w:rFonts w:ascii="Cambria Math" w:hAnsi="Cambria Math"/>
                <w:i/>
                <w:lang w:val="en-US"/>
              </w:rPr>
              <w:t xml:space="preserve">z? </w:t>
            </w:r>
            <w:proofErr w:type="gramStart"/>
            <w:r w:rsidRPr="008F710A">
              <w:rPr>
                <w:rFonts w:ascii="Cambria Math" w:hAnsi="Cambria Math"/>
                <w:i/>
                <w:lang w:val="en-US"/>
              </w:rPr>
              <w:t>y</w:t>
            </w:r>
            <w:r w:rsidR="00EC6C0E">
              <w:rPr>
                <w:rFonts w:ascii="Cambria Math" w:hAnsi="Cambria Math"/>
                <w:i/>
                <w:lang w:val="en-US"/>
              </w:rPr>
              <w:t xml:space="preserve"> </w:t>
            </w:r>
            <w:r w:rsidRPr="008F710A">
              <w:rPr>
                <w:rFonts w:ascii="Cambria Math" w:hAnsi="Cambria Math"/>
                <w:i/>
                <w:lang w:val="en-US"/>
              </w:rPr>
              <w:t>:</w:t>
            </w:r>
            <w:proofErr w:type="gramEnd"/>
            <w:r w:rsidR="00EC6C0E">
              <w:rPr>
                <w:rFonts w:ascii="Cambria Math" w:hAnsi="Cambria Math"/>
                <w:i/>
                <w:lang w:val="en-US"/>
              </w:rPr>
              <w:t xml:space="preserve"> </w:t>
            </w:r>
            <w:r w:rsidRPr="008F710A">
              <w:rPr>
                <w:rFonts w:ascii="Cambria Math" w:hAnsi="Cambria Math"/>
                <w:i/>
                <w:lang w:val="en-US"/>
              </w:rPr>
              <w:t>z</w:t>
            </w:r>
          </w:p>
        </w:tc>
      </w:tr>
    </w:tbl>
    <w:p w14:paraId="35C57C74" w14:textId="77777777" w:rsidR="00987A5E" w:rsidRDefault="00987A5E" w:rsidP="00EC6C0E">
      <w:pPr>
        <w:pStyle w:val="LetranormalTFG"/>
      </w:pPr>
    </w:p>
    <w:p w14:paraId="74443A31" w14:textId="77777777" w:rsidR="00D353CD" w:rsidRDefault="00D125A6" w:rsidP="00D353CD">
      <w:pPr>
        <w:pStyle w:val="LetranormalTFG"/>
        <w:numPr>
          <w:ilvl w:val="0"/>
          <w:numId w:val="27"/>
        </w:numPr>
      </w:pPr>
      <w:r>
        <w:rPr>
          <w:b/>
          <w:i/>
        </w:rPr>
        <w:t>ILS (</w:t>
      </w:r>
      <w:proofErr w:type="spellStart"/>
      <w:r>
        <w:rPr>
          <w:b/>
          <w:i/>
        </w:rPr>
        <w:t>Iterated</w:t>
      </w:r>
      <w:proofErr w:type="spellEnd"/>
      <w:r>
        <w:rPr>
          <w:b/>
          <w:i/>
        </w:rPr>
        <w:t xml:space="preserve"> Local </w:t>
      </w:r>
      <w:proofErr w:type="spellStart"/>
      <w:r>
        <w:rPr>
          <w:b/>
          <w:i/>
        </w:rPr>
        <w:t>Search</w:t>
      </w:r>
      <w:proofErr w:type="spellEnd"/>
      <w:r>
        <w:rPr>
          <w:b/>
          <w:i/>
        </w:rPr>
        <w:t>)</w:t>
      </w:r>
      <w:r w:rsidR="00876935">
        <w:t>, esta metaheurística cuando se encuentra con un óptimo local reinicia la búsqueda desde la solución actual o una perturbación de esta</w:t>
      </w:r>
      <w:r w:rsidR="00D353CD">
        <w:t>.</w:t>
      </w:r>
    </w:p>
    <w:p w14:paraId="787951A6" w14:textId="77777777" w:rsidR="004046B3" w:rsidRDefault="004046B3" w:rsidP="004046B3">
      <w:pPr>
        <w:pStyle w:val="LetranormalTFG"/>
        <w:ind w:left="1068"/>
      </w:pPr>
    </w:p>
    <w:tbl>
      <w:tblPr>
        <w:tblStyle w:val="Tablaconcuadrcula"/>
        <w:tblW w:w="0" w:type="auto"/>
        <w:tblLook w:val="04A0" w:firstRow="1" w:lastRow="0" w:firstColumn="1" w:lastColumn="0" w:noHBand="0" w:noVBand="1"/>
      </w:tblPr>
      <w:tblGrid>
        <w:gridCol w:w="8494"/>
      </w:tblGrid>
      <w:tr w:rsidR="00EC6C0E" w14:paraId="2CCBD603" w14:textId="77777777" w:rsidTr="009D05CD">
        <w:tc>
          <w:tcPr>
            <w:tcW w:w="8494" w:type="dxa"/>
            <w:tcBorders>
              <w:top w:val="single" w:sz="4" w:space="0" w:color="auto"/>
              <w:left w:val="nil"/>
              <w:bottom w:val="single" w:sz="4" w:space="0" w:color="auto"/>
              <w:right w:val="nil"/>
            </w:tcBorders>
            <w:vAlign w:val="center"/>
          </w:tcPr>
          <w:p w14:paraId="613E4437" w14:textId="77777777" w:rsidR="00EC6C0E" w:rsidRPr="004678F1" w:rsidRDefault="00EC6C0E"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8</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r>
              <w:rPr>
                <w:rFonts w:ascii="Bookman Old Style" w:eastAsiaTheme="minorEastAsia" w:hAnsi="Bookman Old Style"/>
                <w:lang w:val="en-US"/>
              </w:rPr>
              <w:t>Iterated Local Search</w:t>
            </w:r>
          </w:p>
        </w:tc>
      </w:tr>
      <w:tr w:rsidR="00EC6C0E" w14:paraId="4074A4C3" w14:textId="77777777" w:rsidTr="009D05CD">
        <w:tc>
          <w:tcPr>
            <w:tcW w:w="8494" w:type="dxa"/>
            <w:tcBorders>
              <w:top w:val="single" w:sz="4" w:space="0" w:color="auto"/>
              <w:left w:val="nil"/>
              <w:bottom w:val="single" w:sz="4" w:space="0" w:color="auto"/>
              <w:right w:val="nil"/>
            </w:tcBorders>
            <w:vAlign w:val="center"/>
          </w:tcPr>
          <w:p w14:paraId="22DDF760" w14:textId="77777777" w:rsidR="00EC6C0E" w:rsidRPr="00EC6C0E" w:rsidRDefault="00EC6C0E" w:rsidP="00EC6C0E">
            <w:pPr>
              <w:pStyle w:val="Prrafodelista"/>
              <w:numPr>
                <w:ilvl w:val="0"/>
                <w:numId w:val="43"/>
              </w:numPr>
              <w:spacing w:before="120" w:after="120" w:line="360" w:lineRule="auto"/>
              <w:rPr>
                <w:rFonts w:ascii="Cambria Math" w:hAnsi="Cambria Math"/>
                <w:i/>
                <w:lang w:val="en-US"/>
              </w:rPr>
            </w:pPr>
            <w:r>
              <w:rPr>
                <w:rFonts w:ascii="Cambria Math" w:eastAsiaTheme="minorEastAsia" w:hAnsi="Cambria Math"/>
                <w:i/>
                <w:lang w:val="en-US"/>
              </w:rPr>
              <w:t xml:space="preserve">x </w:t>
            </w:r>
            <m:oMath>
              <m:r>
                <w:rPr>
                  <w:rFonts w:ascii="Cambria Math" w:hAnsi="Cambria Math"/>
                  <w:lang w:val="en-US"/>
                </w:rPr>
                <m:t>←</m:t>
              </m:r>
            </m:oMath>
            <w:proofErr w:type="gramStart"/>
            <w:r>
              <w:rPr>
                <w:rFonts w:ascii="Cambria Math" w:eastAsiaTheme="minorEastAsia" w:hAnsi="Cambria Math"/>
                <w:i/>
                <w:lang w:val="en-US"/>
              </w:rPr>
              <w:t>Constructor(</w:t>
            </w:r>
            <w:proofErr w:type="gramEnd"/>
            <w:r>
              <w:rPr>
                <w:rFonts w:ascii="Cambria Math" w:eastAsiaTheme="minorEastAsia" w:hAnsi="Cambria Math"/>
                <w:i/>
                <w:lang w:val="en-US"/>
              </w:rPr>
              <w:t>)</w:t>
            </w:r>
          </w:p>
          <w:p w14:paraId="3867DFE3" w14:textId="77777777" w:rsidR="00EC6C0E" w:rsidRDefault="00EC6C0E" w:rsidP="00EC6C0E">
            <w:pPr>
              <w:pStyle w:val="Prrafodelista"/>
              <w:numPr>
                <w:ilvl w:val="0"/>
                <w:numId w:val="43"/>
              </w:numPr>
              <w:spacing w:before="120" w:after="120" w:line="360" w:lineRule="auto"/>
              <w:rPr>
                <w:rFonts w:ascii="Cambria Math" w:hAnsi="Cambria Math"/>
                <w:i/>
                <w:lang w:val="en-US"/>
              </w:rPr>
            </w:pPr>
            <w:proofErr w:type="spellStart"/>
            <w:proofErr w:type="gramStart"/>
            <w:r>
              <w:rPr>
                <w:rFonts w:ascii="Cambria Math" w:hAnsi="Cambria Math"/>
                <w:i/>
                <w:lang w:val="en-US"/>
              </w:rPr>
              <w:t>BusquedaSoluciones</w:t>
            </w:r>
            <w:proofErr w:type="spellEnd"/>
            <w:r>
              <w:rPr>
                <w:rFonts w:ascii="Cambria Math" w:hAnsi="Cambria Math"/>
                <w:i/>
                <w:lang w:val="en-US"/>
              </w:rPr>
              <w:t>(</w:t>
            </w:r>
            <w:proofErr w:type="gramEnd"/>
            <w:r>
              <w:rPr>
                <w:rFonts w:ascii="Cambria Math" w:hAnsi="Cambria Math"/>
                <w:i/>
                <w:lang w:val="en-US"/>
              </w:rPr>
              <w:t>)</w:t>
            </w:r>
          </w:p>
          <w:p w14:paraId="0404E248" w14:textId="77777777" w:rsidR="00EC6C0E" w:rsidRPr="00EC6C0E" w:rsidRDefault="00EC6C0E" w:rsidP="00EC6C0E">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x </w:t>
            </w:r>
            <m:oMath>
              <m:r>
                <w:rPr>
                  <w:rFonts w:ascii="Cambria Math" w:hAnsi="Cambria Math"/>
                  <w:lang w:val="en-US"/>
                </w:rPr>
                <m:t>←</m:t>
              </m:r>
            </m:oMath>
            <w:r>
              <w:rPr>
                <w:rFonts w:ascii="Cambria Math" w:eastAsiaTheme="minorEastAsia" w:hAnsi="Cambria Math"/>
                <w:i/>
                <w:lang w:val="en-US"/>
              </w:rPr>
              <w:t>PerturbarSolucion(x*)</w:t>
            </w:r>
          </w:p>
          <w:p w14:paraId="4A699D54" w14:textId="77777777" w:rsidR="00EC6C0E" w:rsidRDefault="00EC6C0E" w:rsidP="00EC6C0E">
            <w:pPr>
              <w:pStyle w:val="Prrafodelista"/>
              <w:numPr>
                <w:ilvl w:val="0"/>
                <w:numId w:val="43"/>
              </w:numPr>
              <w:spacing w:before="120" w:after="120" w:line="360" w:lineRule="auto"/>
              <w:rPr>
                <w:rFonts w:ascii="Cambria Math" w:hAnsi="Cambria Math"/>
                <w:i/>
                <w:lang w:val="en-US"/>
              </w:rPr>
            </w:pPr>
            <w:proofErr w:type="spellStart"/>
            <w:proofErr w:type="gramStart"/>
            <w:r>
              <w:rPr>
                <w:rFonts w:ascii="Cambria Math" w:hAnsi="Cambria Math"/>
                <w:i/>
                <w:lang w:val="en-US"/>
              </w:rPr>
              <w:t>BusquedaSoluciones</w:t>
            </w:r>
            <w:proofErr w:type="spellEnd"/>
            <w:r>
              <w:rPr>
                <w:rFonts w:ascii="Cambria Math" w:hAnsi="Cambria Math"/>
                <w:i/>
                <w:lang w:val="en-US"/>
              </w:rPr>
              <w:t>(</w:t>
            </w:r>
            <w:proofErr w:type="gramEnd"/>
            <w:r>
              <w:rPr>
                <w:rFonts w:ascii="Cambria Math" w:hAnsi="Cambria Math"/>
                <w:i/>
                <w:lang w:val="en-US"/>
              </w:rPr>
              <w:t>)</w:t>
            </w:r>
          </w:p>
          <w:p w14:paraId="50C569B2" w14:textId="77777777" w:rsidR="00EC6C0E" w:rsidRPr="00EC6C0E" w:rsidRDefault="00EC6C0E" w:rsidP="00EC6C0E">
            <w:pPr>
              <w:pStyle w:val="Prrafodelista"/>
              <w:numPr>
                <w:ilvl w:val="0"/>
                <w:numId w:val="43"/>
              </w:numPr>
              <w:spacing w:before="120" w:after="120" w:line="360" w:lineRule="auto"/>
              <w:rPr>
                <w:rFonts w:ascii="Cambria Math" w:hAnsi="Cambria Math"/>
                <w:i/>
                <w:lang w:val="en-US"/>
              </w:rPr>
            </w:pPr>
            <w:r w:rsidRPr="00EC6C0E">
              <w:rPr>
                <w:rFonts w:ascii="Book Antiqua" w:eastAsiaTheme="minorEastAsia" w:hAnsi="Book Antiqua"/>
                <w:b/>
                <w:lang w:val="en-US"/>
              </w:rPr>
              <w:t>return</w:t>
            </w:r>
            <w:r>
              <w:rPr>
                <w:rFonts w:ascii="Cambria Math" w:hAnsi="Cambria Math"/>
                <w:i/>
                <w:lang w:val="en-US"/>
              </w:rPr>
              <w:t xml:space="preserve"> x*</w:t>
            </w:r>
          </w:p>
        </w:tc>
      </w:tr>
    </w:tbl>
    <w:p w14:paraId="55E1912C" w14:textId="77777777" w:rsidR="00EC6C0E" w:rsidRDefault="00EC6C0E" w:rsidP="004046B3">
      <w:pPr>
        <w:pStyle w:val="LetranormalTFG"/>
        <w:ind w:left="1068"/>
      </w:pPr>
    </w:p>
    <w:tbl>
      <w:tblPr>
        <w:tblStyle w:val="Tablaconcuadrcula"/>
        <w:tblW w:w="0" w:type="auto"/>
        <w:tblLook w:val="04A0" w:firstRow="1" w:lastRow="0" w:firstColumn="1" w:lastColumn="0" w:noHBand="0" w:noVBand="1"/>
      </w:tblPr>
      <w:tblGrid>
        <w:gridCol w:w="8494"/>
      </w:tblGrid>
      <w:tr w:rsidR="00EC6C0E" w14:paraId="7CF02ADE" w14:textId="77777777" w:rsidTr="009D05CD">
        <w:tc>
          <w:tcPr>
            <w:tcW w:w="8494" w:type="dxa"/>
            <w:tcBorders>
              <w:top w:val="single" w:sz="4" w:space="0" w:color="auto"/>
              <w:left w:val="nil"/>
              <w:bottom w:val="single" w:sz="4" w:space="0" w:color="auto"/>
              <w:right w:val="nil"/>
            </w:tcBorders>
            <w:vAlign w:val="center"/>
          </w:tcPr>
          <w:p w14:paraId="498B3800" w14:textId="77777777" w:rsidR="00EC6C0E" w:rsidRPr="004678F1" w:rsidRDefault="00EC6C0E"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9</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BusquedaSoluciones</w:t>
            </w:r>
            <w:proofErr w:type="spellEnd"/>
          </w:p>
        </w:tc>
      </w:tr>
      <w:tr w:rsidR="00EC6C0E" w14:paraId="10909F40" w14:textId="77777777" w:rsidTr="009D05CD">
        <w:tc>
          <w:tcPr>
            <w:tcW w:w="8494" w:type="dxa"/>
            <w:tcBorders>
              <w:top w:val="single" w:sz="4" w:space="0" w:color="auto"/>
              <w:left w:val="nil"/>
              <w:bottom w:val="single" w:sz="4" w:space="0" w:color="auto"/>
              <w:right w:val="nil"/>
            </w:tcBorders>
            <w:vAlign w:val="center"/>
          </w:tcPr>
          <w:p w14:paraId="24A982CE" w14:textId="77777777" w:rsidR="00EC6C0E" w:rsidRPr="004F2AA4" w:rsidRDefault="00EC6C0E" w:rsidP="004F2AA4">
            <w:pPr>
              <w:pStyle w:val="Prrafodelista"/>
              <w:numPr>
                <w:ilvl w:val="0"/>
                <w:numId w:val="46"/>
              </w:numPr>
              <w:spacing w:before="120" w:after="120" w:line="360" w:lineRule="auto"/>
              <w:rPr>
                <w:rFonts w:ascii="Book Antiqua" w:eastAsiaTheme="minorEastAsia" w:hAnsi="Book Antiqua"/>
                <w:b/>
                <w:lang w:val="en-US"/>
              </w:rPr>
            </w:pPr>
            <w:r w:rsidRPr="004F2AA4">
              <w:rPr>
                <w:rFonts w:ascii="Book Antiqua" w:eastAsiaTheme="minorEastAsia" w:hAnsi="Book Antiqua"/>
                <w:b/>
                <w:lang w:val="en-US"/>
              </w:rPr>
              <w:t>do</w:t>
            </w:r>
          </w:p>
          <w:p w14:paraId="160BF1EE" w14:textId="77777777" w:rsidR="00EC6C0E" w:rsidRPr="004F2AA4" w:rsidRDefault="004F2AA4" w:rsidP="004F2AA4">
            <w:pPr>
              <w:pStyle w:val="Prrafodelista"/>
              <w:numPr>
                <w:ilvl w:val="0"/>
                <w:numId w:val="46"/>
              </w:numPr>
              <w:spacing w:before="120" w:after="120" w:line="360" w:lineRule="auto"/>
              <w:rPr>
                <w:rFonts w:ascii="Cambria Math" w:hAnsi="Cambria Math"/>
                <w:i/>
                <w:lang w:val="en-US"/>
              </w:rPr>
            </w:pPr>
            <w:r>
              <w:rPr>
                <w:rFonts w:ascii="Cambria Math" w:hAnsi="Cambria Math"/>
                <w:i/>
                <w:lang w:val="en-US"/>
              </w:rPr>
              <w:t xml:space="preserve">     </w:t>
            </w:r>
            <w:r w:rsidR="00EC6C0E" w:rsidRPr="004F2AA4">
              <w:rPr>
                <w:rFonts w:ascii="Cambria Math" w:hAnsi="Cambria Math"/>
                <w:i/>
                <w:lang w:val="en-US"/>
              </w:rPr>
              <w:t xml:space="preserve">x* </w:t>
            </w:r>
            <m:oMath>
              <m:r>
                <w:rPr>
                  <w:rFonts w:ascii="Cambria Math" w:hAnsi="Cambria Math"/>
                  <w:lang w:val="en-US"/>
                </w:rPr>
                <m:t>←</m:t>
              </m:r>
            </m:oMath>
            <w:r w:rsidR="00EC6C0E" w:rsidRPr="004F2AA4">
              <w:rPr>
                <w:rFonts w:ascii="Cambria Math" w:eastAsiaTheme="minorEastAsia" w:hAnsi="Cambria Math"/>
                <w:i/>
                <w:lang w:val="en-US"/>
              </w:rPr>
              <w:t>x</w:t>
            </w:r>
          </w:p>
          <w:p w14:paraId="634CE9D0" w14:textId="77777777" w:rsidR="00EC6C0E" w:rsidRPr="004F2AA4" w:rsidRDefault="004F2AA4" w:rsidP="004F2AA4">
            <w:pPr>
              <w:pStyle w:val="Prrafodelista"/>
              <w:numPr>
                <w:ilvl w:val="0"/>
                <w:numId w:val="46"/>
              </w:numPr>
              <w:spacing w:before="120" w:after="120" w:line="360" w:lineRule="auto"/>
              <w:rPr>
                <w:rFonts w:ascii="Cambria Math" w:hAnsi="Cambria Math"/>
                <w:i/>
                <w:lang w:val="en-US"/>
              </w:rPr>
            </w:pPr>
            <w:r>
              <w:rPr>
                <w:rFonts w:ascii="Cambria Math" w:hAnsi="Cambria Math"/>
                <w:i/>
                <w:lang w:val="en-US"/>
              </w:rPr>
              <w:t xml:space="preserve">     </w:t>
            </w:r>
            <w:r w:rsidR="00EC6C0E" w:rsidRPr="004F2AA4">
              <w:rPr>
                <w:rFonts w:ascii="Cambria Math" w:hAnsi="Cambria Math"/>
                <w:i/>
                <w:lang w:val="en-US"/>
              </w:rPr>
              <w:t xml:space="preserve">N </w:t>
            </w:r>
            <m:oMath>
              <m:r>
                <w:rPr>
                  <w:rFonts w:ascii="Cambria Math" w:hAnsi="Cambria Math"/>
                  <w:lang w:val="en-US"/>
                </w:rPr>
                <m:t>←</m:t>
              </m:r>
            </m:oMath>
            <w:r w:rsidR="00EC6C0E" w:rsidRPr="004F2AA4">
              <w:rPr>
                <w:rFonts w:ascii="Cambria Math" w:eastAsiaTheme="minorEastAsia" w:hAnsi="Cambria Math"/>
                <w:i/>
                <w:lang w:val="en-US"/>
              </w:rPr>
              <w:t>Neighborhood(x*)</w:t>
            </w:r>
          </w:p>
          <w:p w14:paraId="18B2ACCD" w14:textId="77777777" w:rsidR="00EC6C0E" w:rsidRPr="004F2AA4" w:rsidRDefault="004F2AA4" w:rsidP="004F2AA4">
            <w:pPr>
              <w:pStyle w:val="Prrafodelista"/>
              <w:numPr>
                <w:ilvl w:val="0"/>
                <w:numId w:val="46"/>
              </w:numPr>
              <w:spacing w:before="120" w:after="120" w:line="360" w:lineRule="auto"/>
              <w:rPr>
                <w:rFonts w:ascii="Cambria Math" w:hAnsi="Cambria Math"/>
                <w:i/>
                <w:lang w:val="en-US"/>
              </w:rPr>
            </w:pPr>
            <w:r>
              <w:rPr>
                <w:rFonts w:ascii="Cambria Math" w:hAnsi="Cambria Math"/>
                <w:i/>
                <w:lang w:val="en-US"/>
              </w:rPr>
              <w:t xml:space="preserve">     </w:t>
            </w:r>
            <w:r w:rsidR="00EC6C0E" w:rsidRPr="004F2AA4">
              <w:rPr>
                <w:rFonts w:ascii="Cambria Math" w:hAnsi="Cambria Math"/>
                <w:i/>
                <w:lang w:val="en-US"/>
              </w:rPr>
              <w:t xml:space="preserve">x </w:t>
            </w:r>
            <m:oMath>
              <m:r>
                <w:rPr>
                  <w:rFonts w:ascii="Cambria Math" w:hAnsi="Cambria Math"/>
                  <w:lang w:val="en-US"/>
                </w:rPr>
                <m:t>←</m:t>
              </m:r>
            </m:oMath>
            <w:r w:rsidR="00EC6C0E" w:rsidRPr="004F2AA4">
              <w:rPr>
                <w:rFonts w:ascii="Cambria Math" w:eastAsiaTheme="minorEastAsia" w:hAnsi="Cambria Math"/>
                <w:i/>
                <w:lang w:val="en-US"/>
              </w:rPr>
              <w:t xml:space="preserve"> Select(</w:t>
            </w:r>
            <w:proofErr w:type="spellStart"/>
            <w:proofErr w:type="gramStart"/>
            <w:r w:rsidR="00EC6C0E" w:rsidRPr="004F2AA4">
              <w:rPr>
                <w:rFonts w:ascii="Cambria Math" w:eastAsiaTheme="minorEastAsia" w:hAnsi="Cambria Math"/>
                <w:i/>
                <w:lang w:val="en-US"/>
              </w:rPr>
              <w:t>N,x</w:t>
            </w:r>
            <w:proofErr w:type="spellEnd"/>
            <w:proofErr w:type="gramEnd"/>
            <w:r w:rsidR="00EC6C0E" w:rsidRPr="004F2AA4">
              <w:rPr>
                <w:rFonts w:ascii="Cambria Math" w:eastAsiaTheme="minorEastAsia" w:hAnsi="Cambria Math"/>
                <w:i/>
                <w:lang w:val="en-US"/>
              </w:rPr>
              <w:t>*)</w:t>
            </w:r>
          </w:p>
          <w:p w14:paraId="199BFEF4" w14:textId="77777777" w:rsidR="00EC6C0E" w:rsidRPr="004F2AA4" w:rsidRDefault="00EC6C0E" w:rsidP="004F2AA4">
            <w:pPr>
              <w:pStyle w:val="Prrafodelista"/>
              <w:numPr>
                <w:ilvl w:val="0"/>
                <w:numId w:val="46"/>
              </w:numPr>
              <w:spacing w:before="120" w:after="120" w:line="360" w:lineRule="auto"/>
              <w:rPr>
                <w:rFonts w:ascii="Cambria Math" w:hAnsi="Cambria Math"/>
                <w:i/>
                <w:lang w:val="en-US"/>
              </w:rPr>
            </w:pPr>
            <w:r w:rsidRPr="004F2AA4">
              <w:rPr>
                <w:rFonts w:ascii="Book Antiqua" w:eastAsiaTheme="minorEastAsia" w:hAnsi="Book Antiqua"/>
                <w:b/>
                <w:lang w:val="en-US"/>
              </w:rPr>
              <w:t>while</w:t>
            </w:r>
            <w:r w:rsidRPr="004F2AA4">
              <w:rPr>
                <w:rFonts w:ascii="Cambria Math" w:hAnsi="Cambria Math"/>
                <w:i/>
                <w:lang w:val="en-US"/>
              </w:rPr>
              <w:t xml:space="preserve"> </w:t>
            </w:r>
            <w:proofErr w:type="spellStart"/>
            <w:r w:rsidRPr="004F2AA4">
              <w:rPr>
                <w:rFonts w:ascii="Cambria Math" w:hAnsi="Cambria Math"/>
                <w:i/>
                <w:lang w:val="en-US"/>
              </w:rPr>
              <w:t>fobj</w:t>
            </w:r>
            <w:proofErr w:type="spellEnd"/>
            <w:r w:rsidRPr="004F2AA4">
              <w:rPr>
                <w:rFonts w:ascii="Cambria Math" w:hAnsi="Cambria Math"/>
                <w:i/>
                <w:lang w:val="en-US"/>
              </w:rPr>
              <w:t>(x)</w:t>
            </w:r>
            <w:r w:rsidRPr="004F2AA4">
              <w:rPr>
                <w:rFonts w:ascii="Cambria Math" w:hAnsi="Cambria Math"/>
                <w:lang w:val="en-US"/>
              </w:rPr>
              <w:t>&lt;</w:t>
            </w:r>
            <w:proofErr w:type="spellStart"/>
            <w:r w:rsidRPr="004F2AA4">
              <w:rPr>
                <w:rFonts w:ascii="Cambria Math" w:eastAsiaTheme="minorEastAsia" w:hAnsi="Cambria Math"/>
                <w:i/>
                <w:lang w:val="en-US"/>
              </w:rPr>
              <w:t>fobj</w:t>
            </w:r>
            <w:proofErr w:type="spellEnd"/>
            <w:r w:rsidRPr="004F2AA4">
              <w:rPr>
                <w:rFonts w:ascii="Cambria Math" w:eastAsiaTheme="minorEastAsia" w:hAnsi="Cambria Math"/>
                <w:i/>
                <w:lang w:val="en-US"/>
              </w:rPr>
              <w:t>(x*)</w:t>
            </w:r>
          </w:p>
        </w:tc>
      </w:tr>
    </w:tbl>
    <w:p w14:paraId="173A0E1A" w14:textId="77777777" w:rsidR="00B542E2" w:rsidRPr="00231EA0" w:rsidRDefault="00876935" w:rsidP="00402C1F">
      <w:pPr>
        <w:pStyle w:val="LetranormalTFG"/>
        <w:numPr>
          <w:ilvl w:val="0"/>
          <w:numId w:val="27"/>
        </w:numPr>
        <w:rPr>
          <w:rFonts w:ascii="Courier New" w:hAnsi="Courier New" w:cs="Courier New"/>
        </w:rPr>
      </w:pPr>
      <w:r>
        <w:rPr>
          <w:b/>
          <w:i/>
        </w:rPr>
        <w:lastRenderedPageBreak/>
        <w:t xml:space="preserve">VNS (Variable </w:t>
      </w:r>
      <w:proofErr w:type="spellStart"/>
      <w:r>
        <w:rPr>
          <w:b/>
          <w:i/>
        </w:rPr>
        <w:t>Neighborhood</w:t>
      </w:r>
      <w:proofErr w:type="spellEnd"/>
      <w:r>
        <w:rPr>
          <w:b/>
          <w:i/>
        </w:rPr>
        <w:t xml:space="preserve"> </w:t>
      </w:r>
      <w:proofErr w:type="spellStart"/>
      <w:r>
        <w:rPr>
          <w:b/>
          <w:i/>
        </w:rPr>
        <w:t>Search</w:t>
      </w:r>
      <w:proofErr w:type="spellEnd"/>
      <w:r>
        <w:rPr>
          <w:b/>
          <w:i/>
        </w:rPr>
        <w:t>)</w:t>
      </w:r>
      <w:r>
        <w:t xml:space="preserve">, </w:t>
      </w:r>
      <w:r w:rsidR="00402C1F">
        <w:t xml:space="preserve">como se ha explicado en el apartado </w:t>
      </w:r>
      <w:r w:rsidR="00402C1F" w:rsidRPr="00402C1F">
        <w:rPr>
          <w:i/>
        </w:rPr>
        <w:t>1.3 Estado del arte</w:t>
      </w:r>
      <w:r w:rsidR="00951182">
        <w:rPr>
          <w:i/>
        </w:rPr>
        <w:t xml:space="preserve">, </w:t>
      </w:r>
      <w:r w:rsidR="00951182">
        <w:t>hay varios tipos de VNS, la gran parte de ellos se basa en tener varias formas de crear vecindarios que poder usarse y un “</w:t>
      </w:r>
      <w:proofErr w:type="spellStart"/>
      <w:r w:rsidR="00951182">
        <w:t>shake</w:t>
      </w:r>
      <w:proofErr w:type="spellEnd"/>
      <w:r w:rsidR="00951182">
        <w:t xml:space="preserve">” cuando el algoritmo queda atrapado en un </w:t>
      </w:r>
      <w:r w:rsidR="00D74E86">
        <w:t>óptimo</w:t>
      </w:r>
      <w:r w:rsidR="00951182">
        <w:t xml:space="preserve"> local.</w:t>
      </w:r>
    </w:p>
    <w:p w14:paraId="293BC999" w14:textId="77777777" w:rsidR="00B00625" w:rsidRDefault="00B00625" w:rsidP="00231EA0">
      <w:pPr>
        <w:pStyle w:val="LetranormalTFG"/>
        <w:ind w:left="1068"/>
      </w:pPr>
    </w:p>
    <w:tbl>
      <w:tblPr>
        <w:tblStyle w:val="Tablaconcuadrcula"/>
        <w:tblW w:w="0" w:type="auto"/>
        <w:tblLook w:val="04A0" w:firstRow="1" w:lastRow="0" w:firstColumn="1" w:lastColumn="0" w:noHBand="0" w:noVBand="1"/>
      </w:tblPr>
      <w:tblGrid>
        <w:gridCol w:w="8494"/>
      </w:tblGrid>
      <w:tr w:rsidR="00C950E7" w14:paraId="3DD4613F" w14:textId="77777777" w:rsidTr="009D05CD">
        <w:tc>
          <w:tcPr>
            <w:tcW w:w="8494" w:type="dxa"/>
            <w:tcBorders>
              <w:top w:val="single" w:sz="4" w:space="0" w:color="auto"/>
              <w:left w:val="nil"/>
              <w:bottom w:val="single" w:sz="4" w:space="0" w:color="auto"/>
              <w:right w:val="nil"/>
            </w:tcBorders>
            <w:vAlign w:val="center"/>
          </w:tcPr>
          <w:p w14:paraId="75B1B75D" w14:textId="77777777" w:rsidR="00C950E7" w:rsidRPr="004678F1" w:rsidRDefault="00C950E7"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10</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r w:rsidR="009D05CD">
              <w:rPr>
                <w:rFonts w:ascii="Bookman Old Style" w:eastAsiaTheme="minorEastAsia" w:hAnsi="Bookman Old Style"/>
                <w:lang w:val="en-US"/>
              </w:rPr>
              <w:t>BV</w:t>
            </w:r>
            <w:r>
              <w:rPr>
                <w:rFonts w:ascii="Bookman Old Style" w:eastAsiaTheme="minorEastAsia" w:hAnsi="Bookman Old Style"/>
                <w:lang w:val="en-US"/>
              </w:rPr>
              <w:t>NS</w:t>
            </w:r>
            <w:r w:rsidR="009D05CD">
              <w:rPr>
                <w:rFonts w:ascii="Bookman Old Style" w:eastAsiaTheme="minorEastAsia" w:hAnsi="Bookman Old Style"/>
                <w:lang w:val="en-US"/>
              </w:rPr>
              <w:t xml:space="preserve"> (Basic VNS)</w:t>
            </w:r>
          </w:p>
        </w:tc>
      </w:tr>
      <w:tr w:rsidR="00C950E7" w14:paraId="3BE5B7E4" w14:textId="77777777" w:rsidTr="009D05CD">
        <w:tc>
          <w:tcPr>
            <w:tcW w:w="8494" w:type="dxa"/>
            <w:tcBorders>
              <w:top w:val="single" w:sz="4" w:space="0" w:color="auto"/>
              <w:left w:val="nil"/>
              <w:bottom w:val="single" w:sz="4" w:space="0" w:color="auto"/>
              <w:right w:val="nil"/>
            </w:tcBorders>
            <w:vAlign w:val="center"/>
          </w:tcPr>
          <w:p w14:paraId="17A38E79" w14:textId="77777777" w:rsidR="00C950E7" w:rsidRPr="00C950E7" w:rsidRDefault="009D05CD"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S* </w:t>
            </w:r>
            <m:oMath>
              <m:r>
                <w:rPr>
                  <w:rFonts w:ascii="Cambria Math" w:eastAsiaTheme="minorEastAsia" w:hAnsi="Cambria Math"/>
                  <w:lang w:val="en-US"/>
                </w:rPr>
                <m:t>←</m:t>
              </m:r>
            </m:oMath>
            <w:proofErr w:type="gramStart"/>
            <w:r>
              <w:rPr>
                <w:rFonts w:ascii="Cambria Math" w:eastAsiaTheme="minorEastAsia" w:hAnsi="Cambria Math"/>
                <w:i/>
                <w:lang w:val="en-US"/>
              </w:rPr>
              <w:t>Constructive(</w:t>
            </w:r>
            <w:proofErr w:type="gramEnd"/>
            <w:r>
              <w:rPr>
                <w:rFonts w:ascii="Cambria Math" w:eastAsiaTheme="minorEastAsia" w:hAnsi="Cambria Math"/>
                <w:i/>
                <w:lang w:val="en-US"/>
              </w:rPr>
              <w:t>)</w:t>
            </w:r>
          </w:p>
          <w:p w14:paraId="789D709A" w14:textId="77777777" w:rsidR="00C950E7" w:rsidRPr="00C950E7" w:rsidRDefault="00556D09"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w</w:t>
            </w:r>
            <w:r w:rsidR="009D05CD">
              <w:rPr>
                <w:rFonts w:ascii="Book Antiqua" w:eastAsiaTheme="minorEastAsia" w:hAnsi="Book Antiqua"/>
                <w:b/>
                <w:lang w:val="en-US"/>
              </w:rPr>
              <w:t xml:space="preserve">hile </w:t>
            </w:r>
            <w:r w:rsidR="009D05CD" w:rsidRPr="009D05CD">
              <w:rPr>
                <w:rFonts w:ascii="Cambria Math" w:eastAsiaTheme="minorEastAsia" w:hAnsi="Cambria Math"/>
                <w:i/>
                <w:lang w:val="en-US"/>
              </w:rPr>
              <w:t>t</w:t>
            </w:r>
            <w:r w:rsidR="009D05CD">
              <w:rPr>
                <w:rFonts w:ascii="Cambria Math" w:eastAsiaTheme="minorEastAsia" w:hAnsi="Cambria Math"/>
                <w:i/>
                <w:lang w:val="en-US"/>
              </w:rPr>
              <w:t xml:space="preserve"> </w:t>
            </w:r>
            <w:r w:rsidR="009D05CD" w:rsidRPr="009D05CD">
              <w:rPr>
                <w:rFonts w:ascii="Cambria Math" w:eastAsiaTheme="minorEastAsia" w:hAnsi="Cambria Math"/>
                <w:lang w:val="en-US"/>
              </w:rPr>
              <w:t>&lt;</w:t>
            </w:r>
            <w:proofErr w:type="spellStart"/>
            <w:r w:rsidR="009D05CD" w:rsidRPr="009D05CD">
              <w:rPr>
                <w:rFonts w:ascii="Cambria Math" w:eastAsiaTheme="minorEastAsia" w:hAnsi="Cambria Math"/>
                <w:i/>
                <w:lang w:val="en-US"/>
              </w:rPr>
              <w:t>t</w:t>
            </w:r>
            <w:r w:rsidR="009D05CD" w:rsidRPr="009D05CD">
              <w:rPr>
                <w:rFonts w:ascii="Cambria Math" w:eastAsiaTheme="minorEastAsia" w:hAnsi="Cambria Math"/>
                <w:i/>
                <w:vertAlign w:val="subscript"/>
                <w:lang w:val="en-US"/>
              </w:rPr>
              <w:t>max</w:t>
            </w:r>
            <w:proofErr w:type="spellEnd"/>
            <w:r w:rsidR="009D05CD">
              <w:rPr>
                <w:rFonts w:ascii="Book Antiqua" w:eastAsiaTheme="minorEastAsia" w:hAnsi="Book Antiqua"/>
                <w:b/>
                <w:lang w:val="en-US"/>
              </w:rPr>
              <w:t xml:space="preserve"> do</w:t>
            </w:r>
          </w:p>
          <w:p w14:paraId="4AF5AA12" w14:textId="77777777"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1</w:t>
            </w:r>
          </w:p>
          <w:p w14:paraId="4D8A648E" w14:textId="77777777"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w:t>
            </w:r>
            <w:r w:rsidR="00556D09">
              <w:rPr>
                <w:rFonts w:ascii="Book Antiqua" w:eastAsiaTheme="minorEastAsia" w:hAnsi="Book Antiqua"/>
                <w:b/>
                <w:lang w:val="en-US"/>
              </w:rPr>
              <w:t>w</w:t>
            </w:r>
            <w:r w:rsidR="009D05CD">
              <w:rPr>
                <w:rFonts w:ascii="Book Antiqua" w:eastAsiaTheme="minorEastAsia" w:hAnsi="Book Antiqua"/>
                <w:b/>
                <w:lang w:val="en-US"/>
              </w:rPr>
              <w:t xml:space="preserve">hile </w:t>
            </w:r>
            <w:r w:rsidR="009D05CD" w:rsidRPr="009D05CD">
              <w:rPr>
                <w:rFonts w:ascii="Cambria Math" w:eastAsiaTheme="minorEastAsia" w:hAnsi="Cambria Math"/>
                <w:i/>
                <w:lang w:val="en-US"/>
              </w:rPr>
              <w:t>k</w:t>
            </w:r>
            <w:r w:rsidR="009D05CD">
              <w:rPr>
                <w:rFonts w:ascii="Cambria Math" w:eastAsiaTheme="minorEastAsia" w:hAnsi="Cambria Math"/>
                <w:i/>
                <w:lang w:val="en-US"/>
              </w:rPr>
              <w:t xml:space="preserve"> </w:t>
            </w:r>
            <w:r w:rsidR="009D05CD" w:rsidRPr="009D05CD">
              <w:rPr>
                <w:rFonts w:ascii="Cambria Math" w:eastAsiaTheme="minorEastAsia" w:hAnsi="Cambria Math"/>
                <w:lang w:val="en-US"/>
              </w:rPr>
              <w:t>&lt;</w:t>
            </w:r>
            <w:proofErr w:type="spellStart"/>
            <w:r w:rsidR="009D05CD" w:rsidRPr="009D05CD">
              <w:rPr>
                <w:rFonts w:ascii="Cambria Math" w:eastAsiaTheme="minorEastAsia" w:hAnsi="Cambria Math"/>
                <w:i/>
                <w:lang w:val="en-US"/>
              </w:rPr>
              <w:t>k</w:t>
            </w:r>
            <w:r w:rsidR="009D05CD" w:rsidRPr="009D05CD">
              <w:rPr>
                <w:rFonts w:ascii="Cambria Math" w:eastAsiaTheme="minorEastAsia" w:hAnsi="Cambria Math"/>
                <w:i/>
                <w:vertAlign w:val="subscript"/>
                <w:lang w:val="en-US"/>
              </w:rPr>
              <w:t>max</w:t>
            </w:r>
            <w:proofErr w:type="spellEnd"/>
            <w:r w:rsidR="009D05CD" w:rsidRPr="009D05CD">
              <w:rPr>
                <w:rFonts w:ascii="Book Antiqua" w:eastAsiaTheme="minorEastAsia" w:hAnsi="Book Antiqua"/>
                <w:b/>
                <w:vertAlign w:val="subscript"/>
                <w:lang w:val="en-US"/>
              </w:rPr>
              <w:t xml:space="preserve"> </w:t>
            </w:r>
            <w:r w:rsidR="009D05CD">
              <w:rPr>
                <w:rFonts w:ascii="Book Antiqua" w:eastAsiaTheme="minorEastAsia" w:hAnsi="Book Antiqua"/>
                <w:b/>
                <w:lang w:val="en-US"/>
              </w:rPr>
              <w:t>do</w:t>
            </w:r>
          </w:p>
          <w:p w14:paraId="51408AA1" w14:textId="77777777" w:rsidR="009D05CD" w:rsidRDefault="009D05CD"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S’ </w:t>
            </w:r>
            <m:oMath>
              <m:r>
                <w:rPr>
                  <w:rFonts w:ascii="Cambria Math" w:eastAsiaTheme="minorEastAsia" w:hAnsi="Cambria Math"/>
                  <w:lang w:val="en-US"/>
                </w:rPr>
                <m:t>←</m:t>
              </m:r>
            </m:oMath>
            <w:r>
              <w:rPr>
                <w:rFonts w:ascii="Cambria Math" w:eastAsiaTheme="minorEastAsia" w:hAnsi="Cambria Math"/>
                <w:i/>
                <w:lang w:val="en-US"/>
              </w:rPr>
              <w:t xml:space="preserve"> Shake(S</w:t>
            </w:r>
            <w:proofErr w:type="gramStart"/>
            <w:r>
              <w:rPr>
                <w:rFonts w:ascii="Cambria Math" w:eastAsiaTheme="minorEastAsia" w:hAnsi="Cambria Math"/>
                <w:i/>
                <w:lang w:val="en-US"/>
              </w:rPr>
              <w:t>*,k</w:t>
            </w:r>
            <w:proofErr w:type="gramEnd"/>
            <w:r>
              <w:rPr>
                <w:rFonts w:ascii="Cambria Math" w:eastAsiaTheme="minorEastAsia" w:hAnsi="Cambria Math"/>
                <w:i/>
                <w:lang w:val="en-US"/>
              </w:rPr>
              <w:t>)</w:t>
            </w:r>
          </w:p>
          <w:p w14:paraId="341323AC" w14:textId="77777777" w:rsidR="00C950E7" w:rsidRPr="009D05CD" w:rsidRDefault="009D05CD" w:rsidP="009D05CD">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S’’ </w:t>
            </w:r>
            <m:oMath>
              <m:r>
                <w:rPr>
                  <w:rFonts w:ascii="Cambria Math" w:eastAsiaTheme="minorEastAsia" w:hAnsi="Cambria Math"/>
                  <w:lang w:val="en-US"/>
                </w:rPr>
                <m:t>←</m:t>
              </m:r>
            </m:oMath>
            <w:r>
              <w:rPr>
                <w:rFonts w:ascii="Cambria Math" w:eastAsiaTheme="minorEastAsia" w:hAnsi="Cambria Math"/>
                <w:i/>
                <w:lang w:val="en-US"/>
              </w:rPr>
              <w:t xml:space="preserve"> LocalSearch(S’)</w:t>
            </w:r>
          </w:p>
          <w:p w14:paraId="5D4C4783" w14:textId="77777777"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 xml:space="preserve">         i</w:t>
            </w:r>
            <w:r w:rsidRPr="00C950E7">
              <w:rPr>
                <w:rFonts w:ascii="Book Antiqua" w:eastAsiaTheme="minorEastAsia" w:hAnsi="Book Antiqua"/>
                <w:b/>
                <w:lang w:val="en-US"/>
              </w:rPr>
              <w:t xml:space="preserve">f </w:t>
            </w:r>
            <w:r w:rsidR="009D05CD">
              <w:rPr>
                <w:rFonts w:ascii="Cambria Math" w:eastAsiaTheme="minorEastAsia" w:hAnsi="Cambria Math"/>
                <w:i/>
                <w:lang w:val="en-US"/>
              </w:rPr>
              <w:t>S’’</w:t>
            </w:r>
            <w:r w:rsidRPr="00C950E7">
              <w:rPr>
                <w:rFonts w:ascii="Cambria Math" w:eastAsiaTheme="minorEastAsia" w:hAnsi="Cambria Math"/>
                <w:i/>
                <w:lang w:val="en-US"/>
              </w:rPr>
              <w:t xml:space="preserve"> </w:t>
            </w:r>
            <w:r w:rsidR="009D05CD" w:rsidRPr="009D05CD">
              <w:rPr>
                <w:rFonts w:ascii="Cambria Math" w:eastAsiaTheme="minorEastAsia" w:hAnsi="Cambria Math"/>
                <w:i/>
                <w:lang w:val="en-US"/>
              </w:rPr>
              <w:t>&lt;</w:t>
            </w:r>
            <w:r w:rsidRPr="00C950E7">
              <w:rPr>
                <w:rFonts w:ascii="Cambria Math" w:eastAsiaTheme="minorEastAsia" w:hAnsi="Cambria Math"/>
                <w:i/>
                <w:lang w:val="en-US"/>
              </w:rPr>
              <w:t xml:space="preserve"> </w:t>
            </w:r>
            <w:r w:rsidR="009D05CD">
              <w:rPr>
                <w:rFonts w:ascii="Cambria Math" w:eastAsiaTheme="minorEastAsia" w:hAnsi="Cambria Math"/>
                <w:i/>
                <w:lang w:val="en-US"/>
              </w:rPr>
              <w:t>S*</w:t>
            </w:r>
          </w:p>
          <w:p w14:paraId="5260581C" w14:textId="77777777"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D05CD">
              <w:rPr>
                <w:rFonts w:ascii="Cambria Math" w:eastAsiaTheme="minorEastAsia" w:hAnsi="Cambria Math"/>
                <w:i/>
                <w:lang w:val="en-US"/>
              </w:rPr>
              <w:t xml:space="preserve">S* </w:t>
            </w:r>
            <m:oMath>
              <m:r>
                <w:rPr>
                  <w:rFonts w:ascii="Cambria Math" w:eastAsiaTheme="minorEastAsia" w:hAnsi="Cambria Math"/>
                  <w:lang w:val="en-US"/>
                </w:rPr>
                <m:t>←</m:t>
              </m:r>
            </m:oMath>
            <w:r w:rsidR="009D05CD">
              <w:rPr>
                <w:rFonts w:ascii="Cambria Math" w:eastAsiaTheme="minorEastAsia" w:hAnsi="Cambria Math"/>
                <w:i/>
                <w:lang w:val="en-US"/>
              </w:rPr>
              <w:t xml:space="preserve"> S’’</w:t>
            </w:r>
          </w:p>
          <w:p w14:paraId="55211D1C" w14:textId="77777777"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w:r w:rsidR="009D05CD">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1</w:t>
            </w:r>
          </w:p>
          <w:p w14:paraId="7266AD6F" w14:textId="77777777"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e</w:t>
            </w:r>
            <w:r w:rsidRPr="00C950E7">
              <w:rPr>
                <w:rFonts w:ascii="Book Antiqua" w:eastAsiaTheme="minorEastAsia" w:hAnsi="Book Antiqua"/>
                <w:b/>
                <w:lang w:val="en-US"/>
              </w:rPr>
              <w:t>lse</w:t>
            </w:r>
          </w:p>
          <w:p w14:paraId="68187B99" w14:textId="77777777"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k+1</w:t>
            </w:r>
          </w:p>
          <w:p w14:paraId="0E4A9B97" w14:textId="77777777" w:rsidR="00C950E7" w:rsidRPr="009D05CD"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 xml:space="preserve">     </w:t>
            </w:r>
            <w:proofErr w:type="spellStart"/>
            <w:r w:rsidR="00556D09">
              <w:rPr>
                <w:rFonts w:ascii="Book Antiqua" w:eastAsiaTheme="minorEastAsia" w:hAnsi="Book Antiqua"/>
                <w:b/>
                <w:lang w:val="en-US"/>
              </w:rPr>
              <w:t>e</w:t>
            </w:r>
            <w:r w:rsidR="009D05CD">
              <w:rPr>
                <w:rFonts w:ascii="Book Antiqua" w:eastAsiaTheme="minorEastAsia" w:hAnsi="Book Antiqua"/>
                <w:b/>
                <w:lang w:val="en-US"/>
              </w:rPr>
              <w:t>ndwhile</w:t>
            </w:r>
            <w:proofErr w:type="spellEnd"/>
          </w:p>
          <w:p w14:paraId="5F3F9EC2" w14:textId="77777777" w:rsidR="009D05CD" w:rsidRPr="00C950E7" w:rsidRDefault="009D05CD"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T </w:t>
            </w:r>
            <m:oMath>
              <m:r>
                <w:rPr>
                  <w:rFonts w:ascii="Cambria Math" w:eastAsiaTheme="minorEastAsia" w:hAnsi="Cambria Math"/>
                  <w:lang w:val="en-US"/>
                </w:rPr>
                <m:t>←</m:t>
              </m:r>
            </m:oMath>
            <w:r>
              <w:rPr>
                <w:rFonts w:ascii="Cambria Math" w:eastAsiaTheme="minorEastAsia" w:hAnsi="Cambria Math"/>
                <w:i/>
                <w:lang w:val="en-US"/>
              </w:rPr>
              <w:t xml:space="preserve"> </w:t>
            </w:r>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26BA6D71" w14:textId="77777777" w:rsidR="00C950E7" w:rsidRPr="009D05CD" w:rsidRDefault="00556D09" w:rsidP="00C950E7">
            <w:pPr>
              <w:pStyle w:val="Prrafodelista"/>
              <w:numPr>
                <w:ilvl w:val="0"/>
                <w:numId w:val="45"/>
              </w:numPr>
              <w:spacing w:before="120" w:after="120" w:line="360" w:lineRule="auto"/>
              <w:rPr>
                <w:rFonts w:ascii="Cambria Math" w:eastAsiaTheme="minorEastAsia" w:hAnsi="Cambria Math"/>
                <w:i/>
                <w:lang w:val="en-US"/>
              </w:rPr>
            </w:pPr>
            <w:proofErr w:type="spellStart"/>
            <w:r>
              <w:rPr>
                <w:rFonts w:ascii="Book Antiqua" w:eastAsiaTheme="minorEastAsia" w:hAnsi="Book Antiqua"/>
                <w:b/>
                <w:lang w:val="en-US"/>
              </w:rPr>
              <w:t>e</w:t>
            </w:r>
            <w:r w:rsidR="009D05CD">
              <w:rPr>
                <w:rFonts w:ascii="Book Antiqua" w:eastAsiaTheme="minorEastAsia" w:hAnsi="Book Antiqua"/>
                <w:b/>
                <w:lang w:val="en-US"/>
              </w:rPr>
              <w:t>ndwhile</w:t>
            </w:r>
            <w:proofErr w:type="spellEnd"/>
          </w:p>
          <w:p w14:paraId="59055048" w14:textId="77777777" w:rsidR="009D05CD" w:rsidRPr="00C950E7" w:rsidRDefault="00556D09"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r</w:t>
            </w:r>
            <w:r w:rsidR="009D05CD" w:rsidRPr="00556D09">
              <w:rPr>
                <w:rFonts w:ascii="Book Antiqua" w:eastAsiaTheme="minorEastAsia" w:hAnsi="Book Antiqua"/>
                <w:b/>
                <w:lang w:val="en-US"/>
              </w:rPr>
              <w:t>eturn</w:t>
            </w:r>
            <w:r w:rsidR="009D05CD">
              <w:rPr>
                <w:rFonts w:ascii="Cambria Math" w:eastAsiaTheme="minorEastAsia" w:hAnsi="Cambria Math"/>
                <w:i/>
                <w:lang w:val="en-US"/>
              </w:rPr>
              <w:t xml:space="preserve"> S*</w:t>
            </w:r>
          </w:p>
        </w:tc>
      </w:tr>
    </w:tbl>
    <w:p w14:paraId="76CC8895" w14:textId="77777777" w:rsidR="004F2AA4" w:rsidRDefault="004F2AA4" w:rsidP="004F2AA4">
      <w:pPr>
        <w:pStyle w:val="LetranormalTFG"/>
        <w:ind w:left="1068"/>
      </w:pPr>
    </w:p>
    <w:p w14:paraId="1FA0A568" w14:textId="77777777" w:rsidR="00876935" w:rsidRDefault="00876935" w:rsidP="00107381">
      <w:pPr>
        <w:pStyle w:val="LetranormalTFG"/>
        <w:numPr>
          <w:ilvl w:val="0"/>
          <w:numId w:val="27"/>
        </w:numPr>
      </w:pPr>
      <w:r>
        <w:rPr>
          <w:b/>
          <w:i/>
        </w:rPr>
        <w:t>SA (</w:t>
      </w:r>
      <w:proofErr w:type="spellStart"/>
      <w:r>
        <w:rPr>
          <w:b/>
          <w:i/>
        </w:rPr>
        <w:t>Simulated</w:t>
      </w:r>
      <w:proofErr w:type="spellEnd"/>
      <w:r>
        <w:rPr>
          <w:b/>
          <w:i/>
        </w:rPr>
        <w:t xml:space="preserve"> </w:t>
      </w:r>
      <w:proofErr w:type="spellStart"/>
      <w:r>
        <w:rPr>
          <w:b/>
          <w:i/>
        </w:rPr>
        <w:t>Annealing</w:t>
      </w:r>
      <w:proofErr w:type="spellEnd"/>
      <w:r>
        <w:rPr>
          <w:b/>
          <w:i/>
        </w:rPr>
        <w:t>)</w:t>
      </w:r>
      <w:r>
        <w:t xml:space="preserve">, </w:t>
      </w:r>
      <w:r w:rsidR="001636B3">
        <w:t>se basa</w:t>
      </w:r>
      <w:r>
        <w:t xml:space="preserve"> en el tratamiento con calor de la metalurgia. Esta metaheurística acepta soluciones peores para intentar llegar al óptimo.</w:t>
      </w:r>
    </w:p>
    <w:p w14:paraId="70F64232" w14:textId="77777777" w:rsidR="00B82DDD" w:rsidRPr="00B51A9B" w:rsidRDefault="00B51A9B" w:rsidP="00B51A9B">
      <w:pPr>
        <w:rPr>
          <w:rFonts w:ascii="Century Gothic" w:hAnsi="Century Gothic" w:cs="Times New Roman"/>
        </w:rPr>
      </w:pPr>
      <w:r>
        <w:br w:type="page"/>
      </w:r>
    </w:p>
    <w:p w14:paraId="325679F1" w14:textId="77777777" w:rsidR="00751924" w:rsidRPr="00B82DDD" w:rsidRDefault="00751924" w:rsidP="00E616C5">
      <w:pPr>
        <w:pStyle w:val="LetranormalTFG"/>
        <w:rPr>
          <w:rFonts w:ascii="Courier New" w:hAnsi="Courier New" w:cs="Courier New"/>
        </w:rPr>
      </w:pPr>
      <w:r w:rsidRPr="00B82DDD">
        <w:rPr>
          <w:rFonts w:ascii="Courier New" w:hAnsi="Courier New" w:cs="Courier New"/>
        </w:rPr>
        <w:lastRenderedPageBreak/>
        <w:t>c: valor de control de cada iteración</w:t>
      </w:r>
    </w:p>
    <w:p w14:paraId="3A90DD1B" w14:textId="77777777" w:rsidR="004046B3" w:rsidRDefault="005B3D35" w:rsidP="00E616C5">
      <w:pPr>
        <w:pStyle w:val="LetranormalTFG"/>
        <w:rPr>
          <w:rFonts w:ascii="Courier New" w:hAnsi="Courier New" w:cs="Courier New"/>
        </w:rPr>
      </w:pPr>
      <w:r w:rsidRPr="00B82DDD">
        <w:rPr>
          <w:rFonts w:ascii="Courier New" w:hAnsi="Courier New" w:cs="Courier New"/>
        </w:rPr>
        <w:t>x*: mejor solución global |x’: mejor solución parcial</w:t>
      </w:r>
    </w:p>
    <w:tbl>
      <w:tblPr>
        <w:tblStyle w:val="Tablaconcuadrcula"/>
        <w:tblW w:w="0" w:type="auto"/>
        <w:tblLook w:val="04A0" w:firstRow="1" w:lastRow="0" w:firstColumn="1" w:lastColumn="0" w:noHBand="0" w:noVBand="1"/>
      </w:tblPr>
      <w:tblGrid>
        <w:gridCol w:w="8494"/>
      </w:tblGrid>
      <w:tr w:rsidR="004F2AA4" w14:paraId="42A399B2" w14:textId="77777777" w:rsidTr="009D05CD">
        <w:tc>
          <w:tcPr>
            <w:tcW w:w="8494" w:type="dxa"/>
            <w:tcBorders>
              <w:top w:val="single" w:sz="4" w:space="0" w:color="auto"/>
              <w:left w:val="nil"/>
              <w:bottom w:val="single" w:sz="4" w:space="0" w:color="auto"/>
              <w:right w:val="nil"/>
            </w:tcBorders>
            <w:vAlign w:val="center"/>
          </w:tcPr>
          <w:p w14:paraId="627F2461" w14:textId="77777777" w:rsidR="004F2AA4" w:rsidRPr="004678F1" w:rsidRDefault="004F2AA4"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11</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r>
              <w:rPr>
                <w:rFonts w:ascii="Bookman Old Style" w:eastAsiaTheme="minorEastAsia" w:hAnsi="Bookman Old Style"/>
                <w:lang w:val="en-US"/>
              </w:rPr>
              <w:t>Simulated Annealing</w:t>
            </w:r>
          </w:p>
        </w:tc>
      </w:tr>
      <w:tr w:rsidR="004F2AA4" w14:paraId="0A44090C" w14:textId="77777777" w:rsidTr="009D05CD">
        <w:tc>
          <w:tcPr>
            <w:tcW w:w="8494" w:type="dxa"/>
            <w:tcBorders>
              <w:top w:val="single" w:sz="4" w:space="0" w:color="auto"/>
              <w:left w:val="nil"/>
              <w:bottom w:val="single" w:sz="4" w:space="0" w:color="auto"/>
              <w:right w:val="nil"/>
            </w:tcBorders>
            <w:vAlign w:val="center"/>
          </w:tcPr>
          <w:p w14:paraId="194C1031" w14:textId="77777777" w:rsidR="004F2AA4" w:rsidRP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x </w:t>
            </w:r>
            <m:oMath>
              <m:r>
                <w:rPr>
                  <w:rFonts w:ascii="Cambria Math" w:hAnsi="Cambria Math"/>
                  <w:lang w:val="en-US"/>
                </w:rPr>
                <m:t>←</m:t>
              </m:r>
            </m:oMath>
            <w:r>
              <w:rPr>
                <w:rFonts w:ascii="Cambria Math" w:eastAsiaTheme="minorEastAsia" w:hAnsi="Cambria Math"/>
                <w:i/>
                <w:lang w:val="en-US"/>
              </w:rPr>
              <w:t xml:space="preserve"> </w:t>
            </w:r>
            <w:proofErr w:type="gramStart"/>
            <w:r>
              <w:rPr>
                <w:rFonts w:ascii="Cambria Math" w:eastAsiaTheme="minorEastAsia" w:hAnsi="Cambria Math"/>
                <w:i/>
                <w:lang w:val="en-US"/>
              </w:rPr>
              <w:t>Constructor(</w:t>
            </w:r>
            <w:proofErr w:type="gramEnd"/>
            <w:r>
              <w:rPr>
                <w:rFonts w:ascii="Cambria Math" w:eastAsiaTheme="minorEastAsia" w:hAnsi="Cambria Math"/>
                <w:i/>
                <w:lang w:val="en-US"/>
              </w:rPr>
              <w:t>)</w:t>
            </w:r>
          </w:p>
          <w:p w14:paraId="1615E911" w14:textId="77777777" w:rsidR="005035A6" w:rsidRP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c </w:t>
            </w:r>
            <m:oMath>
              <m:r>
                <w:rPr>
                  <w:rFonts w:ascii="Cambria Math" w:hAnsi="Cambria Math"/>
                  <w:lang w:val="en-US"/>
                </w:rPr>
                <m:t>←</m:t>
              </m:r>
            </m:oMath>
            <w:r>
              <w:rPr>
                <w:rFonts w:ascii="Cambria Math" w:eastAsiaTheme="minorEastAsia" w:hAnsi="Cambria Math"/>
                <w:i/>
                <w:lang w:val="en-US"/>
              </w:rPr>
              <w:t>Init(x)</w:t>
            </w:r>
          </w:p>
          <w:p w14:paraId="619AECAB" w14:textId="77777777" w:rsidR="005035A6" w:rsidRP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L </w:t>
            </w:r>
            <m:oMath>
              <m:r>
                <w:rPr>
                  <w:rFonts w:ascii="Cambria Math" w:hAnsi="Cambria Math"/>
                  <w:lang w:val="en-US"/>
                </w:rPr>
                <m:t>←</m:t>
              </m:r>
            </m:oMath>
            <w:r>
              <w:rPr>
                <w:rFonts w:ascii="Cambria Math" w:eastAsiaTheme="minorEastAsia" w:hAnsi="Cambria Math"/>
                <w:i/>
                <w:lang w:val="en-US"/>
              </w:rPr>
              <w:t xml:space="preserve"> Length(c)</w:t>
            </w:r>
          </w:p>
          <w:p w14:paraId="0F763E81" w14:textId="77777777" w:rsidR="005035A6" w:rsidRP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x* </w:t>
            </w:r>
            <m:oMath>
              <m:r>
                <w:rPr>
                  <w:rFonts w:ascii="Cambria Math" w:hAnsi="Cambria Math"/>
                  <w:lang w:val="en-US"/>
                </w:rPr>
                <m:t>←</m:t>
              </m:r>
            </m:oMath>
            <w:r>
              <w:rPr>
                <w:rFonts w:ascii="Cambria Math" w:eastAsiaTheme="minorEastAsia" w:hAnsi="Cambria Math"/>
                <w:i/>
                <w:lang w:val="en-US"/>
              </w:rPr>
              <w:t xml:space="preserve"> x</w:t>
            </w:r>
          </w:p>
          <w:p w14:paraId="4648A14C" w14:textId="77777777" w:rsidR="005035A6" w:rsidRDefault="005035A6" w:rsidP="004F2AA4">
            <w:pPr>
              <w:pStyle w:val="Prrafodelista"/>
              <w:numPr>
                <w:ilvl w:val="0"/>
                <w:numId w:val="47"/>
              </w:numPr>
              <w:spacing w:before="120" w:after="120" w:line="360" w:lineRule="auto"/>
              <w:rPr>
                <w:rFonts w:ascii="Cambria Math" w:hAnsi="Cambria Math"/>
                <w:i/>
                <w:lang w:val="en-US"/>
              </w:rPr>
            </w:pPr>
            <w:r>
              <w:rPr>
                <w:rFonts w:ascii="Book Antiqua" w:eastAsiaTheme="minorEastAsia" w:hAnsi="Book Antiqua"/>
                <w:b/>
                <w:lang w:val="en-US"/>
              </w:rPr>
              <w:t>d</w:t>
            </w:r>
            <w:r w:rsidRPr="005035A6">
              <w:rPr>
                <w:rFonts w:ascii="Book Antiqua" w:eastAsiaTheme="minorEastAsia" w:hAnsi="Book Antiqua"/>
                <w:b/>
                <w:lang w:val="en-US"/>
              </w:rPr>
              <w:t>o</w:t>
            </w:r>
          </w:p>
          <w:p w14:paraId="6B60B08E" w14:textId="77777777" w:rsidR="005035A6" w:rsidRP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x </w:t>
            </w:r>
            <m:oMath>
              <m:r>
                <w:rPr>
                  <w:rFonts w:ascii="Cambria Math" w:hAnsi="Cambria Math"/>
                  <w:lang w:val="en-US"/>
                </w:rPr>
                <m:t>←</m:t>
              </m:r>
            </m:oMath>
            <w:r>
              <w:rPr>
                <w:rFonts w:ascii="Cambria Math" w:eastAsiaTheme="minorEastAsia" w:hAnsi="Cambria Math"/>
                <w:i/>
                <w:lang w:val="en-US"/>
              </w:rPr>
              <w:t xml:space="preserve"> Cicle(</w:t>
            </w:r>
            <w:proofErr w:type="gramStart"/>
            <w:r>
              <w:rPr>
                <w:rFonts w:ascii="Cambria Math" w:eastAsiaTheme="minorEastAsia" w:hAnsi="Cambria Math"/>
                <w:i/>
                <w:lang w:val="en-US"/>
              </w:rPr>
              <w:t>c,L</w:t>
            </w:r>
            <w:proofErr w:type="gramEnd"/>
            <w:r>
              <w:rPr>
                <w:rFonts w:ascii="Cambria Math" w:eastAsiaTheme="minorEastAsia" w:hAnsi="Cambria Math"/>
                <w:i/>
                <w:lang w:val="en-US"/>
              </w:rPr>
              <w:t>,x)</w:t>
            </w:r>
          </w:p>
          <w:p w14:paraId="77623084" w14:textId="77777777" w:rsid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w:t>
            </w:r>
            <w:proofErr w:type="gramStart"/>
            <w:r>
              <w:rPr>
                <w:rFonts w:ascii="Book Antiqua" w:eastAsiaTheme="minorEastAsia" w:hAnsi="Book Antiqua"/>
                <w:b/>
                <w:lang w:val="en-US"/>
              </w:rPr>
              <w:t>if</w:t>
            </w:r>
            <w:r w:rsidRPr="005035A6">
              <w:rPr>
                <w:rFonts w:ascii="Book Antiqua" w:eastAsiaTheme="minorEastAsia" w:hAnsi="Book Antiqua"/>
                <w:b/>
                <w:lang w:val="en-US"/>
              </w:rPr>
              <w:t xml:space="preserve"> </w:t>
            </w:r>
            <w:r>
              <w:rPr>
                <w:rFonts w:ascii="Cambria Math" w:hAnsi="Cambria Math"/>
                <w:i/>
                <w:lang w:val="en-US"/>
              </w:rPr>
              <w:t xml:space="preserve"> </w:t>
            </w:r>
            <w:proofErr w:type="spellStart"/>
            <w:r>
              <w:rPr>
                <w:rFonts w:ascii="Cambria Math" w:hAnsi="Cambria Math"/>
                <w:i/>
                <w:lang w:val="en-US"/>
              </w:rPr>
              <w:t>fobj</w:t>
            </w:r>
            <w:proofErr w:type="spellEnd"/>
            <w:proofErr w:type="gramEnd"/>
            <w:r>
              <w:rPr>
                <w:rFonts w:ascii="Cambria Math" w:hAnsi="Cambria Math"/>
                <w:i/>
                <w:lang w:val="en-US"/>
              </w:rPr>
              <w:t>(x)&lt;</w:t>
            </w:r>
            <w:proofErr w:type="spellStart"/>
            <w:r>
              <w:rPr>
                <w:rFonts w:ascii="Cambria Math" w:hAnsi="Cambria Math"/>
                <w:i/>
                <w:lang w:val="en-US"/>
              </w:rPr>
              <w:t>fobj</w:t>
            </w:r>
            <w:proofErr w:type="spellEnd"/>
            <w:r>
              <w:rPr>
                <w:rFonts w:ascii="Cambria Math" w:hAnsi="Cambria Math"/>
                <w:i/>
                <w:lang w:val="en-US"/>
              </w:rPr>
              <w:t>(x*)</w:t>
            </w:r>
          </w:p>
          <w:p w14:paraId="0CEC3EC1" w14:textId="77777777" w:rsidR="005035A6" w:rsidRP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x*</w:t>
            </w:r>
            <w:r>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 xml:space="preserve"> x</w:t>
            </w:r>
          </w:p>
          <w:p w14:paraId="5E301CE5" w14:textId="77777777" w:rsidR="005035A6" w:rsidRP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c </w:t>
            </w:r>
            <m:oMath>
              <m:r>
                <w:rPr>
                  <w:rFonts w:ascii="Cambria Math" w:hAnsi="Cambria Math"/>
                  <w:lang w:val="en-US"/>
                </w:rPr>
                <m:t>←</m:t>
              </m:r>
            </m:oMath>
            <w:r>
              <w:rPr>
                <w:rFonts w:ascii="Cambria Math" w:eastAsiaTheme="minorEastAsia" w:hAnsi="Cambria Math"/>
                <w:i/>
                <w:lang w:val="en-US"/>
              </w:rPr>
              <w:t xml:space="preserve"> Cooling(c)</w:t>
            </w:r>
          </w:p>
          <w:p w14:paraId="76D17287" w14:textId="77777777" w:rsidR="005035A6" w:rsidRP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L </w:t>
            </w:r>
            <m:oMath>
              <m:r>
                <w:rPr>
                  <w:rFonts w:ascii="Cambria Math" w:hAnsi="Cambria Math"/>
                  <w:lang w:val="en-US"/>
                </w:rPr>
                <m:t>←</m:t>
              </m:r>
            </m:oMath>
            <w:r>
              <w:rPr>
                <w:rFonts w:ascii="Cambria Math" w:eastAsiaTheme="minorEastAsia" w:hAnsi="Cambria Math"/>
                <w:i/>
                <w:lang w:val="en-US"/>
              </w:rPr>
              <w:t>Length(c)</w:t>
            </w:r>
          </w:p>
          <w:p w14:paraId="5C23901D" w14:textId="77777777" w:rsidR="005035A6" w:rsidRDefault="005035A6" w:rsidP="004F2AA4">
            <w:pPr>
              <w:pStyle w:val="Prrafodelista"/>
              <w:numPr>
                <w:ilvl w:val="0"/>
                <w:numId w:val="47"/>
              </w:numPr>
              <w:spacing w:before="120" w:after="120" w:line="360" w:lineRule="auto"/>
              <w:rPr>
                <w:rFonts w:ascii="Cambria Math" w:hAnsi="Cambria Math"/>
                <w:i/>
                <w:lang w:val="en-US"/>
              </w:rPr>
            </w:pPr>
            <w:r>
              <w:rPr>
                <w:rFonts w:ascii="Book Antiqua" w:eastAsiaTheme="minorEastAsia" w:hAnsi="Book Antiqua"/>
                <w:b/>
                <w:lang w:val="en-US"/>
              </w:rPr>
              <w:t>w</w:t>
            </w:r>
            <w:r w:rsidRPr="005035A6">
              <w:rPr>
                <w:rFonts w:ascii="Book Antiqua" w:eastAsiaTheme="minorEastAsia" w:hAnsi="Book Antiqua"/>
                <w:b/>
                <w:lang w:val="en-US"/>
              </w:rPr>
              <w:t>hile</w:t>
            </w:r>
            <w:r>
              <w:rPr>
                <w:rFonts w:ascii="Cambria Math" w:hAnsi="Cambria Math"/>
                <w:i/>
                <w:lang w:val="en-US"/>
              </w:rPr>
              <w:t xml:space="preserve"> </w:t>
            </w:r>
            <w:proofErr w:type="spellStart"/>
            <w:r>
              <w:rPr>
                <w:rFonts w:ascii="Cambria Math" w:hAnsi="Cambria Math"/>
                <w:i/>
                <w:lang w:val="en-US"/>
              </w:rPr>
              <w:t>criterio_parada</w:t>
            </w:r>
            <w:proofErr w:type="spellEnd"/>
            <w:r>
              <w:rPr>
                <w:rFonts w:ascii="Cambria Math" w:hAnsi="Cambria Math"/>
                <w:i/>
                <w:lang w:val="en-US"/>
              </w:rPr>
              <w:t xml:space="preserve"> == false</w:t>
            </w:r>
          </w:p>
          <w:p w14:paraId="5B5C981A" w14:textId="77777777" w:rsidR="004F2AA4" w:rsidRPr="005035A6" w:rsidRDefault="005035A6" w:rsidP="005035A6">
            <w:pPr>
              <w:pStyle w:val="Prrafodelista"/>
              <w:numPr>
                <w:ilvl w:val="0"/>
                <w:numId w:val="47"/>
              </w:numPr>
              <w:spacing w:before="120" w:after="120" w:line="360" w:lineRule="auto"/>
              <w:rPr>
                <w:rFonts w:ascii="Cambria Math" w:hAnsi="Cambria Math"/>
                <w:i/>
                <w:lang w:val="en-US"/>
              </w:rPr>
            </w:pPr>
            <w:r>
              <w:rPr>
                <w:rFonts w:ascii="Book Antiqua" w:eastAsiaTheme="minorEastAsia" w:hAnsi="Book Antiqua"/>
                <w:b/>
                <w:lang w:val="en-US"/>
              </w:rPr>
              <w:t>r</w:t>
            </w:r>
            <w:r w:rsidRPr="005035A6">
              <w:rPr>
                <w:rFonts w:ascii="Book Antiqua" w:eastAsiaTheme="minorEastAsia" w:hAnsi="Book Antiqua"/>
                <w:b/>
                <w:lang w:val="en-US"/>
              </w:rPr>
              <w:t>eturn</w:t>
            </w:r>
            <w:r>
              <w:rPr>
                <w:rFonts w:ascii="Cambria Math" w:hAnsi="Cambria Math"/>
                <w:i/>
                <w:lang w:val="en-US"/>
              </w:rPr>
              <w:t xml:space="preserve"> x*</w:t>
            </w:r>
          </w:p>
        </w:tc>
      </w:tr>
    </w:tbl>
    <w:p w14:paraId="6F1BBE8A" w14:textId="77777777" w:rsidR="004F2AA4" w:rsidRPr="00B82DDD" w:rsidRDefault="004F2AA4" w:rsidP="004046B3">
      <w:pPr>
        <w:pStyle w:val="LetranormalTFG"/>
        <w:ind w:left="1068"/>
        <w:rPr>
          <w:rFonts w:ascii="Courier New" w:hAnsi="Courier New" w:cs="Courier New"/>
        </w:rPr>
      </w:pPr>
    </w:p>
    <w:tbl>
      <w:tblPr>
        <w:tblStyle w:val="Tablaconcuadrcula"/>
        <w:tblW w:w="0" w:type="auto"/>
        <w:tblLook w:val="04A0" w:firstRow="1" w:lastRow="0" w:firstColumn="1" w:lastColumn="0" w:noHBand="0" w:noVBand="1"/>
      </w:tblPr>
      <w:tblGrid>
        <w:gridCol w:w="8494"/>
      </w:tblGrid>
      <w:tr w:rsidR="005035A6" w14:paraId="6D83583B" w14:textId="77777777" w:rsidTr="009D05CD">
        <w:tc>
          <w:tcPr>
            <w:tcW w:w="8494" w:type="dxa"/>
            <w:tcBorders>
              <w:top w:val="single" w:sz="4" w:space="0" w:color="auto"/>
              <w:left w:val="nil"/>
              <w:bottom w:val="single" w:sz="4" w:space="0" w:color="auto"/>
              <w:right w:val="nil"/>
            </w:tcBorders>
            <w:vAlign w:val="center"/>
          </w:tcPr>
          <w:p w14:paraId="1669A248" w14:textId="77777777" w:rsidR="005035A6" w:rsidRPr="004678F1" w:rsidRDefault="005035A6"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12</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Cicle</w:t>
            </w:r>
            <w:proofErr w:type="spellEnd"/>
            <w:r>
              <w:rPr>
                <w:rFonts w:ascii="Bookman Old Style" w:eastAsiaTheme="minorEastAsia" w:hAnsi="Bookman Old Style"/>
                <w:lang w:val="en-US"/>
              </w:rPr>
              <w:t>(</w:t>
            </w:r>
            <w:proofErr w:type="spellStart"/>
            <w:proofErr w:type="gramStart"/>
            <w:r>
              <w:rPr>
                <w:rFonts w:ascii="Bookman Old Style" w:eastAsiaTheme="minorEastAsia" w:hAnsi="Bookman Old Style"/>
                <w:lang w:val="en-US"/>
              </w:rPr>
              <w:t>c,L</w:t>
            </w:r>
            <w:proofErr w:type="gramEnd"/>
            <w:r>
              <w:rPr>
                <w:rFonts w:ascii="Bookman Old Style" w:eastAsiaTheme="minorEastAsia" w:hAnsi="Bookman Old Style"/>
                <w:lang w:val="en-US"/>
              </w:rPr>
              <w:t>,x</w:t>
            </w:r>
            <w:proofErr w:type="spellEnd"/>
            <w:r>
              <w:rPr>
                <w:rFonts w:ascii="Bookman Old Style" w:eastAsiaTheme="minorEastAsia" w:hAnsi="Bookman Old Style"/>
                <w:lang w:val="en-US"/>
              </w:rPr>
              <w:t>)</w:t>
            </w:r>
          </w:p>
        </w:tc>
      </w:tr>
      <w:tr w:rsidR="005035A6" w14:paraId="2C693C6F" w14:textId="77777777" w:rsidTr="009D05CD">
        <w:tc>
          <w:tcPr>
            <w:tcW w:w="8494" w:type="dxa"/>
            <w:tcBorders>
              <w:top w:val="single" w:sz="4" w:space="0" w:color="auto"/>
              <w:left w:val="nil"/>
              <w:bottom w:val="single" w:sz="4" w:space="0" w:color="auto"/>
              <w:right w:val="nil"/>
            </w:tcBorders>
            <w:vAlign w:val="center"/>
          </w:tcPr>
          <w:p w14:paraId="62DCB27D" w14:textId="77777777" w:rsidR="005035A6" w:rsidRPr="005035A6" w:rsidRDefault="005035A6" w:rsidP="005035A6">
            <w:pPr>
              <w:pStyle w:val="Prrafodelista"/>
              <w:numPr>
                <w:ilvl w:val="0"/>
                <w:numId w:val="48"/>
              </w:numPr>
              <w:spacing w:before="120" w:after="120" w:line="360" w:lineRule="auto"/>
              <w:rPr>
                <w:rFonts w:ascii="Cambria Math" w:hAnsi="Cambria Math"/>
                <w:i/>
                <w:lang w:val="en-US"/>
              </w:rPr>
            </w:pPr>
            <w:r w:rsidRPr="005035A6">
              <w:rPr>
                <w:rFonts w:ascii="Book Antiqua" w:eastAsiaTheme="minorEastAsia" w:hAnsi="Book Antiqua"/>
                <w:b/>
                <w:lang w:val="en-US"/>
              </w:rPr>
              <w:t>for</w:t>
            </w:r>
            <w:r>
              <w:rPr>
                <w:rFonts w:ascii="Cambria Math" w:hAnsi="Cambria Math"/>
                <w:i/>
                <w:lang w:val="en-US"/>
              </w:rPr>
              <w:t xml:space="preserve"> l </w:t>
            </w:r>
            <m:oMath>
              <m:r>
                <w:rPr>
                  <w:rFonts w:ascii="Cambria Math" w:hAnsi="Cambria Math"/>
                  <w:lang w:val="en-US"/>
                </w:rPr>
                <m:t>←</m:t>
              </m:r>
            </m:oMath>
            <w:r>
              <w:rPr>
                <w:rFonts w:ascii="Cambria Math" w:eastAsiaTheme="minorEastAsia" w:hAnsi="Cambria Math"/>
                <w:i/>
                <w:lang w:val="en-US"/>
              </w:rPr>
              <w:t xml:space="preserve">1 </w:t>
            </w:r>
            <w:r w:rsidRPr="005035A6">
              <w:rPr>
                <w:rFonts w:ascii="Book Antiqua" w:eastAsiaTheme="minorEastAsia" w:hAnsi="Book Antiqua"/>
                <w:b/>
                <w:lang w:val="en-US"/>
              </w:rPr>
              <w:t>to</w:t>
            </w:r>
            <w:r>
              <w:rPr>
                <w:rFonts w:ascii="Cambria Math" w:eastAsiaTheme="minorEastAsia" w:hAnsi="Cambria Math"/>
                <w:i/>
                <w:lang w:val="en-US"/>
              </w:rPr>
              <w:t xml:space="preserve"> L</w:t>
            </w:r>
          </w:p>
          <w:p w14:paraId="47B84458" w14:textId="77777777" w:rsidR="005035A6" w:rsidRPr="005035A6" w:rsidRDefault="005035A6" w:rsidP="005035A6">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N </w:t>
            </w:r>
            <m:oMath>
              <m:r>
                <w:rPr>
                  <w:rFonts w:ascii="Cambria Math" w:hAnsi="Cambria Math"/>
                  <w:lang w:val="en-US"/>
                </w:rPr>
                <m:t>←</m:t>
              </m:r>
            </m:oMath>
            <w:r>
              <w:rPr>
                <w:rFonts w:ascii="Cambria Math" w:eastAsiaTheme="minorEastAsia" w:hAnsi="Cambria Math"/>
                <w:i/>
                <w:lang w:val="en-US"/>
              </w:rPr>
              <w:t xml:space="preserve"> Neighborhood(x)</w:t>
            </w:r>
          </w:p>
          <w:p w14:paraId="0322C322" w14:textId="77777777" w:rsidR="005035A6" w:rsidRPr="005035A6" w:rsidRDefault="005035A6" w:rsidP="005035A6">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x’ </w:t>
            </w:r>
            <m:oMath>
              <m:r>
                <w:rPr>
                  <w:rFonts w:ascii="Cambria Math" w:hAnsi="Cambria Math"/>
                  <w:lang w:val="en-US"/>
                </w:rPr>
                <m:t>←</m:t>
              </m:r>
            </m:oMath>
            <w:r>
              <w:rPr>
                <w:rFonts w:ascii="Cambria Math" w:eastAsiaTheme="minorEastAsia" w:hAnsi="Cambria Math"/>
                <w:i/>
                <w:lang w:val="en-US"/>
              </w:rPr>
              <w:t xml:space="preserve"> RandomSel(N)</w:t>
            </w:r>
          </w:p>
          <w:p w14:paraId="67A496B0" w14:textId="77777777" w:rsidR="005035A6" w:rsidRDefault="005035A6" w:rsidP="005035A6">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w:t>
            </w:r>
            <w:r w:rsidR="00DC2F7D">
              <w:rPr>
                <w:rFonts w:ascii="Book Antiqua" w:eastAsiaTheme="minorEastAsia" w:hAnsi="Book Antiqua"/>
                <w:b/>
                <w:lang w:val="en-US"/>
              </w:rPr>
              <w:t>if</w:t>
            </w:r>
            <w:r w:rsidRPr="005035A6">
              <w:rPr>
                <w:rFonts w:ascii="Book Antiqua" w:eastAsiaTheme="minorEastAsia" w:hAnsi="Book Antiqua"/>
                <w:b/>
                <w:lang w:val="en-US"/>
              </w:rPr>
              <w:t xml:space="preserve"> </w:t>
            </w:r>
            <w:proofErr w:type="spellStart"/>
            <w:r>
              <w:rPr>
                <w:rFonts w:ascii="Cambria Math" w:hAnsi="Cambria Math"/>
                <w:i/>
                <w:lang w:val="en-US"/>
              </w:rPr>
              <w:t>criterio_aceptacion</w:t>
            </w:r>
            <w:proofErr w:type="spellEnd"/>
            <w:r>
              <w:rPr>
                <w:rFonts w:ascii="Cambria Math" w:hAnsi="Cambria Math"/>
                <w:i/>
                <w:lang w:val="en-US"/>
              </w:rPr>
              <w:t>(</w:t>
            </w:r>
            <w:proofErr w:type="spellStart"/>
            <w:proofErr w:type="gramStart"/>
            <w:r>
              <w:rPr>
                <w:rFonts w:ascii="Cambria Math" w:hAnsi="Cambria Math"/>
                <w:i/>
                <w:lang w:val="en-US"/>
              </w:rPr>
              <w:t>x,x</w:t>
            </w:r>
            <w:proofErr w:type="spellEnd"/>
            <w:proofErr w:type="gramEnd"/>
            <w:r>
              <w:rPr>
                <w:rFonts w:ascii="Cambria Math" w:hAnsi="Cambria Math"/>
                <w:i/>
                <w:lang w:val="en-US"/>
              </w:rPr>
              <w:t>*)==true</w:t>
            </w:r>
          </w:p>
          <w:p w14:paraId="3035C5A4" w14:textId="77777777" w:rsidR="005035A6" w:rsidRPr="005035A6" w:rsidRDefault="005035A6" w:rsidP="005035A6">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x </w:t>
            </w:r>
            <m:oMath>
              <m:r>
                <w:rPr>
                  <w:rFonts w:ascii="Cambria Math" w:hAnsi="Cambria Math"/>
                  <w:lang w:val="en-US"/>
                </w:rPr>
                <m:t>←</m:t>
              </m:r>
            </m:oMath>
            <w:r>
              <w:rPr>
                <w:rFonts w:ascii="Cambria Math" w:eastAsiaTheme="minorEastAsia" w:hAnsi="Cambria Math"/>
                <w:i/>
                <w:lang w:val="en-US"/>
              </w:rPr>
              <w:t xml:space="preserve"> x’</w:t>
            </w:r>
          </w:p>
          <w:p w14:paraId="19EBFE0C" w14:textId="77777777" w:rsidR="005035A6" w:rsidRDefault="005035A6" w:rsidP="005035A6">
            <w:pPr>
              <w:pStyle w:val="Prrafodelista"/>
              <w:numPr>
                <w:ilvl w:val="0"/>
                <w:numId w:val="48"/>
              </w:numPr>
              <w:spacing w:before="120" w:after="120" w:line="360" w:lineRule="auto"/>
              <w:rPr>
                <w:rFonts w:ascii="Cambria Math" w:hAnsi="Cambria Math"/>
                <w:i/>
                <w:lang w:val="en-US"/>
              </w:rPr>
            </w:pPr>
            <w:proofErr w:type="spellStart"/>
            <w:r>
              <w:rPr>
                <w:rFonts w:ascii="Book Antiqua" w:eastAsiaTheme="minorEastAsia" w:hAnsi="Book Antiqua"/>
                <w:b/>
                <w:lang w:val="en-US"/>
              </w:rPr>
              <w:t>e</w:t>
            </w:r>
            <w:r w:rsidRPr="005035A6">
              <w:rPr>
                <w:rFonts w:ascii="Book Antiqua" w:eastAsiaTheme="minorEastAsia" w:hAnsi="Book Antiqua"/>
                <w:b/>
                <w:lang w:val="en-US"/>
              </w:rPr>
              <w:t>ndfor</w:t>
            </w:r>
            <w:proofErr w:type="spellEnd"/>
          </w:p>
          <w:p w14:paraId="0D7DC131" w14:textId="77777777" w:rsidR="005035A6" w:rsidRPr="00DC2F7D" w:rsidRDefault="005035A6" w:rsidP="00DC2F7D">
            <w:pPr>
              <w:pStyle w:val="Prrafodelista"/>
              <w:numPr>
                <w:ilvl w:val="0"/>
                <w:numId w:val="48"/>
              </w:numPr>
              <w:spacing w:before="120" w:after="120" w:line="360" w:lineRule="auto"/>
              <w:rPr>
                <w:rFonts w:ascii="Cambria Math" w:hAnsi="Cambria Math"/>
                <w:i/>
                <w:lang w:val="en-US"/>
              </w:rPr>
            </w:pPr>
            <w:r>
              <w:rPr>
                <w:rFonts w:ascii="Book Antiqua" w:eastAsiaTheme="minorEastAsia" w:hAnsi="Book Antiqua"/>
                <w:b/>
                <w:lang w:val="en-US"/>
              </w:rPr>
              <w:t>r</w:t>
            </w:r>
            <w:r w:rsidRPr="005035A6">
              <w:rPr>
                <w:rFonts w:ascii="Book Antiqua" w:eastAsiaTheme="minorEastAsia" w:hAnsi="Book Antiqua"/>
                <w:b/>
                <w:lang w:val="en-US"/>
              </w:rPr>
              <w:t>eturn</w:t>
            </w:r>
            <w:r>
              <w:rPr>
                <w:rFonts w:ascii="Cambria Math" w:hAnsi="Cambria Math"/>
                <w:i/>
                <w:lang w:val="en-US"/>
              </w:rPr>
              <w:t xml:space="preserve"> x</w:t>
            </w:r>
          </w:p>
        </w:tc>
      </w:tr>
    </w:tbl>
    <w:p w14:paraId="5C403AAD" w14:textId="77777777" w:rsidR="0098255B" w:rsidRDefault="0098255B">
      <w:pPr>
        <w:rPr>
          <w:rFonts w:ascii="Century Gothic" w:eastAsiaTheme="majorEastAsia" w:hAnsi="Century Gothic" w:cstheme="majorBidi"/>
          <w:b/>
          <w:sz w:val="40"/>
          <w:szCs w:val="32"/>
        </w:rPr>
        <w:sectPr w:rsidR="0098255B" w:rsidSect="00E50592">
          <w:footerReference w:type="default" r:id="rId102"/>
          <w:footerReference w:type="first" r:id="rId103"/>
          <w:pgSz w:w="11906" w:h="16838"/>
          <w:pgMar w:top="1418" w:right="1418" w:bottom="1418" w:left="1418" w:header="709" w:footer="709" w:gutter="0"/>
          <w:cols w:space="708"/>
          <w:titlePg/>
          <w:docGrid w:linePitch="360"/>
        </w:sectPr>
      </w:pPr>
      <w:bookmarkStart w:id="21" w:name="_Toc511483605"/>
      <w:bookmarkStart w:id="22" w:name="_Toc511486366"/>
      <w:bookmarkStart w:id="23" w:name="_Toc511486443"/>
      <w:bookmarkStart w:id="24" w:name="_Toc511486634"/>
      <w:bookmarkStart w:id="25" w:name="_Toc511483606"/>
      <w:bookmarkStart w:id="26" w:name="_Toc511486367"/>
      <w:bookmarkStart w:id="27" w:name="_Toc511486444"/>
      <w:bookmarkStart w:id="28" w:name="_Toc511486635"/>
      <w:bookmarkStart w:id="29" w:name="_Toc511483607"/>
      <w:bookmarkStart w:id="30" w:name="_Toc511486368"/>
      <w:bookmarkStart w:id="31" w:name="_Toc511486445"/>
      <w:bookmarkStart w:id="32" w:name="_Toc511486636"/>
      <w:bookmarkStart w:id="33" w:name="_Toc511483608"/>
      <w:bookmarkStart w:id="34" w:name="_Toc511486369"/>
      <w:bookmarkStart w:id="35" w:name="_Toc511486446"/>
      <w:bookmarkStart w:id="36" w:name="_Toc511486637"/>
      <w:bookmarkStart w:id="37" w:name="_Toc511483609"/>
      <w:bookmarkStart w:id="38" w:name="_Toc511486370"/>
      <w:bookmarkStart w:id="39" w:name="_Toc511486447"/>
      <w:bookmarkStart w:id="40" w:name="_Toc511486638"/>
      <w:bookmarkStart w:id="41" w:name="_Toc511483610"/>
      <w:bookmarkStart w:id="42" w:name="_Toc511486371"/>
      <w:bookmarkStart w:id="43" w:name="_Toc511486448"/>
      <w:bookmarkStart w:id="44" w:name="_Toc511486639"/>
      <w:bookmarkStart w:id="45" w:name="_Toc511483611"/>
      <w:bookmarkStart w:id="46" w:name="_Toc511486372"/>
      <w:bookmarkStart w:id="47" w:name="_Toc511486449"/>
      <w:bookmarkStart w:id="48" w:name="_Toc511486640"/>
      <w:bookmarkStart w:id="49" w:name="_Toc511483612"/>
      <w:bookmarkStart w:id="50" w:name="_Toc511486373"/>
      <w:bookmarkStart w:id="51" w:name="_Toc511486450"/>
      <w:bookmarkStart w:id="52" w:name="_Toc511486641"/>
      <w:bookmarkStart w:id="53" w:name="_Toc511483613"/>
      <w:bookmarkStart w:id="54" w:name="_Toc511486374"/>
      <w:bookmarkStart w:id="55" w:name="_Toc511486451"/>
      <w:bookmarkStart w:id="56" w:name="_Toc511486642"/>
      <w:bookmarkStart w:id="57" w:name="_Toc511483614"/>
      <w:bookmarkStart w:id="58" w:name="_Toc511486375"/>
      <w:bookmarkStart w:id="59" w:name="_Toc511486452"/>
      <w:bookmarkStart w:id="60" w:name="_Toc511486643"/>
      <w:bookmarkStart w:id="61" w:name="_Toc511483615"/>
      <w:bookmarkStart w:id="62" w:name="_Toc511486376"/>
      <w:bookmarkStart w:id="63" w:name="_Toc511486453"/>
      <w:bookmarkStart w:id="64" w:name="_Toc511486644"/>
      <w:bookmarkStart w:id="65" w:name="_Toc511483616"/>
      <w:bookmarkStart w:id="66" w:name="_Toc511486377"/>
      <w:bookmarkStart w:id="67" w:name="_Toc511486454"/>
      <w:bookmarkStart w:id="68" w:name="_Toc511486645"/>
      <w:bookmarkStart w:id="69" w:name="_Toc511483617"/>
      <w:bookmarkStart w:id="70" w:name="_Toc511486378"/>
      <w:bookmarkStart w:id="71" w:name="_Toc511486455"/>
      <w:bookmarkStart w:id="72" w:name="_Toc511486646"/>
      <w:bookmarkStart w:id="73" w:name="_Toc511483618"/>
      <w:bookmarkStart w:id="74" w:name="_Toc511486379"/>
      <w:bookmarkStart w:id="75" w:name="_Toc511486456"/>
      <w:bookmarkStart w:id="76" w:name="_Toc511486647"/>
      <w:bookmarkStart w:id="77" w:name="_Toc511483619"/>
      <w:bookmarkStart w:id="78" w:name="_Toc511486380"/>
      <w:bookmarkStart w:id="79" w:name="_Toc511486457"/>
      <w:bookmarkStart w:id="80" w:name="_Toc511486648"/>
      <w:bookmarkStart w:id="81" w:name="_Toc511483620"/>
      <w:bookmarkStart w:id="82" w:name="_Toc511486381"/>
      <w:bookmarkStart w:id="83" w:name="_Toc511486458"/>
      <w:bookmarkStart w:id="84" w:name="_Toc511486649"/>
      <w:bookmarkStart w:id="85" w:name="_Toc511483621"/>
      <w:bookmarkStart w:id="86" w:name="_Toc511486382"/>
      <w:bookmarkStart w:id="87" w:name="_Toc511486459"/>
      <w:bookmarkStart w:id="88" w:name="_Toc511486650"/>
      <w:bookmarkStart w:id="89" w:name="_Toc511483622"/>
      <w:bookmarkStart w:id="90" w:name="_Toc511486383"/>
      <w:bookmarkStart w:id="91" w:name="_Toc511486460"/>
      <w:bookmarkStart w:id="92" w:name="_Toc511486651"/>
      <w:bookmarkStart w:id="93" w:name="_Toc511483623"/>
      <w:bookmarkStart w:id="94" w:name="_Toc511486384"/>
      <w:bookmarkStart w:id="95" w:name="_Toc511486461"/>
      <w:bookmarkStart w:id="96" w:name="_Toc511486652"/>
      <w:bookmarkStart w:id="97" w:name="_Toc511483624"/>
      <w:bookmarkStart w:id="98" w:name="_Toc511486385"/>
      <w:bookmarkStart w:id="99" w:name="_Toc511486462"/>
      <w:bookmarkStart w:id="100" w:name="_Toc511486653"/>
      <w:bookmarkStart w:id="101" w:name="_Toc511486387"/>
      <w:bookmarkStart w:id="102" w:name="_Toc511486464"/>
      <w:bookmarkStart w:id="103" w:name="_Toc511486655"/>
      <w:bookmarkStart w:id="104" w:name="_Toc511486388"/>
      <w:bookmarkStart w:id="105" w:name="_Toc511486465"/>
      <w:bookmarkStart w:id="106" w:name="_Toc511486656"/>
      <w:bookmarkStart w:id="107" w:name="_Toc511486389"/>
      <w:bookmarkStart w:id="108" w:name="_Toc511486466"/>
      <w:bookmarkStart w:id="109" w:name="_Toc511486657"/>
      <w:bookmarkStart w:id="110" w:name="_Toc511486390"/>
      <w:bookmarkStart w:id="111" w:name="_Toc511486467"/>
      <w:bookmarkStart w:id="112" w:name="_Toc511486658"/>
      <w:bookmarkStart w:id="113" w:name="_Toc511486391"/>
      <w:bookmarkStart w:id="114" w:name="_Toc511486468"/>
      <w:bookmarkStart w:id="115" w:name="_Toc511486659"/>
      <w:bookmarkStart w:id="116" w:name="_Toc511486392"/>
      <w:bookmarkStart w:id="117" w:name="_Toc511486469"/>
      <w:bookmarkStart w:id="118" w:name="_Toc511486660"/>
      <w:bookmarkStart w:id="119" w:name="_Toc511486393"/>
      <w:bookmarkStart w:id="120" w:name="_Toc511486470"/>
      <w:bookmarkStart w:id="121" w:name="_Toc511486661"/>
      <w:bookmarkStart w:id="122" w:name="_Toc511486394"/>
      <w:bookmarkStart w:id="123" w:name="_Toc511486471"/>
      <w:bookmarkStart w:id="124" w:name="_Toc511486662"/>
      <w:bookmarkStart w:id="125" w:name="_Toc511486395"/>
      <w:bookmarkStart w:id="126" w:name="_Toc511486472"/>
      <w:bookmarkStart w:id="127" w:name="_Toc511486663"/>
      <w:bookmarkStart w:id="128" w:name="_Toc511486396"/>
      <w:bookmarkStart w:id="129" w:name="_Toc511486473"/>
      <w:bookmarkStart w:id="130" w:name="_Toc511486664"/>
      <w:bookmarkStart w:id="131" w:name="_Toc511486397"/>
      <w:bookmarkStart w:id="132" w:name="_Toc511486474"/>
      <w:bookmarkStart w:id="133" w:name="_Toc511486665"/>
      <w:bookmarkStart w:id="134" w:name="_Toc511486398"/>
      <w:bookmarkStart w:id="135" w:name="_Toc511486475"/>
      <w:bookmarkStart w:id="136" w:name="_Toc511486666"/>
      <w:bookmarkStart w:id="137" w:name="_Toc511486399"/>
      <w:bookmarkStart w:id="138" w:name="_Toc511486476"/>
      <w:bookmarkStart w:id="139" w:name="_Toc511486667"/>
      <w:bookmarkStart w:id="140" w:name="_Toc511486400"/>
      <w:bookmarkStart w:id="141" w:name="_Toc511486477"/>
      <w:bookmarkStart w:id="142" w:name="_Toc511486668"/>
      <w:bookmarkStart w:id="143" w:name="_Toc511486401"/>
      <w:bookmarkStart w:id="144" w:name="_Toc511486478"/>
      <w:bookmarkStart w:id="145" w:name="_Toc511486669"/>
      <w:bookmarkStart w:id="146" w:name="_Toc511486402"/>
      <w:bookmarkStart w:id="147" w:name="_Toc511486479"/>
      <w:bookmarkStart w:id="148" w:name="_Toc511486670"/>
      <w:bookmarkStart w:id="149" w:name="_Toc511486403"/>
      <w:bookmarkStart w:id="150" w:name="_Toc511486480"/>
      <w:bookmarkStart w:id="151" w:name="_Toc511486671"/>
      <w:bookmarkStart w:id="152" w:name="_Toc511486404"/>
      <w:bookmarkStart w:id="153" w:name="_Toc511486481"/>
      <w:bookmarkStart w:id="154" w:name="_Toc511486672"/>
      <w:bookmarkStart w:id="155" w:name="_Toc511486405"/>
      <w:bookmarkStart w:id="156" w:name="_Toc511486482"/>
      <w:bookmarkStart w:id="157" w:name="_Toc511486673"/>
      <w:bookmarkStart w:id="158" w:name="_Toc511486406"/>
      <w:bookmarkStart w:id="159" w:name="_Toc511486483"/>
      <w:bookmarkStart w:id="160" w:name="_Toc511486674"/>
      <w:bookmarkStart w:id="161" w:name="_Toc511486407"/>
      <w:bookmarkStart w:id="162" w:name="_Toc511486484"/>
      <w:bookmarkStart w:id="163" w:name="_Toc511486675"/>
      <w:bookmarkStart w:id="164" w:name="_Toc511486408"/>
      <w:bookmarkStart w:id="165" w:name="_Toc511486485"/>
      <w:bookmarkStart w:id="166" w:name="_Toc511486676"/>
      <w:bookmarkStart w:id="167" w:name="_Toc511486409"/>
      <w:bookmarkStart w:id="168" w:name="_Toc511486486"/>
      <w:bookmarkStart w:id="169" w:name="_Toc511486677"/>
      <w:bookmarkStart w:id="170" w:name="_Toc511483627"/>
      <w:bookmarkStart w:id="171" w:name="_Toc511486412"/>
      <w:bookmarkStart w:id="172" w:name="_Toc511486489"/>
      <w:bookmarkStart w:id="173" w:name="_Toc511486680"/>
      <w:bookmarkStart w:id="174" w:name="_Toc511483628"/>
      <w:bookmarkStart w:id="175" w:name="_Toc511486413"/>
      <w:bookmarkStart w:id="176" w:name="_Toc511486490"/>
      <w:bookmarkStart w:id="177" w:name="_Toc511486681"/>
      <w:bookmarkStart w:id="178" w:name="_Toc511483629"/>
      <w:bookmarkStart w:id="179" w:name="_Toc511486414"/>
      <w:bookmarkStart w:id="180" w:name="_Toc511486491"/>
      <w:bookmarkStart w:id="181" w:name="_Toc511486682"/>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2717DC36" w14:textId="77777777" w:rsidR="00BC3217" w:rsidRDefault="00AD5F04" w:rsidP="00AD5F04">
      <w:pPr>
        <w:pStyle w:val="TituloTFG"/>
      </w:pPr>
      <w:bookmarkStart w:id="182" w:name="_Toc517802750"/>
      <w:r>
        <w:lastRenderedPageBreak/>
        <w:t xml:space="preserve">Capítulo 4 </w:t>
      </w:r>
      <w:r w:rsidR="0045644B">
        <w:t>Implementación</w:t>
      </w:r>
      <w:bookmarkEnd w:id="182"/>
    </w:p>
    <w:p w14:paraId="5967C388" w14:textId="77777777" w:rsidR="00C935A3" w:rsidRDefault="008A4865" w:rsidP="00107381">
      <w:pPr>
        <w:pStyle w:val="TFGtitulo2"/>
      </w:pPr>
      <w:bookmarkStart w:id="183" w:name="_Toc517802751"/>
      <w:r>
        <w:t>4.</w:t>
      </w:r>
      <w:r w:rsidR="00AA7974">
        <w:t xml:space="preserve">1. </w:t>
      </w:r>
      <w:r w:rsidR="0045644B">
        <w:t>Metodología</w:t>
      </w:r>
      <w:bookmarkEnd w:id="183"/>
    </w:p>
    <w:p w14:paraId="7CC50FEB" w14:textId="77777777" w:rsidR="00547825" w:rsidRDefault="00CF433A" w:rsidP="00C935A3">
      <w:pPr>
        <w:pStyle w:val="LetranormalTFG"/>
      </w:pPr>
      <w:r>
        <w:t xml:space="preserve">En cuanto a la tecnología utilizada para la realización de este proyecto se ha utilizado como lenguaje de programación </w:t>
      </w:r>
      <w:r w:rsidRPr="00107381">
        <w:rPr>
          <w:b/>
        </w:rPr>
        <w:t>Java 8</w:t>
      </w:r>
      <w:r w:rsidR="00547825">
        <w:t xml:space="preserve">, un lenguaje de programación de propósito general, concurrente y orientado a objetos. Se ha utilizado el IDE </w:t>
      </w:r>
      <w:r w:rsidR="00547825" w:rsidRPr="00107381">
        <w:rPr>
          <w:b/>
        </w:rPr>
        <w:t>NetBeans 8.2</w:t>
      </w:r>
      <w:r w:rsidR="00547825">
        <w:t xml:space="preserve"> puesto que tiene una buena integración con Java</w:t>
      </w:r>
      <w:r w:rsidR="001B63D5">
        <w:rPr>
          <w:vertAlign w:val="superscript"/>
        </w:rPr>
        <w:t>4</w:t>
      </w:r>
      <w:r w:rsidR="00547825">
        <w:t>.</w:t>
      </w:r>
    </w:p>
    <w:p w14:paraId="2F00B092" w14:textId="77777777" w:rsidR="00C935A3" w:rsidRDefault="00547825">
      <w:pPr>
        <w:pStyle w:val="LetranormalTFG"/>
      </w:pPr>
      <w:r>
        <w:t>En lo referido a la metodología se han utilizado herramientas utilizadas habitualmente en proyectos en los que se aplica metodología ágil, principalmente Trello y GitHub.</w:t>
      </w:r>
    </w:p>
    <w:p w14:paraId="488290CE" w14:textId="77777777" w:rsidR="00547825" w:rsidRDefault="00547825">
      <w:pPr>
        <w:pStyle w:val="LetranormalTFG"/>
      </w:pPr>
      <w:r w:rsidRPr="000B2748">
        <w:rPr>
          <w:b/>
        </w:rPr>
        <w:t>Trello</w:t>
      </w:r>
      <w:r>
        <w:t xml:space="preserve"> como tablero de tareas, este se divide en las columnas habituales (</w:t>
      </w:r>
      <w:proofErr w:type="spellStart"/>
      <w:r>
        <w:t>Product</w:t>
      </w:r>
      <w:proofErr w:type="spellEnd"/>
      <w:r>
        <w:t xml:space="preserve"> backlog, </w:t>
      </w:r>
      <w:proofErr w:type="spellStart"/>
      <w:r>
        <w:t>To</w:t>
      </w:r>
      <w:proofErr w:type="spellEnd"/>
      <w:r>
        <w:t xml:space="preserve"> Do, </w:t>
      </w:r>
      <w:proofErr w:type="spellStart"/>
      <w:r>
        <w:t>Doing</w:t>
      </w:r>
      <w:proofErr w:type="spellEnd"/>
      <w:r>
        <w:t xml:space="preserve">, Done). A su vez cada tarea tiene asignada una dificultad representada mediante colores. Las tareas no tienen asignadas personas puesto que hay una sola persona encargada de este tablero. A pesar de no ser relevante para la organización de un equipo y la división de tareas, puesto que solo se trata de una persona, ha resultado muy útil para no perder la visión de proyecto. Todo esto se puede ver en la figura </w:t>
      </w:r>
      <w:r w:rsidR="00987EDC">
        <w:t>9</w:t>
      </w:r>
      <w:r>
        <w:t>.</w:t>
      </w:r>
    </w:p>
    <w:p w14:paraId="53F9F86A" w14:textId="77777777" w:rsidR="00547825" w:rsidRDefault="00547825" w:rsidP="00107381">
      <w:pPr>
        <w:pStyle w:val="LetranormalTFG"/>
        <w:jc w:val="center"/>
      </w:pPr>
      <w:r>
        <w:rPr>
          <w:noProof/>
          <w:lang w:eastAsia="es-ES"/>
        </w:rPr>
        <w:drawing>
          <wp:inline distT="0" distB="0" distL="0" distR="0" wp14:anchorId="036E096C" wp14:editId="2F6C23F7">
            <wp:extent cx="5753100" cy="1371600"/>
            <wp:effectExtent l="0" t="0" r="0" b="0"/>
            <wp:docPr id="306" name="Imagen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753100" cy="1371600"/>
                    </a:xfrm>
                    <a:prstGeom prst="rect">
                      <a:avLst/>
                    </a:prstGeom>
                    <a:noFill/>
                    <a:ln>
                      <a:noFill/>
                    </a:ln>
                  </pic:spPr>
                </pic:pic>
              </a:graphicData>
            </a:graphic>
          </wp:inline>
        </w:drawing>
      </w:r>
    </w:p>
    <w:p w14:paraId="37BBE296" w14:textId="77777777" w:rsidR="00547825" w:rsidRDefault="00547825" w:rsidP="00962ABC">
      <w:pPr>
        <w:pStyle w:val="LetranormalTFG"/>
        <w:jc w:val="center"/>
      </w:pPr>
      <w:r w:rsidRPr="00107381">
        <w:rPr>
          <w:b/>
        </w:rPr>
        <w:t xml:space="preserve">Figura </w:t>
      </w:r>
      <w:r w:rsidR="00987EDC">
        <w:rPr>
          <w:b/>
        </w:rPr>
        <w:t>9</w:t>
      </w:r>
      <w:r w:rsidRPr="00107381">
        <w:rPr>
          <w:b/>
        </w:rPr>
        <w:t>.</w:t>
      </w:r>
      <w:r>
        <w:t xml:space="preserve"> Trello </w:t>
      </w:r>
      <w:r w:rsidR="00962ABC">
        <w:t>utilizado en el desarrollo del proyecto.</w:t>
      </w:r>
    </w:p>
    <w:p w14:paraId="3DF0536F" w14:textId="77777777" w:rsidR="00962ABC" w:rsidRDefault="00962ABC" w:rsidP="00962ABC">
      <w:pPr>
        <w:pStyle w:val="LetranormalTFG"/>
        <w:jc w:val="center"/>
      </w:pPr>
    </w:p>
    <w:p w14:paraId="47BD92FB" w14:textId="77777777" w:rsidR="00962ABC" w:rsidRDefault="00962ABC" w:rsidP="00962ABC">
      <w:pPr>
        <w:pStyle w:val="LetranormalTFG"/>
      </w:pPr>
      <w:r w:rsidRPr="000B2748">
        <w:rPr>
          <w:b/>
        </w:rPr>
        <w:t>Git</w:t>
      </w:r>
      <w:r>
        <w:t xml:space="preserve"> como repositorio y control de versiones (utilizado concretamente GitHub). Sobre este repositorio se ha ido subiendo los diferentes incrementos de funcionalidad de la aplicación de forma periódica y gracias a él se ha podido realizar un control de versiones. Se puede observar el repositorio desde la aplicación de Windows en la figura </w:t>
      </w:r>
      <w:r w:rsidR="00987EDC">
        <w:t>10</w:t>
      </w:r>
      <w:r>
        <w:t>.</w:t>
      </w:r>
    </w:p>
    <w:p w14:paraId="4EBC6FDD" w14:textId="77777777" w:rsidR="00962ABC" w:rsidRDefault="00962ABC" w:rsidP="00962ABC">
      <w:pPr>
        <w:pStyle w:val="LetranormalTFG"/>
        <w:jc w:val="center"/>
      </w:pPr>
      <w:r>
        <w:rPr>
          <w:noProof/>
          <w:lang w:eastAsia="es-ES"/>
        </w:rPr>
        <w:lastRenderedPageBreak/>
        <w:drawing>
          <wp:inline distT="0" distB="0" distL="0" distR="0" wp14:anchorId="62AC8941" wp14:editId="101A6A3E">
            <wp:extent cx="5753100" cy="4000500"/>
            <wp:effectExtent l="0" t="0" r="0" b="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53100" cy="4000500"/>
                    </a:xfrm>
                    <a:prstGeom prst="rect">
                      <a:avLst/>
                    </a:prstGeom>
                    <a:noFill/>
                    <a:ln>
                      <a:noFill/>
                    </a:ln>
                  </pic:spPr>
                </pic:pic>
              </a:graphicData>
            </a:graphic>
          </wp:inline>
        </w:drawing>
      </w:r>
    </w:p>
    <w:p w14:paraId="2E1C5278" w14:textId="77777777" w:rsidR="00962ABC" w:rsidRDefault="00962ABC" w:rsidP="00962ABC">
      <w:pPr>
        <w:pStyle w:val="LetranormalTFG"/>
        <w:jc w:val="center"/>
      </w:pPr>
      <w:r w:rsidRPr="00107381">
        <w:rPr>
          <w:b/>
        </w:rPr>
        <w:t xml:space="preserve">Figura </w:t>
      </w:r>
      <w:r w:rsidR="00987EDC">
        <w:rPr>
          <w:b/>
        </w:rPr>
        <w:t>10</w:t>
      </w:r>
      <w:r w:rsidRPr="00107381">
        <w:rPr>
          <w:b/>
        </w:rPr>
        <w:t>.</w:t>
      </w:r>
      <w:r>
        <w:rPr>
          <w:b/>
        </w:rPr>
        <w:t xml:space="preserve"> </w:t>
      </w:r>
      <w:r>
        <w:t>Repositorio en GitHub desde la aplicación</w:t>
      </w:r>
    </w:p>
    <w:p w14:paraId="0F948FA0" w14:textId="77777777" w:rsidR="00962ABC" w:rsidRPr="00962ABC" w:rsidRDefault="00962ABC" w:rsidP="00107381">
      <w:pPr>
        <w:pStyle w:val="LetranormalTFG"/>
        <w:jc w:val="center"/>
      </w:pPr>
      <w:r>
        <w:t xml:space="preserve"> de escritorio de Windows.</w:t>
      </w:r>
    </w:p>
    <w:p w14:paraId="5156B248" w14:textId="77777777" w:rsidR="00C935A3" w:rsidRDefault="008A4865" w:rsidP="00107381">
      <w:pPr>
        <w:pStyle w:val="TFGtitulo2"/>
      </w:pPr>
      <w:bookmarkStart w:id="184" w:name="_Toc517802752"/>
      <w:r>
        <w:t>4.</w:t>
      </w:r>
      <w:r w:rsidR="00C935A3">
        <w:t>2. Diseño</w:t>
      </w:r>
      <w:bookmarkEnd w:id="184"/>
    </w:p>
    <w:p w14:paraId="0602671A" w14:textId="77777777" w:rsidR="008229CB" w:rsidRDefault="0015685E">
      <w:pPr>
        <w:pStyle w:val="LetranormalTFG"/>
      </w:pPr>
      <w:r>
        <w:t xml:space="preserve">El diseño de la aplicación se puede observar en el UML que se muestra en la figura </w:t>
      </w:r>
      <w:r w:rsidR="00987EDC">
        <w:t>11</w:t>
      </w:r>
      <w:r>
        <w:t>.</w:t>
      </w:r>
    </w:p>
    <w:p w14:paraId="2539F5FD" w14:textId="77777777" w:rsidR="008229CB" w:rsidRDefault="002B3479" w:rsidP="008229CB">
      <w:pPr>
        <w:pStyle w:val="LetranormalTFG"/>
        <w:jc w:val="center"/>
      </w:pPr>
      <w:r>
        <w:rPr>
          <w:noProof/>
          <w:lang w:eastAsia="es-ES"/>
        </w:rPr>
        <w:drawing>
          <wp:inline distT="0" distB="0" distL="0" distR="0" wp14:anchorId="606A8804" wp14:editId="71F0E3D5">
            <wp:extent cx="4761230" cy="2286000"/>
            <wp:effectExtent l="0" t="0" r="1270" b="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06">
                      <a:extLst>
                        <a:ext uri="{28A0092B-C50C-407E-A947-70E740481C1C}">
                          <a14:useLocalDpi xmlns:a14="http://schemas.microsoft.com/office/drawing/2010/main" val="0"/>
                        </a:ext>
                      </a:extLst>
                    </a:blip>
                    <a:srcRect t="9136" b="9645"/>
                    <a:stretch/>
                  </pic:blipFill>
                  <pic:spPr bwMode="auto">
                    <a:xfrm>
                      <a:off x="0" y="0"/>
                      <a:ext cx="4861719" cy="2334248"/>
                    </a:xfrm>
                    <a:prstGeom prst="rect">
                      <a:avLst/>
                    </a:prstGeom>
                    <a:noFill/>
                    <a:ln>
                      <a:noFill/>
                    </a:ln>
                    <a:extLst>
                      <a:ext uri="{53640926-AAD7-44D8-BBD7-CCE9431645EC}">
                        <a14:shadowObscured xmlns:a14="http://schemas.microsoft.com/office/drawing/2010/main"/>
                      </a:ext>
                    </a:extLst>
                  </pic:spPr>
                </pic:pic>
              </a:graphicData>
            </a:graphic>
          </wp:inline>
        </w:drawing>
      </w:r>
    </w:p>
    <w:p w14:paraId="3B9E9E76" w14:textId="77777777" w:rsidR="008229CB" w:rsidRDefault="008229CB" w:rsidP="008229CB">
      <w:pPr>
        <w:pStyle w:val="LetranormalTFG"/>
        <w:jc w:val="center"/>
      </w:pPr>
      <w:r w:rsidRPr="00107381">
        <w:rPr>
          <w:b/>
        </w:rPr>
        <w:t xml:space="preserve">Figura </w:t>
      </w:r>
      <w:r w:rsidR="00987EDC">
        <w:rPr>
          <w:b/>
        </w:rPr>
        <w:t>11</w:t>
      </w:r>
      <w:r w:rsidRPr="00107381">
        <w:rPr>
          <w:b/>
        </w:rPr>
        <w:t>.</w:t>
      </w:r>
      <w:r>
        <w:t xml:space="preserve"> UML</w:t>
      </w:r>
    </w:p>
    <w:p w14:paraId="4F31ED82" w14:textId="77777777" w:rsidR="002B3479" w:rsidRDefault="002F2D52" w:rsidP="002B3479">
      <w:pPr>
        <w:pStyle w:val="LetranormalTFG"/>
      </w:pPr>
      <w:r>
        <w:lastRenderedPageBreak/>
        <w:t xml:space="preserve">A </w:t>
      </w:r>
      <w:r w:rsidR="00A52BFA">
        <w:t>continuación,</w:t>
      </w:r>
      <w:r>
        <w:t xml:space="preserve"> se explica brevemente el funcionamiento de las clases expuestas en el UML:</w:t>
      </w:r>
    </w:p>
    <w:p w14:paraId="4971697F" w14:textId="77777777" w:rsidR="002F2D52" w:rsidRDefault="002F2D52" w:rsidP="002F2D52">
      <w:pPr>
        <w:pStyle w:val="LetranormalTFG"/>
        <w:numPr>
          <w:ilvl w:val="0"/>
          <w:numId w:val="28"/>
        </w:numPr>
      </w:pPr>
      <w:proofErr w:type="spellStart"/>
      <w:r>
        <w:rPr>
          <w:b/>
        </w:rPr>
        <w:t>BestRobot</w:t>
      </w:r>
      <w:proofErr w:type="spellEnd"/>
      <w:r>
        <w:t>, esta clase es la clase principal donde se haya la lógica del algoritmo, y la que ira llamando a las distintas clases.</w:t>
      </w:r>
    </w:p>
    <w:p w14:paraId="1EE8FBBD" w14:textId="77777777" w:rsidR="002F2D52" w:rsidRDefault="002F2D52" w:rsidP="002F2D52">
      <w:pPr>
        <w:pStyle w:val="LetranormalTFG"/>
        <w:numPr>
          <w:ilvl w:val="0"/>
          <w:numId w:val="28"/>
        </w:numPr>
      </w:pPr>
      <w:proofErr w:type="spellStart"/>
      <w:r>
        <w:rPr>
          <w:b/>
        </w:rPr>
        <w:t>InitializedRobot</w:t>
      </w:r>
      <w:proofErr w:type="spellEnd"/>
      <w:r>
        <w:t>, es la clase constructora del algoritmo. Construye la primera solución desde la que el algoritmo parte.</w:t>
      </w:r>
    </w:p>
    <w:p w14:paraId="6B0E49E4" w14:textId="77777777" w:rsidR="002F2D52" w:rsidRDefault="002F2D52" w:rsidP="002F2D52">
      <w:pPr>
        <w:pStyle w:val="LetranormalTFG"/>
        <w:numPr>
          <w:ilvl w:val="0"/>
          <w:numId w:val="28"/>
        </w:numPr>
      </w:pPr>
      <w:proofErr w:type="spellStart"/>
      <w:r>
        <w:rPr>
          <w:b/>
        </w:rPr>
        <w:t>RandomConstructor</w:t>
      </w:r>
      <w:proofErr w:type="spellEnd"/>
      <w:r>
        <w:t xml:space="preserve">, esta clase se usa en la clase </w:t>
      </w:r>
      <w:proofErr w:type="spellStart"/>
      <w:r>
        <w:t>InitializedRobot</w:t>
      </w:r>
      <w:proofErr w:type="spellEnd"/>
      <w:r>
        <w:t xml:space="preserve"> para determinar los valores de la primera solución. Esta clase genera los valores aleatorios que tiene la primera solución del algoritmo y además tiene los limites sobre los cuales se pueden mover los valores durante el algoritmo.</w:t>
      </w:r>
    </w:p>
    <w:p w14:paraId="1E358D91" w14:textId="77777777" w:rsidR="002F2D52" w:rsidRDefault="002F2D52" w:rsidP="002F2D52">
      <w:pPr>
        <w:pStyle w:val="LetranormalTFG"/>
        <w:numPr>
          <w:ilvl w:val="0"/>
          <w:numId w:val="28"/>
        </w:numPr>
      </w:pPr>
      <w:proofErr w:type="spellStart"/>
      <w:r>
        <w:rPr>
          <w:b/>
        </w:rPr>
        <w:t>LocalSearch</w:t>
      </w:r>
      <w:proofErr w:type="spellEnd"/>
      <w:r>
        <w:t>, como se indica en el nombre, esta clase es la encargada de generar los vecindarios de las diferentes soluciones.</w:t>
      </w:r>
    </w:p>
    <w:p w14:paraId="0784B026" w14:textId="77777777" w:rsidR="002F2D52" w:rsidRDefault="002F2D52" w:rsidP="002F2D52">
      <w:pPr>
        <w:pStyle w:val="LetranormalTFG"/>
        <w:numPr>
          <w:ilvl w:val="0"/>
          <w:numId w:val="28"/>
        </w:numPr>
      </w:pPr>
      <w:proofErr w:type="spellStart"/>
      <w:r>
        <w:rPr>
          <w:b/>
        </w:rPr>
        <w:t>ObjectiveFunction</w:t>
      </w:r>
      <w:proofErr w:type="spellEnd"/>
      <w:r>
        <w:t xml:space="preserve">, como se indica en el nombre, esta clase se encarga de obtener el valor </w:t>
      </w:r>
      <w:r w:rsidR="009949D9">
        <w:t>por el cual se comparan los vecinos para comprobar cuál es mejor.</w:t>
      </w:r>
    </w:p>
    <w:p w14:paraId="08664553" w14:textId="77777777" w:rsidR="009949D9" w:rsidRDefault="009949D9" w:rsidP="002F2D52">
      <w:pPr>
        <w:pStyle w:val="LetranormalTFG"/>
        <w:numPr>
          <w:ilvl w:val="0"/>
          <w:numId w:val="28"/>
        </w:numPr>
      </w:pPr>
      <w:r>
        <w:rPr>
          <w:b/>
        </w:rPr>
        <w:t>Robot</w:t>
      </w:r>
      <w:r>
        <w:t>, esta clase guarda la información necesaria sobre un robot, es decir guarda los valores que serán permutados a lo largo del algoritmo.</w:t>
      </w:r>
    </w:p>
    <w:p w14:paraId="567E3860" w14:textId="77777777" w:rsidR="009949D9" w:rsidRPr="002B3479" w:rsidRDefault="009949D9" w:rsidP="00107381">
      <w:pPr>
        <w:pStyle w:val="LetranormalTFG"/>
        <w:numPr>
          <w:ilvl w:val="0"/>
          <w:numId w:val="28"/>
        </w:numPr>
      </w:pPr>
      <w:proofErr w:type="spellStart"/>
      <w:r>
        <w:rPr>
          <w:b/>
        </w:rPr>
        <w:t>IOFile</w:t>
      </w:r>
      <w:proofErr w:type="spellEnd"/>
      <w:r>
        <w:t>, se trata de la clase que escribe en ficheros de texto los datos que se quieren guardar.</w:t>
      </w:r>
    </w:p>
    <w:p w14:paraId="43458FB2" w14:textId="77777777" w:rsidR="00B51A9B" w:rsidRDefault="00B51A9B" w:rsidP="00B51A9B">
      <w:pPr>
        <w:pStyle w:val="LetranormalTFG"/>
      </w:pPr>
    </w:p>
    <w:p w14:paraId="5EA66AD1" w14:textId="77777777" w:rsidR="00B51A9B" w:rsidRDefault="00B51A9B" w:rsidP="00435B33">
      <w:pPr>
        <w:pStyle w:val="LetranormalTFG"/>
        <w:jc w:val="left"/>
      </w:pPr>
      <w:r>
        <w:t>En cuanto a</w:t>
      </w:r>
      <w:r w:rsidR="00183CC9">
        <w:t xml:space="preserve"> la ejecución del </w:t>
      </w:r>
      <w:r w:rsidR="00435B33">
        <w:t xml:space="preserve">programa, se debe entrar al código para cambiar la forma en la que se ejecuta. De forma predefinida se ejecuta el programa 10 veces por cada combinación de tipos de búsquedas locales e instancias. Si se desea cambiar esto se puede cambiar el primer parámetro que se encuentra en la clase </w:t>
      </w:r>
      <w:proofErr w:type="spellStart"/>
      <w:r w:rsidR="00435B33" w:rsidRPr="004C2F10">
        <w:rPr>
          <w:rStyle w:val="codigoCar"/>
        </w:rPr>
        <w:t>BestRobot</w:t>
      </w:r>
      <w:proofErr w:type="spellEnd"/>
      <w:r w:rsidR="00435B33">
        <w:t xml:space="preserve">, este parámetro </w:t>
      </w:r>
      <w:proofErr w:type="spellStart"/>
      <w:r w:rsidR="00435B33" w:rsidRPr="004C2F10">
        <w:rPr>
          <w:rStyle w:val="codigoCar"/>
        </w:rPr>
        <w:t>typeOfExecution</w:t>
      </w:r>
      <w:proofErr w:type="spellEnd"/>
      <w:r w:rsidR="00435B33">
        <w:t>, indica el tipo de ejecución que se desea. Si se deja a 0 se realiza la ejecución predeterminada, si se pone a 1 se realiza una sola ejecución del programa y se puede modificar tanto el robot, como el tipo de búsqueda y la instancia (esto se cambia al principio del código de esta ejecución), si por otra parte se pone este parámetro en 2 se realiza lo mismo que en el caso anterior, sin embargo, se aplica ILS.</w:t>
      </w:r>
    </w:p>
    <w:p w14:paraId="315CB4E2" w14:textId="77777777" w:rsidR="00435B33" w:rsidRDefault="00435B33" w:rsidP="00B51A9B">
      <w:pPr>
        <w:pStyle w:val="LetranormalTFG"/>
      </w:pPr>
    </w:p>
    <w:p w14:paraId="4C941D97" w14:textId="77777777" w:rsidR="00435B33" w:rsidRPr="00B51A9B" w:rsidRDefault="00435B33" w:rsidP="004C2F10">
      <w:pPr>
        <w:pStyle w:val="LetranormalTFG"/>
        <w:sectPr w:rsidR="00435B33" w:rsidRPr="00B51A9B" w:rsidSect="00E50592">
          <w:footerReference w:type="default" r:id="rId107"/>
          <w:footerReference w:type="first" r:id="rId108"/>
          <w:pgSz w:w="11906" w:h="16838"/>
          <w:pgMar w:top="1418" w:right="1418" w:bottom="1418" w:left="1418" w:header="709" w:footer="709" w:gutter="0"/>
          <w:cols w:space="708"/>
          <w:titlePg/>
          <w:docGrid w:linePitch="360"/>
        </w:sectPr>
      </w:pPr>
      <w:r>
        <w:t xml:space="preserve">El método de obtener los resultados se basa en la escritura de </w:t>
      </w:r>
      <w:proofErr w:type="gramStart"/>
      <w:r>
        <w:t>los mismos</w:t>
      </w:r>
      <w:proofErr w:type="gramEnd"/>
      <w:r>
        <w:t xml:space="preserve"> en ficheros de textos, las variables </w:t>
      </w:r>
      <w:proofErr w:type="spellStart"/>
      <w:r w:rsidRPr="004C2F10">
        <w:rPr>
          <w:rStyle w:val="codigoCar"/>
        </w:rPr>
        <w:t>resultsPath</w:t>
      </w:r>
      <w:proofErr w:type="spellEnd"/>
      <w:r>
        <w:t xml:space="preserve"> y </w:t>
      </w:r>
      <w:proofErr w:type="spellStart"/>
      <w:r w:rsidRPr="004C2F10">
        <w:rPr>
          <w:rStyle w:val="codigoCar"/>
        </w:rPr>
        <w:t>resultsPathOptimo</w:t>
      </w:r>
      <w:proofErr w:type="spellEnd"/>
      <w:r>
        <w:t xml:space="preserve"> indican el </w:t>
      </w:r>
      <w:proofErr w:type="spellStart"/>
      <w:r>
        <w:t>path</w:t>
      </w:r>
      <w:proofErr w:type="spellEnd"/>
      <w:r>
        <w:t xml:space="preserve"> de las carpetas donde se guardarán los ficheros de los resultados. Este </w:t>
      </w:r>
      <w:proofErr w:type="spellStart"/>
      <w:r>
        <w:t>path</w:t>
      </w:r>
      <w:proofErr w:type="spellEnd"/>
      <w:r>
        <w:t xml:space="preserve"> se puede modificar cambiando el contenido de estas variables. En la carpeta </w:t>
      </w:r>
      <w:proofErr w:type="spellStart"/>
      <w:r w:rsidRPr="004C2F10">
        <w:rPr>
          <w:rStyle w:val="codigoCar"/>
        </w:rPr>
        <w:t>resultsPath</w:t>
      </w:r>
      <w:proofErr w:type="spellEnd"/>
      <w:r>
        <w:t xml:space="preserve"> se guarda por cada iteración de la aplicación el tiempo de CPU y el tiempo del mejor robot en esa iteración. En </w:t>
      </w:r>
      <w:r w:rsidR="004C2F10">
        <w:t>cambio,</w:t>
      </w:r>
      <w:r>
        <w:t xml:space="preserve"> en la carpeta indicada por </w:t>
      </w:r>
      <w:proofErr w:type="spellStart"/>
      <w:r w:rsidRPr="004C2F10">
        <w:rPr>
          <w:rStyle w:val="codigoCar"/>
        </w:rPr>
        <w:t>resultsPathOptimo</w:t>
      </w:r>
      <w:proofErr w:type="spellEnd"/>
      <w:r>
        <w:t xml:space="preserve"> se guardan los parámetros del mejor robot obtenido</w:t>
      </w:r>
      <w:r w:rsidR="001803B6">
        <w:t xml:space="preserve"> tras finalizar el algoritmo.</w:t>
      </w:r>
    </w:p>
    <w:p w14:paraId="693FFB60" w14:textId="77777777" w:rsidR="0045644B" w:rsidRPr="00107381" w:rsidRDefault="0045644B" w:rsidP="00107381">
      <w:pPr>
        <w:pStyle w:val="TituloTFG"/>
      </w:pPr>
      <w:bookmarkStart w:id="185" w:name="_Toc517802753"/>
      <w:r>
        <w:lastRenderedPageBreak/>
        <w:t>Capítulo 5 Resultados</w:t>
      </w:r>
      <w:bookmarkEnd w:id="185"/>
    </w:p>
    <w:p w14:paraId="569B83B1" w14:textId="77777777" w:rsidR="0045644B" w:rsidRDefault="008A4865" w:rsidP="0045644B">
      <w:pPr>
        <w:pStyle w:val="TFGtitulo2"/>
      </w:pPr>
      <w:bookmarkStart w:id="186" w:name="_Toc517802754"/>
      <w:r>
        <w:t>5.</w:t>
      </w:r>
      <w:r w:rsidR="0045644B">
        <w:t>1. Descripción de las instancias</w:t>
      </w:r>
      <w:bookmarkEnd w:id="186"/>
    </w:p>
    <w:p w14:paraId="2717F3C5" w14:textId="77777777" w:rsidR="00C9595B" w:rsidRDefault="0031114A">
      <w:pPr>
        <w:pStyle w:val="LetranormalTFG"/>
      </w:pPr>
      <w:r>
        <w:t>Las instancias son los parámetros que el usuario no puede modificar</w:t>
      </w:r>
      <w:r w:rsidR="000A0637">
        <w:t xml:space="preserve">. </w:t>
      </w:r>
      <w:r w:rsidR="00BB3B35">
        <w:t xml:space="preserve">El algoritmo se va a ejecutar sobre </w:t>
      </w:r>
      <w:r w:rsidR="00CA42B4">
        <w:t xml:space="preserve">9 </w:t>
      </w:r>
      <w:r w:rsidR="00BB3B35">
        <w:t xml:space="preserve">instancias que </w:t>
      </w:r>
      <w:r w:rsidR="00CA42B4">
        <w:t xml:space="preserve">resultan de la combinación de </w:t>
      </w:r>
      <w:r w:rsidR="007345E9">
        <w:t xml:space="preserve">3 </w:t>
      </w:r>
      <w:r w:rsidR="00CA42B4">
        <w:t xml:space="preserve">circuitos distintos y </w:t>
      </w:r>
      <w:r w:rsidR="007345E9">
        <w:t>3 velocidades de ruedas</w:t>
      </w:r>
      <w:r w:rsidR="00CA42B4">
        <w:t xml:space="preserve"> diferentes.</w:t>
      </w:r>
      <w:r w:rsidR="004219FD">
        <w:t xml:space="preserve"> El primer</w:t>
      </w:r>
      <w:r w:rsidR="00CA42B4">
        <w:t xml:space="preserve"> circuito</w:t>
      </w:r>
      <w:r w:rsidR="004219FD">
        <w:t xml:space="preserve"> es un circuito estándar, tamaño medio y con algunas curvas, se puede observar en la figura </w:t>
      </w:r>
      <w:r w:rsidR="00987EDC">
        <w:t>12</w:t>
      </w:r>
      <w:r w:rsidR="004219FD">
        <w:t>.</w:t>
      </w:r>
    </w:p>
    <w:p w14:paraId="5CEF9791" w14:textId="77777777" w:rsidR="004219FD" w:rsidRDefault="004219FD" w:rsidP="00107381">
      <w:pPr>
        <w:pStyle w:val="LetranormalTFG"/>
        <w:jc w:val="center"/>
      </w:pPr>
      <w:r>
        <w:rPr>
          <w:noProof/>
          <w:lang w:eastAsia="es-ES"/>
        </w:rPr>
        <w:drawing>
          <wp:inline distT="0" distB="0" distL="0" distR="0" wp14:anchorId="41614F2D" wp14:editId="4D27414C">
            <wp:extent cx="2371725" cy="2199775"/>
            <wp:effectExtent l="0" t="0" r="0" b="0"/>
            <wp:docPr id="304" name="Imagen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384657" cy="2211770"/>
                    </a:xfrm>
                    <a:prstGeom prst="rect">
                      <a:avLst/>
                    </a:prstGeom>
                    <a:noFill/>
                    <a:ln>
                      <a:noFill/>
                    </a:ln>
                  </pic:spPr>
                </pic:pic>
              </a:graphicData>
            </a:graphic>
          </wp:inline>
        </w:drawing>
      </w:r>
    </w:p>
    <w:p w14:paraId="6E968F0F" w14:textId="77777777" w:rsidR="004219FD" w:rsidRDefault="004219FD" w:rsidP="004219FD">
      <w:pPr>
        <w:pStyle w:val="LetranormalTFG"/>
        <w:jc w:val="center"/>
      </w:pPr>
      <w:r w:rsidRPr="00107381">
        <w:rPr>
          <w:b/>
        </w:rPr>
        <w:t xml:space="preserve">Figura </w:t>
      </w:r>
      <w:r w:rsidR="00987EDC">
        <w:rPr>
          <w:b/>
        </w:rPr>
        <w:t>12</w:t>
      </w:r>
      <w:r w:rsidRPr="00107381">
        <w:rPr>
          <w:b/>
        </w:rPr>
        <w:t>.</w:t>
      </w:r>
      <w:r>
        <w:t xml:space="preserve"> Circuito 1</w:t>
      </w:r>
      <w:r w:rsidR="004F27A9">
        <w:t xml:space="preserve"> </w:t>
      </w:r>
      <w:r w:rsidR="00A52BFA">
        <w:t>estándar</w:t>
      </w:r>
    </w:p>
    <w:p w14:paraId="20FB162E" w14:textId="77777777" w:rsidR="004219FD" w:rsidRDefault="004219FD" w:rsidP="004219FD">
      <w:pPr>
        <w:pStyle w:val="LetranormalTFG"/>
      </w:pPr>
      <w:r>
        <w:t>El segundo de los circuitos se trata de un circuito de gran tamaño sin gran cantidad de curvas</w:t>
      </w:r>
      <w:r w:rsidR="004F27A9">
        <w:t xml:space="preserve">, este se puede observar en la figura </w:t>
      </w:r>
      <w:r w:rsidR="00987EDC">
        <w:t>13</w:t>
      </w:r>
      <w:r w:rsidR="004F27A9">
        <w:t>.</w:t>
      </w:r>
    </w:p>
    <w:p w14:paraId="5B8EB38F" w14:textId="77777777" w:rsidR="004F27A9" w:rsidRDefault="004F27A9" w:rsidP="00107381">
      <w:pPr>
        <w:pStyle w:val="LetranormalTFG"/>
        <w:jc w:val="center"/>
      </w:pPr>
      <w:r>
        <w:rPr>
          <w:noProof/>
          <w:lang w:eastAsia="es-ES"/>
        </w:rPr>
        <w:drawing>
          <wp:inline distT="0" distB="0" distL="0" distR="0" wp14:anchorId="7600D32D" wp14:editId="18B26BFF">
            <wp:extent cx="2838450" cy="2547086"/>
            <wp:effectExtent l="0" t="0" r="0" b="5715"/>
            <wp:docPr id="308" name="Imagen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843337" cy="2551471"/>
                    </a:xfrm>
                    <a:prstGeom prst="rect">
                      <a:avLst/>
                    </a:prstGeom>
                    <a:noFill/>
                    <a:ln>
                      <a:noFill/>
                    </a:ln>
                  </pic:spPr>
                </pic:pic>
              </a:graphicData>
            </a:graphic>
          </wp:inline>
        </w:drawing>
      </w:r>
    </w:p>
    <w:p w14:paraId="0C8B4E6B" w14:textId="77777777" w:rsidR="004F27A9" w:rsidRDefault="004F27A9" w:rsidP="004F27A9">
      <w:pPr>
        <w:pStyle w:val="LetranormalTFG"/>
        <w:jc w:val="center"/>
      </w:pPr>
      <w:r w:rsidRPr="00107381">
        <w:rPr>
          <w:b/>
        </w:rPr>
        <w:t xml:space="preserve">Figura </w:t>
      </w:r>
      <w:r w:rsidR="00987EDC">
        <w:rPr>
          <w:b/>
        </w:rPr>
        <w:t>13</w:t>
      </w:r>
      <w:r w:rsidRPr="00107381">
        <w:rPr>
          <w:b/>
        </w:rPr>
        <w:t>.</w:t>
      </w:r>
      <w:r>
        <w:t xml:space="preserve"> Circuito 2 grande sin curvas</w:t>
      </w:r>
    </w:p>
    <w:p w14:paraId="574C0DB3" w14:textId="77777777" w:rsidR="004F27A9" w:rsidRDefault="004F27A9" w:rsidP="004F27A9">
      <w:pPr>
        <w:pStyle w:val="LetranormalTFG"/>
      </w:pPr>
      <w:r>
        <w:lastRenderedPageBreak/>
        <w:t xml:space="preserve">El tercero de los circuitos se trata de un circuito de tamaño </w:t>
      </w:r>
      <w:r w:rsidR="00A52BFA">
        <w:t>medio,</w:t>
      </w:r>
      <w:r>
        <w:t xml:space="preserve"> pero con curvas muy cerradas que hace que varios de los posibles robots no puedan realizarlo, se puede observar este circuito en la figura </w:t>
      </w:r>
      <w:r w:rsidR="00987EDC">
        <w:t>14</w:t>
      </w:r>
      <w:r>
        <w:t>.</w:t>
      </w:r>
    </w:p>
    <w:p w14:paraId="1BB67A06" w14:textId="77777777" w:rsidR="004F27A9" w:rsidRDefault="004F27A9" w:rsidP="00107381">
      <w:pPr>
        <w:pStyle w:val="LetranormalTFG"/>
        <w:jc w:val="center"/>
      </w:pPr>
      <w:r>
        <w:rPr>
          <w:noProof/>
          <w:lang w:eastAsia="es-ES"/>
        </w:rPr>
        <w:drawing>
          <wp:inline distT="0" distB="0" distL="0" distR="0" wp14:anchorId="0FE5D8DA" wp14:editId="7FBCD40C">
            <wp:extent cx="1581150" cy="2705151"/>
            <wp:effectExtent l="0" t="0" r="0" b="0"/>
            <wp:docPr id="311" name="Imagen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630494" cy="2789573"/>
                    </a:xfrm>
                    <a:prstGeom prst="rect">
                      <a:avLst/>
                    </a:prstGeom>
                    <a:noFill/>
                    <a:ln>
                      <a:noFill/>
                    </a:ln>
                  </pic:spPr>
                </pic:pic>
              </a:graphicData>
            </a:graphic>
          </wp:inline>
        </w:drawing>
      </w:r>
    </w:p>
    <w:p w14:paraId="42740488" w14:textId="77777777" w:rsidR="004F27A9" w:rsidRDefault="004F27A9">
      <w:pPr>
        <w:pStyle w:val="LetranormalTFG"/>
        <w:jc w:val="center"/>
      </w:pPr>
      <w:r w:rsidRPr="00107381">
        <w:rPr>
          <w:b/>
        </w:rPr>
        <w:t xml:space="preserve">Figura </w:t>
      </w:r>
      <w:r w:rsidR="00987EDC">
        <w:rPr>
          <w:b/>
        </w:rPr>
        <w:t>14</w:t>
      </w:r>
      <w:r w:rsidRPr="00107381">
        <w:rPr>
          <w:b/>
        </w:rPr>
        <w:t>.</w:t>
      </w:r>
      <w:r>
        <w:t xml:space="preserve"> Circuito 3 tamaño medio con curvas cerradas</w:t>
      </w:r>
    </w:p>
    <w:p w14:paraId="77DEB2C4" w14:textId="77777777" w:rsidR="00CA42B4" w:rsidRDefault="00CA42B4" w:rsidP="00CA42B4">
      <w:pPr>
        <w:pStyle w:val="LetranormalTFG"/>
      </w:pPr>
      <w:r>
        <w:t xml:space="preserve">Las velocidades del robot que se utilizan son 2,3 y 4 </w:t>
      </w:r>
      <w:proofErr w:type="spellStart"/>
      <w:r>
        <w:t>rps</w:t>
      </w:r>
      <w:proofErr w:type="spellEnd"/>
      <w:r>
        <w:t>.</w:t>
      </w:r>
    </w:p>
    <w:tbl>
      <w:tblPr>
        <w:tblStyle w:val="Tablanormal3"/>
        <w:tblW w:w="0" w:type="auto"/>
        <w:jc w:val="center"/>
        <w:tblLook w:val="04A0" w:firstRow="1" w:lastRow="0" w:firstColumn="1" w:lastColumn="0" w:noHBand="0" w:noVBand="1"/>
      </w:tblPr>
      <w:tblGrid>
        <w:gridCol w:w="1828"/>
        <w:gridCol w:w="1687"/>
        <w:gridCol w:w="1980"/>
        <w:gridCol w:w="1980"/>
      </w:tblGrid>
      <w:tr w:rsidR="00827736" w14:paraId="2E207407" w14:textId="77777777" w:rsidTr="0029698D">
        <w:trPr>
          <w:cnfStyle w:val="100000000000" w:firstRow="1" w:lastRow="0" w:firstColumn="0" w:lastColumn="0" w:oddVBand="0" w:evenVBand="0" w:oddHBand="0" w:evenHBand="0" w:firstRowFirstColumn="0" w:firstRowLastColumn="0" w:lastRowFirstColumn="0" w:lastRowLastColumn="0"/>
          <w:trHeight w:val="209"/>
          <w:jc w:val="center"/>
        </w:trPr>
        <w:tc>
          <w:tcPr>
            <w:cnfStyle w:val="001000000100" w:firstRow="0" w:lastRow="0" w:firstColumn="1" w:lastColumn="0" w:oddVBand="0" w:evenVBand="0" w:oddHBand="0" w:evenHBand="0" w:firstRowFirstColumn="1" w:firstRowLastColumn="0" w:lastRowFirstColumn="0" w:lastRowLastColumn="0"/>
            <w:tcW w:w="1828" w:type="dxa"/>
            <w:tcBorders>
              <w:right w:val="single" w:sz="4" w:space="0" w:color="auto"/>
              <w:tl2br w:val="single" w:sz="4" w:space="0" w:color="auto"/>
            </w:tcBorders>
            <w:shd w:val="clear" w:color="auto" w:fill="auto"/>
          </w:tcPr>
          <w:p w14:paraId="357CEF7B" w14:textId="77777777" w:rsidR="00827736" w:rsidRDefault="00827736" w:rsidP="00107381">
            <w:pPr>
              <w:pStyle w:val="LetranormalTFG"/>
              <w:jc w:val="right"/>
              <w:rPr>
                <w:b w:val="0"/>
                <w:bCs w:val="0"/>
                <w:caps w:val="0"/>
                <w:sz w:val="12"/>
              </w:rPr>
            </w:pPr>
            <w:r w:rsidRPr="00107381">
              <w:rPr>
                <w:sz w:val="16"/>
              </w:rPr>
              <w:t>Circuito</w:t>
            </w:r>
          </w:p>
          <w:p w14:paraId="14FC1947" w14:textId="77777777" w:rsidR="00827736" w:rsidRDefault="00827736" w:rsidP="00107381">
            <w:pPr>
              <w:pStyle w:val="LetranormalTFG"/>
              <w:jc w:val="left"/>
            </w:pPr>
            <w:r w:rsidRPr="00107381">
              <w:rPr>
                <w:sz w:val="16"/>
              </w:rPr>
              <w:t>Vel. Ruedas</w:t>
            </w:r>
          </w:p>
        </w:tc>
        <w:tc>
          <w:tcPr>
            <w:tcW w:w="1687" w:type="dxa"/>
            <w:tcBorders>
              <w:left w:val="single" w:sz="4" w:space="0" w:color="auto"/>
            </w:tcBorders>
            <w:shd w:val="clear" w:color="auto" w:fill="auto"/>
          </w:tcPr>
          <w:p w14:paraId="2662793C" w14:textId="77777777" w:rsidR="00827736" w:rsidRPr="00827736" w:rsidRDefault="00827736">
            <w:pPr>
              <w:pStyle w:val="LetranormalTFG"/>
              <w:cnfStyle w:val="100000000000" w:firstRow="1" w:lastRow="0" w:firstColumn="0" w:lastColumn="0" w:oddVBand="0" w:evenVBand="0" w:oddHBand="0" w:evenHBand="0" w:firstRowFirstColumn="0" w:firstRowLastColumn="0" w:lastRowFirstColumn="0" w:lastRowLastColumn="0"/>
            </w:pPr>
            <w:r>
              <w:t>CIrcuito 1</w:t>
            </w:r>
          </w:p>
        </w:tc>
        <w:tc>
          <w:tcPr>
            <w:tcW w:w="1980" w:type="dxa"/>
            <w:shd w:val="clear" w:color="auto" w:fill="auto"/>
          </w:tcPr>
          <w:p w14:paraId="2AD1AE5E" w14:textId="77777777"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2</w:t>
            </w:r>
          </w:p>
        </w:tc>
        <w:tc>
          <w:tcPr>
            <w:tcW w:w="1980" w:type="dxa"/>
            <w:shd w:val="clear" w:color="auto" w:fill="auto"/>
          </w:tcPr>
          <w:p w14:paraId="491B0F22" w14:textId="77777777"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3</w:t>
            </w:r>
          </w:p>
        </w:tc>
      </w:tr>
      <w:tr w:rsidR="00827736" w14:paraId="130F5ED9" w14:textId="77777777" w:rsidTr="0029698D">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14:paraId="2E1000DE" w14:textId="77777777" w:rsidR="00827736" w:rsidRDefault="00827736" w:rsidP="00CA42B4">
            <w:pPr>
              <w:pStyle w:val="LetranormalTFG"/>
            </w:pPr>
            <w:r>
              <w:t>1rps</w:t>
            </w:r>
          </w:p>
        </w:tc>
        <w:tc>
          <w:tcPr>
            <w:tcW w:w="1687" w:type="dxa"/>
            <w:shd w:val="clear" w:color="auto" w:fill="auto"/>
          </w:tcPr>
          <w:p w14:paraId="36FE13B3"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1</w:t>
            </w:r>
          </w:p>
        </w:tc>
        <w:tc>
          <w:tcPr>
            <w:tcW w:w="1980" w:type="dxa"/>
            <w:shd w:val="clear" w:color="auto" w:fill="auto"/>
          </w:tcPr>
          <w:p w14:paraId="4C4685B4"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4</w:t>
            </w:r>
          </w:p>
        </w:tc>
        <w:tc>
          <w:tcPr>
            <w:tcW w:w="1980" w:type="dxa"/>
            <w:shd w:val="clear" w:color="auto" w:fill="auto"/>
          </w:tcPr>
          <w:p w14:paraId="488435C3"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7</w:t>
            </w:r>
          </w:p>
        </w:tc>
      </w:tr>
      <w:tr w:rsidR="00827736" w14:paraId="75C92626" w14:textId="77777777" w:rsidTr="0029698D">
        <w:trPr>
          <w:trHeight w:val="366"/>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14:paraId="4FB6589D" w14:textId="77777777" w:rsidR="00827736" w:rsidRDefault="00827736" w:rsidP="00CA42B4">
            <w:pPr>
              <w:pStyle w:val="LetranormalTFG"/>
            </w:pPr>
            <w:r>
              <w:t>2rps</w:t>
            </w:r>
          </w:p>
        </w:tc>
        <w:tc>
          <w:tcPr>
            <w:tcW w:w="1687" w:type="dxa"/>
            <w:shd w:val="clear" w:color="auto" w:fill="auto"/>
          </w:tcPr>
          <w:p w14:paraId="21725834" w14:textId="77777777"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2</w:t>
            </w:r>
          </w:p>
        </w:tc>
        <w:tc>
          <w:tcPr>
            <w:tcW w:w="1980" w:type="dxa"/>
            <w:shd w:val="clear" w:color="auto" w:fill="auto"/>
          </w:tcPr>
          <w:p w14:paraId="3AAE7C36" w14:textId="77777777"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Instancia 5</w:t>
            </w:r>
          </w:p>
        </w:tc>
        <w:tc>
          <w:tcPr>
            <w:tcW w:w="1980" w:type="dxa"/>
            <w:shd w:val="clear" w:color="auto" w:fill="auto"/>
          </w:tcPr>
          <w:p w14:paraId="52DFFBBB" w14:textId="77777777"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8</w:t>
            </w:r>
          </w:p>
        </w:tc>
      </w:tr>
      <w:tr w:rsidR="00827736" w14:paraId="23263587" w14:textId="77777777" w:rsidTr="0029698D">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14:paraId="40C96B41" w14:textId="77777777" w:rsidR="00827736" w:rsidRDefault="00827736" w:rsidP="00CA42B4">
            <w:pPr>
              <w:pStyle w:val="LetranormalTFG"/>
            </w:pPr>
            <w:r>
              <w:t>3rps</w:t>
            </w:r>
          </w:p>
        </w:tc>
        <w:tc>
          <w:tcPr>
            <w:tcW w:w="1687" w:type="dxa"/>
            <w:shd w:val="clear" w:color="auto" w:fill="auto"/>
          </w:tcPr>
          <w:p w14:paraId="0A246260"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3</w:t>
            </w:r>
          </w:p>
        </w:tc>
        <w:tc>
          <w:tcPr>
            <w:tcW w:w="1980" w:type="dxa"/>
            <w:shd w:val="clear" w:color="auto" w:fill="auto"/>
          </w:tcPr>
          <w:p w14:paraId="30DEB479"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6</w:t>
            </w:r>
          </w:p>
        </w:tc>
        <w:tc>
          <w:tcPr>
            <w:tcW w:w="1980" w:type="dxa"/>
            <w:shd w:val="clear" w:color="auto" w:fill="auto"/>
          </w:tcPr>
          <w:p w14:paraId="6ABE5740"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9</w:t>
            </w:r>
          </w:p>
        </w:tc>
      </w:tr>
    </w:tbl>
    <w:p w14:paraId="0BE03883" w14:textId="77777777" w:rsidR="00834C01" w:rsidRDefault="00834C01" w:rsidP="00CA42B4">
      <w:pPr>
        <w:pStyle w:val="LetranormalTFG"/>
      </w:pPr>
    </w:p>
    <w:p w14:paraId="33E4C378" w14:textId="77777777" w:rsidR="00BD37F5" w:rsidRPr="00107381" w:rsidRDefault="00BD37F5" w:rsidP="00107381">
      <w:pPr>
        <w:pStyle w:val="LetranormalTFG"/>
        <w:jc w:val="center"/>
        <w:rPr>
          <w:b/>
        </w:rPr>
      </w:pPr>
      <w:r w:rsidRPr="00107381">
        <w:rPr>
          <w:b/>
        </w:rPr>
        <w:t xml:space="preserve">Tabla </w:t>
      </w:r>
      <w:r w:rsidR="00987EDC">
        <w:rPr>
          <w:b/>
        </w:rPr>
        <w:t>1</w:t>
      </w:r>
      <w:r w:rsidRPr="00107381">
        <w:rPr>
          <w:b/>
        </w:rPr>
        <w:t>.</w:t>
      </w:r>
    </w:p>
    <w:p w14:paraId="6A2BB02D" w14:textId="77777777" w:rsidR="00834C01" w:rsidRDefault="00834C01" w:rsidP="00834C01">
      <w:pPr>
        <w:pStyle w:val="LetranormalTFG"/>
      </w:pPr>
      <w:r>
        <w:t>La ejecución del algoritmo se ha realizado sobre un ordenador con las siguientes especificaciones:</w:t>
      </w:r>
    </w:p>
    <w:p w14:paraId="2912A988" w14:textId="77777777" w:rsidR="00834C01" w:rsidRDefault="00834C01">
      <w:pPr>
        <w:pStyle w:val="LetranormalTFG"/>
        <w:numPr>
          <w:ilvl w:val="0"/>
          <w:numId w:val="29"/>
        </w:numPr>
      </w:pPr>
      <w:r>
        <w:t>Procesador: i7-6400 4GHz.</w:t>
      </w:r>
    </w:p>
    <w:p w14:paraId="4BFE918F" w14:textId="77777777" w:rsidR="00834C01" w:rsidRDefault="00834C01" w:rsidP="00834C01">
      <w:pPr>
        <w:pStyle w:val="LetranormalTFG"/>
        <w:numPr>
          <w:ilvl w:val="0"/>
          <w:numId w:val="29"/>
        </w:numPr>
      </w:pPr>
      <w:r>
        <w:t>RAM: 16 GB.</w:t>
      </w:r>
    </w:p>
    <w:p w14:paraId="0022FBE9" w14:textId="77777777" w:rsidR="00834C01" w:rsidRDefault="00834C01" w:rsidP="00107381">
      <w:pPr>
        <w:pStyle w:val="LetranormalTFG"/>
        <w:numPr>
          <w:ilvl w:val="0"/>
          <w:numId w:val="29"/>
        </w:numPr>
      </w:pPr>
      <w:r>
        <w:t>SO: Windows 10 Home.</w:t>
      </w:r>
    </w:p>
    <w:p w14:paraId="5926CEC4" w14:textId="77777777" w:rsidR="0045644B" w:rsidRDefault="008A4865" w:rsidP="0045644B">
      <w:pPr>
        <w:pStyle w:val="TFGtitulo2"/>
      </w:pPr>
      <w:bookmarkStart w:id="187" w:name="_Toc517802755"/>
      <w:r>
        <w:lastRenderedPageBreak/>
        <w:t>5.</w:t>
      </w:r>
      <w:r w:rsidR="0045644B">
        <w:t xml:space="preserve">2. </w:t>
      </w:r>
      <w:r w:rsidR="000A0637">
        <w:t xml:space="preserve">Métodos </w:t>
      </w:r>
      <w:r w:rsidR="0045644B">
        <w:t>Constructivos</w:t>
      </w:r>
      <w:bookmarkEnd w:id="187"/>
    </w:p>
    <w:p w14:paraId="40D72D17" w14:textId="77777777" w:rsidR="00675C8A" w:rsidRDefault="000A0637">
      <w:pPr>
        <w:pStyle w:val="LetranormalTFG"/>
      </w:pPr>
      <w:r>
        <w:t xml:space="preserve">Los métodos constructivos crean la primera solución del algoritmo. </w:t>
      </w:r>
      <w:r w:rsidR="00675C8A">
        <w:t xml:space="preserve">El método constructivo implementado genera valores aleatorios dentro de un rango específico para cada valor, es decir, cada valor tiene unos </w:t>
      </w:r>
      <w:r w:rsidR="004028DF">
        <w:t>límites</w:t>
      </w:r>
      <w:r w:rsidR="00675C8A">
        <w:t xml:space="preserve"> adecuados para su geometría real.</w:t>
      </w:r>
    </w:p>
    <w:p w14:paraId="19E9A532" w14:textId="77777777" w:rsidR="00890198" w:rsidRDefault="00890198">
      <w:pPr>
        <w:pStyle w:val="LetranormalTFG"/>
      </w:pPr>
      <w:r>
        <w:t xml:space="preserve">A </w:t>
      </w:r>
      <w:r w:rsidR="00CA12DA">
        <w:t>continuación,</w:t>
      </w:r>
      <w:r>
        <w:t xml:space="preserve"> se muestra una tabla en </w:t>
      </w:r>
      <w:r w:rsidR="009122CB">
        <w:t xml:space="preserve">la que es expone el resultado </w:t>
      </w:r>
      <w:r w:rsidR="0059527C">
        <w:t xml:space="preserve">medio </w:t>
      </w:r>
      <w:r w:rsidR="009122CB">
        <w:t>de</w:t>
      </w:r>
      <w:r>
        <w:t xml:space="preserve"> la </w:t>
      </w:r>
      <w:r w:rsidR="009122CB">
        <w:t>ejecución del constructivo 10 veces</w:t>
      </w:r>
      <w:r w:rsidR="00E418CC">
        <w:t xml:space="preserve"> sobre cada instancia:</w:t>
      </w:r>
    </w:p>
    <w:p w14:paraId="337340D6" w14:textId="77777777" w:rsidR="00E418CC" w:rsidRDefault="00E418CC">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8"/>
        <w:gridCol w:w="1378"/>
        <w:gridCol w:w="1378"/>
      </w:tblGrid>
      <w:tr w:rsidR="0059527C" w14:paraId="69F69C4B" w14:textId="77777777" w:rsidTr="00AA3954">
        <w:trPr>
          <w:trHeight w:val="356"/>
          <w:jc w:val="center"/>
        </w:trPr>
        <w:tc>
          <w:tcPr>
            <w:tcW w:w="1378" w:type="dxa"/>
            <w:tcBorders>
              <w:bottom w:val="single" w:sz="4" w:space="0" w:color="auto"/>
            </w:tcBorders>
          </w:tcPr>
          <w:p w14:paraId="678B2B21" w14:textId="77777777" w:rsidR="0059527C" w:rsidRDefault="0059527C" w:rsidP="00AA3954">
            <w:pPr>
              <w:pStyle w:val="LetranormalTFG"/>
              <w:jc w:val="center"/>
            </w:pPr>
          </w:p>
        </w:tc>
        <w:tc>
          <w:tcPr>
            <w:tcW w:w="1378" w:type="dxa"/>
            <w:tcBorders>
              <w:bottom w:val="single" w:sz="4" w:space="0" w:color="auto"/>
              <w:right w:val="single" w:sz="4" w:space="0" w:color="auto"/>
            </w:tcBorders>
          </w:tcPr>
          <w:p w14:paraId="61028593" w14:textId="77777777" w:rsidR="0059527C" w:rsidRDefault="0059527C" w:rsidP="00AA3954">
            <w:pPr>
              <w:pStyle w:val="LetranormalTFG"/>
              <w:jc w:val="center"/>
            </w:pPr>
          </w:p>
        </w:tc>
        <w:tc>
          <w:tcPr>
            <w:tcW w:w="1378" w:type="dxa"/>
            <w:tcBorders>
              <w:left w:val="single" w:sz="4" w:space="0" w:color="auto"/>
              <w:bottom w:val="single" w:sz="4" w:space="0" w:color="auto"/>
              <w:right w:val="single" w:sz="4" w:space="0" w:color="auto"/>
            </w:tcBorders>
          </w:tcPr>
          <w:p w14:paraId="38CB4A85" w14:textId="77777777" w:rsidR="0059527C" w:rsidRPr="00AF028E" w:rsidRDefault="0059527C" w:rsidP="00AA3954">
            <w:pPr>
              <w:pStyle w:val="LetranormalTFG"/>
              <w:jc w:val="center"/>
              <w:rPr>
                <w:b/>
              </w:rPr>
            </w:pPr>
            <w:r w:rsidRPr="00AF028E">
              <w:rPr>
                <w:b/>
              </w:rPr>
              <w:t>Coste</w:t>
            </w:r>
          </w:p>
        </w:tc>
      </w:tr>
      <w:tr w:rsidR="0059527C" w14:paraId="2FEFAE17" w14:textId="77777777" w:rsidTr="00AA3954">
        <w:trPr>
          <w:trHeight w:val="356"/>
          <w:jc w:val="center"/>
        </w:trPr>
        <w:tc>
          <w:tcPr>
            <w:tcW w:w="1378" w:type="dxa"/>
            <w:tcBorders>
              <w:top w:val="single" w:sz="4" w:space="0" w:color="auto"/>
              <w:right w:val="single" w:sz="4" w:space="0" w:color="auto"/>
            </w:tcBorders>
          </w:tcPr>
          <w:p w14:paraId="34D6CA21" w14:textId="77777777" w:rsidR="0059527C" w:rsidRPr="00AF028E" w:rsidRDefault="0059527C" w:rsidP="00AA3954">
            <w:pPr>
              <w:pStyle w:val="LetranormalTFG"/>
              <w:jc w:val="center"/>
              <w:rPr>
                <w:b/>
              </w:rPr>
            </w:pPr>
            <w:r w:rsidRPr="00AF028E">
              <w:rPr>
                <w:b/>
              </w:rPr>
              <w:t>Circuito 1</w:t>
            </w:r>
          </w:p>
        </w:tc>
        <w:tc>
          <w:tcPr>
            <w:tcW w:w="1378" w:type="dxa"/>
            <w:tcBorders>
              <w:top w:val="single" w:sz="4" w:space="0" w:color="auto"/>
              <w:left w:val="single" w:sz="4" w:space="0" w:color="auto"/>
              <w:right w:val="single" w:sz="4" w:space="0" w:color="auto"/>
            </w:tcBorders>
          </w:tcPr>
          <w:p w14:paraId="2F152882" w14:textId="77777777" w:rsidR="0059527C" w:rsidRDefault="0059527C" w:rsidP="00AA3954">
            <w:pPr>
              <w:pStyle w:val="LetranormalTFG"/>
              <w:jc w:val="center"/>
            </w:pPr>
            <w:r>
              <w:t>Instancia 1</w:t>
            </w:r>
          </w:p>
        </w:tc>
        <w:tc>
          <w:tcPr>
            <w:tcW w:w="1378" w:type="dxa"/>
            <w:tcBorders>
              <w:top w:val="single" w:sz="4" w:space="0" w:color="auto"/>
              <w:left w:val="single" w:sz="4" w:space="0" w:color="auto"/>
              <w:right w:val="single" w:sz="4" w:space="0" w:color="auto"/>
            </w:tcBorders>
          </w:tcPr>
          <w:p w14:paraId="59BFD8DE" w14:textId="77777777" w:rsidR="0059527C" w:rsidRDefault="0059527C" w:rsidP="00AA3954">
            <w:pPr>
              <w:pStyle w:val="LetranormalTFG"/>
              <w:jc w:val="center"/>
            </w:pPr>
            <w:r>
              <w:t>33,87</w:t>
            </w:r>
          </w:p>
        </w:tc>
      </w:tr>
      <w:tr w:rsidR="0059527C" w14:paraId="168376FC" w14:textId="77777777" w:rsidTr="00AA3954">
        <w:trPr>
          <w:trHeight w:val="356"/>
          <w:jc w:val="center"/>
        </w:trPr>
        <w:tc>
          <w:tcPr>
            <w:tcW w:w="1378" w:type="dxa"/>
            <w:tcBorders>
              <w:right w:val="single" w:sz="4" w:space="0" w:color="auto"/>
            </w:tcBorders>
          </w:tcPr>
          <w:p w14:paraId="18F68259" w14:textId="77777777" w:rsidR="0059527C" w:rsidRDefault="0059527C" w:rsidP="00AA3954">
            <w:pPr>
              <w:pStyle w:val="LetranormalTFG"/>
              <w:jc w:val="center"/>
            </w:pPr>
          </w:p>
        </w:tc>
        <w:tc>
          <w:tcPr>
            <w:tcW w:w="1378" w:type="dxa"/>
            <w:tcBorders>
              <w:left w:val="single" w:sz="4" w:space="0" w:color="auto"/>
              <w:right w:val="single" w:sz="4" w:space="0" w:color="auto"/>
            </w:tcBorders>
          </w:tcPr>
          <w:p w14:paraId="43F34994" w14:textId="77777777" w:rsidR="0059527C" w:rsidRDefault="0059527C" w:rsidP="00AA3954">
            <w:pPr>
              <w:pStyle w:val="LetranormalTFG"/>
              <w:jc w:val="center"/>
            </w:pPr>
            <w:r>
              <w:t>Instancia 2</w:t>
            </w:r>
          </w:p>
        </w:tc>
        <w:tc>
          <w:tcPr>
            <w:tcW w:w="1378" w:type="dxa"/>
            <w:tcBorders>
              <w:left w:val="single" w:sz="4" w:space="0" w:color="auto"/>
              <w:right w:val="single" w:sz="4" w:space="0" w:color="auto"/>
            </w:tcBorders>
          </w:tcPr>
          <w:p w14:paraId="675A83E9" w14:textId="77777777" w:rsidR="0059527C" w:rsidRDefault="0059527C" w:rsidP="00AA3954">
            <w:pPr>
              <w:pStyle w:val="LetranormalTFG"/>
              <w:jc w:val="center"/>
            </w:pPr>
            <w:r>
              <w:t>23,72</w:t>
            </w:r>
          </w:p>
        </w:tc>
      </w:tr>
      <w:tr w:rsidR="0059527C" w14:paraId="2975A35B" w14:textId="77777777" w:rsidTr="00AA3954">
        <w:trPr>
          <w:trHeight w:val="356"/>
          <w:jc w:val="center"/>
        </w:trPr>
        <w:tc>
          <w:tcPr>
            <w:tcW w:w="1378" w:type="dxa"/>
            <w:tcBorders>
              <w:bottom w:val="single" w:sz="4" w:space="0" w:color="auto"/>
              <w:right w:val="single" w:sz="4" w:space="0" w:color="auto"/>
            </w:tcBorders>
          </w:tcPr>
          <w:p w14:paraId="4C786641" w14:textId="77777777" w:rsidR="0059527C" w:rsidRDefault="0059527C" w:rsidP="00AA3954">
            <w:pPr>
              <w:pStyle w:val="LetranormalTFG"/>
              <w:jc w:val="center"/>
            </w:pPr>
          </w:p>
        </w:tc>
        <w:tc>
          <w:tcPr>
            <w:tcW w:w="1378" w:type="dxa"/>
            <w:tcBorders>
              <w:left w:val="single" w:sz="4" w:space="0" w:color="auto"/>
              <w:bottom w:val="single" w:sz="4" w:space="0" w:color="auto"/>
              <w:right w:val="single" w:sz="4" w:space="0" w:color="auto"/>
            </w:tcBorders>
          </w:tcPr>
          <w:p w14:paraId="41F7BB1B" w14:textId="77777777" w:rsidR="0059527C" w:rsidRDefault="0059527C" w:rsidP="00AA3954">
            <w:pPr>
              <w:pStyle w:val="LetranormalTFG"/>
              <w:jc w:val="center"/>
            </w:pPr>
            <w:r>
              <w:t>Instancia 3</w:t>
            </w:r>
          </w:p>
        </w:tc>
        <w:tc>
          <w:tcPr>
            <w:tcW w:w="1378" w:type="dxa"/>
            <w:tcBorders>
              <w:left w:val="single" w:sz="4" w:space="0" w:color="auto"/>
              <w:bottom w:val="single" w:sz="4" w:space="0" w:color="auto"/>
              <w:right w:val="single" w:sz="4" w:space="0" w:color="auto"/>
            </w:tcBorders>
          </w:tcPr>
          <w:p w14:paraId="57D1DF70" w14:textId="77777777" w:rsidR="0059527C" w:rsidRDefault="0059527C" w:rsidP="00AA3954">
            <w:pPr>
              <w:pStyle w:val="LetranormalTFG"/>
              <w:jc w:val="center"/>
            </w:pPr>
            <w:r>
              <w:t>26,13</w:t>
            </w:r>
          </w:p>
        </w:tc>
      </w:tr>
      <w:tr w:rsidR="0059527C" w14:paraId="2B215D37" w14:textId="77777777" w:rsidTr="00AA3954">
        <w:trPr>
          <w:trHeight w:val="343"/>
          <w:jc w:val="center"/>
        </w:trPr>
        <w:tc>
          <w:tcPr>
            <w:tcW w:w="1378" w:type="dxa"/>
            <w:tcBorders>
              <w:top w:val="single" w:sz="4" w:space="0" w:color="auto"/>
              <w:right w:val="single" w:sz="4" w:space="0" w:color="auto"/>
            </w:tcBorders>
          </w:tcPr>
          <w:p w14:paraId="2108A178" w14:textId="77777777" w:rsidR="0059527C" w:rsidRPr="00AF028E" w:rsidRDefault="0059527C" w:rsidP="00AA3954">
            <w:pPr>
              <w:pStyle w:val="LetranormalTFG"/>
              <w:jc w:val="center"/>
              <w:rPr>
                <w:b/>
              </w:rPr>
            </w:pPr>
            <w:r w:rsidRPr="00AF028E">
              <w:rPr>
                <w:b/>
              </w:rPr>
              <w:t>Circuito 2</w:t>
            </w:r>
          </w:p>
        </w:tc>
        <w:tc>
          <w:tcPr>
            <w:tcW w:w="1378" w:type="dxa"/>
            <w:tcBorders>
              <w:top w:val="single" w:sz="4" w:space="0" w:color="auto"/>
              <w:left w:val="single" w:sz="4" w:space="0" w:color="auto"/>
              <w:right w:val="single" w:sz="4" w:space="0" w:color="auto"/>
            </w:tcBorders>
          </w:tcPr>
          <w:p w14:paraId="6327300A" w14:textId="77777777" w:rsidR="0059527C" w:rsidRDefault="0059527C" w:rsidP="00AA3954">
            <w:pPr>
              <w:pStyle w:val="LetranormalTFG"/>
              <w:jc w:val="center"/>
            </w:pPr>
            <w:r>
              <w:t>Instancia 4</w:t>
            </w:r>
          </w:p>
        </w:tc>
        <w:tc>
          <w:tcPr>
            <w:tcW w:w="1378" w:type="dxa"/>
            <w:tcBorders>
              <w:top w:val="single" w:sz="4" w:space="0" w:color="auto"/>
              <w:left w:val="single" w:sz="4" w:space="0" w:color="auto"/>
              <w:right w:val="single" w:sz="4" w:space="0" w:color="auto"/>
            </w:tcBorders>
          </w:tcPr>
          <w:p w14:paraId="716AD95B" w14:textId="77777777" w:rsidR="0059527C" w:rsidRDefault="0059527C" w:rsidP="00AA3954">
            <w:pPr>
              <w:pStyle w:val="LetranormalTFG"/>
              <w:jc w:val="center"/>
            </w:pPr>
            <w:r>
              <w:t>28,53</w:t>
            </w:r>
          </w:p>
        </w:tc>
      </w:tr>
      <w:tr w:rsidR="0059527C" w14:paraId="6DB35EAB" w14:textId="77777777" w:rsidTr="00AA3954">
        <w:trPr>
          <w:trHeight w:val="356"/>
          <w:jc w:val="center"/>
        </w:trPr>
        <w:tc>
          <w:tcPr>
            <w:tcW w:w="1378" w:type="dxa"/>
            <w:tcBorders>
              <w:right w:val="single" w:sz="4" w:space="0" w:color="auto"/>
            </w:tcBorders>
          </w:tcPr>
          <w:p w14:paraId="3A01C2D9" w14:textId="77777777" w:rsidR="0059527C" w:rsidRDefault="0059527C" w:rsidP="00AA3954">
            <w:pPr>
              <w:pStyle w:val="LetranormalTFG"/>
              <w:jc w:val="center"/>
            </w:pPr>
          </w:p>
        </w:tc>
        <w:tc>
          <w:tcPr>
            <w:tcW w:w="1378" w:type="dxa"/>
            <w:tcBorders>
              <w:left w:val="single" w:sz="4" w:space="0" w:color="auto"/>
              <w:right w:val="single" w:sz="4" w:space="0" w:color="auto"/>
            </w:tcBorders>
          </w:tcPr>
          <w:p w14:paraId="709CDDB0" w14:textId="77777777" w:rsidR="0059527C" w:rsidRDefault="0059527C" w:rsidP="00AA3954">
            <w:pPr>
              <w:pStyle w:val="LetranormalTFG"/>
              <w:jc w:val="center"/>
            </w:pPr>
            <w:r>
              <w:t>Instancia 5</w:t>
            </w:r>
          </w:p>
        </w:tc>
        <w:tc>
          <w:tcPr>
            <w:tcW w:w="1378" w:type="dxa"/>
            <w:tcBorders>
              <w:left w:val="single" w:sz="4" w:space="0" w:color="auto"/>
              <w:right w:val="single" w:sz="4" w:space="0" w:color="auto"/>
            </w:tcBorders>
          </w:tcPr>
          <w:p w14:paraId="4CF1A77E" w14:textId="77777777" w:rsidR="0059527C" w:rsidRDefault="0059527C" w:rsidP="00AA3954">
            <w:pPr>
              <w:pStyle w:val="LetranormalTFG"/>
              <w:jc w:val="center"/>
            </w:pPr>
            <w:r>
              <w:t>53,17</w:t>
            </w:r>
          </w:p>
        </w:tc>
      </w:tr>
      <w:tr w:rsidR="0059527C" w14:paraId="799B12C2" w14:textId="77777777" w:rsidTr="00AA3954">
        <w:trPr>
          <w:trHeight w:val="356"/>
          <w:jc w:val="center"/>
        </w:trPr>
        <w:tc>
          <w:tcPr>
            <w:tcW w:w="1378" w:type="dxa"/>
            <w:tcBorders>
              <w:bottom w:val="single" w:sz="4" w:space="0" w:color="auto"/>
              <w:right w:val="single" w:sz="4" w:space="0" w:color="auto"/>
            </w:tcBorders>
          </w:tcPr>
          <w:p w14:paraId="1543B46B" w14:textId="77777777" w:rsidR="0059527C" w:rsidRDefault="0059527C" w:rsidP="00AA3954">
            <w:pPr>
              <w:pStyle w:val="LetranormalTFG"/>
              <w:jc w:val="center"/>
            </w:pPr>
          </w:p>
        </w:tc>
        <w:tc>
          <w:tcPr>
            <w:tcW w:w="1378" w:type="dxa"/>
            <w:tcBorders>
              <w:left w:val="single" w:sz="4" w:space="0" w:color="auto"/>
              <w:bottom w:val="single" w:sz="4" w:space="0" w:color="auto"/>
              <w:right w:val="single" w:sz="4" w:space="0" w:color="auto"/>
            </w:tcBorders>
          </w:tcPr>
          <w:p w14:paraId="616D2EBB" w14:textId="77777777" w:rsidR="0059527C" w:rsidRDefault="0059527C" w:rsidP="00AA3954">
            <w:pPr>
              <w:pStyle w:val="LetranormalTFG"/>
              <w:jc w:val="center"/>
            </w:pPr>
            <w:r>
              <w:t>Instancia 6</w:t>
            </w:r>
          </w:p>
        </w:tc>
        <w:tc>
          <w:tcPr>
            <w:tcW w:w="1378" w:type="dxa"/>
            <w:tcBorders>
              <w:left w:val="single" w:sz="4" w:space="0" w:color="auto"/>
              <w:bottom w:val="single" w:sz="4" w:space="0" w:color="auto"/>
              <w:right w:val="single" w:sz="4" w:space="0" w:color="auto"/>
            </w:tcBorders>
          </w:tcPr>
          <w:p w14:paraId="34A6AF2D" w14:textId="77777777" w:rsidR="0059527C" w:rsidRDefault="0059527C" w:rsidP="00AA3954">
            <w:pPr>
              <w:pStyle w:val="LetranormalTFG"/>
              <w:jc w:val="center"/>
            </w:pPr>
            <w:r>
              <w:t>20,44</w:t>
            </w:r>
          </w:p>
        </w:tc>
      </w:tr>
      <w:tr w:rsidR="0059527C" w14:paraId="63909E97" w14:textId="77777777" w:rsidTr="00AA3954">
        <w:trPr>
          <w:trHeight w:val="356"/>
          <w:jc w:val="center"/>
        </w:trPr>
        <w:tc>
          <w:tcPr>
            <w:tcW w:w="1378" w:type="dxa"/>
            <w:tcBorders>
              <w:top w:val="single" w:sz="4" w:space="0" w:color="auto"/>
              <w:right w:val="single" w:sz="4" w:space="0" w:color="auto"/>
            </w:tcBorders>
          </w:tcPr>
          <w:p w14:paraId="4D2B8C45" w14:textId="77777777" w:rsidR="0059527C" w:rsidRPr="00AF028E" w:rsidRDefault="0059527C" w:rsidP="00AA3954">
            <w:pPr>
              <w:pStyle w:val="LetranormalTFG"/>
              <w:jc w:val="center"/>
              <w:rPr>
                <w:b/>
              </w:rPr>
            </w:pPr>
            <w:r w:rsidRPr="00AF028E">
              <w:rPr>
                <w:b/>
              </w:rPr>
              <w:t>Circuito 3</w:t>
            </w:r>
          </w:p>
        </w:tc>
        <w:tc>
          <w:tcPr>
            <w:tcW w:w="1378" w:type="dxa"/>
            <w:tcBorders>
              <w:top w:val="single" w:sz="4" w:space="0" w:color="auto"/>
              <w:left w:val="single" w:sz="4" w:space="0" w:color="auto"/>
              <w:right w:val="single" w:sz="4" w:space="0" w:color="auto"/>
            </w:tcBorders>
          </w:tcPr>
          <w:p w14:paraId="1AB10D35" w14:textId="77777777" w:rsidR="0059527C" w:rsidRDefault="0059527C" w:rsidP="00AA3954">
            <w:pPr>
              <w:pStyle w:val="LetranormalTFG"/>
              <w:jc w:val="center"/>
            </w:pPr>
            <w:r>
              <w:t>Instancia 7</w:t>
            </w:r>
          </w:p>
        </w:tc>
        <w:tc>
          <w:tcPr>
            <w:tcW w:w="1378" w:type="dxa"/>
            <w:tcBorders>
              <w:top w:val="single" w:sz="4" w:space="0" w:color="auto"/>
              <w:left w:val="single" w:sz="4" w:space="0" w:color="auto"/>
              <w:right w:val="single" w:sz="4" w:space="0" w:color="auto"/>
            </w:tcBorders>
          </w:tcPr>
          <w:p w14:paraId="15547170" w14:textId="77777777" w:rsidR="0059527C" w:rsidRDefault="0059527C" w:rsidP="00AA3954">
            <w:pPr>
              <w:pStyle w:val="LetranormalTFG"/>
              <w:jc w:val="center"/>
            </w:pPr>
            <w:r>
              <w:t>41,56</w:t>
            </w:r>
          </w:p>
        </w:tc>
      </w:tr>
      <w:tr w:rsidR="0059527C" w14:paraId="2274CB86" w14:textId="77777777" w:rsidTr="00AA3954">
        <w:trPr>
          <w:trHeight w:val="356"/>
          <w:jc w:val="center"/>
        </w:trPr>
        <w:tc>
          <w:tcPr>
            <w:tcW w:w="1378" w:type="dxa"/>
            <w:tcBorders>
              <w:right w:val="single" w:sz="4" w:space="0" w:color="auto"/>
            </w:tcBorders>
          </w:tcPr>
          <w:p w14:paraId="3E20FCF1" w14:textId="77777777" w:rsidR="0059527C" w:rsidRDefault="0059527C" w:rsidP="00AA3954">
            <w:pPr>
              <w:pStyle w:val="LetranormalTFG"/>
              <w:jc w:val="center"/>
            </w:pPr>
          </w:p>
        </w:tc>
        <w:tc>
          <w:tcPr>
            <w:tcW w:w="1378" w:type="dxa"/>
            <w:tcBorders>
              <w:left w:val="single" w:sz="4" w:space="0" w:color="auto"/>
              <w:right w:val="single" w:sz="4" w:space="0" w:color="auto"/>
            </w:tcBorders>
          </w:tcPr>
          <w:p w14:paraId="12948D95" w14:textId="77777777" w:rsidR="0059527C" w:rsidRDefault="0059527C" w:rsidP="00AA3954">
            <w:pPr>
              <w:pStyle w:val="LetranormalTFG"/>
              <w:jc w:val="center"/>
            </w:pPr>
            <w:r>
              <w:t>Instancia 8</w:t>
            </w:r>
          </w:p>
        </w:tc>
        <w:tc>
          <w:tcPr>
            <w:tcW w:w="1378" w:type="dxa"/>
            <w:tcBorders>
              <w:left w:val="single" w:sz="4" w:space="0" w:color="auto"/>
              <w:right w:val="single" w:sz="4" w:space="0" w:color="auto"/>
            </w:tcBorders>
          </w:tcPr>
          <w:p w14:paraId="68085369" w14:textId="77777777" w:rsidR="0059527C" w:rsidRDefault="0059527C" w:rsidP="00AA3954">
            <w:pPr>
              <w:pStyle w:val="LetranormalTFG"/>
              <w:jc w:val="center"/>
            </w:pPr>
            <w:r>
              <w:t>30,63</w:t>
            </w:r>
          </w:p>
        </w:tc>
      </w:tr>
      <w:tr w:rsidR="0059527C" w14:paraId="7D1211E2" w14:textId="77777777" w:rsidTr="00AA3954">
        <w:trPr>
          <w:trHeight w:val="343"/>
          <w:jc w:val="center"/>
        </w:trPr>
        <w:tc>
          <w:tcPr>
            <w:tcW w:w="1378" w:type="dxa"/>
            <w:tcBorders>
              <w:bottom w:val="single" w:sz="4" w:space="0" w:color="auto"/>
              <w:right w:val="single" w:sz="4" w:space="0" w:color="auto"/>
            </w:tcBorders>
          </w:tcPr>
          <w:p w14:paraId="75B08820" w14:textId="77777777" w:rsidR="0059527C" w:rsidRDefault="0059527C" w:rsidP="00AA3954">
            <w:pPr>
              <w:pStyle w:val="LetranormalTFG"/>
              <w:jc w:val="center"/>
            </w:pPr>
          </w:p>
        </w:tc>
        <w:tc>
          <w:tcPr>
            <w:tcW w:w="1378" w:type="dxa"/>
            <w:tcBorders>
              <w:left w:val="single" w:sz="4" w:space="0" w:color="auto"/>
              <w:bottom w:val="single" w:sz="4" w:space="0" w:color="auto"/>
              <w:right w:val="single" w:sz="4" w:space="0" w:color="auto"/>
            </w:tcBorders>
          </w:tcPr>
          <w:p w14:paraId="10633986" w14:textId="77777777" w:rsidR="0059527C" w:rsidRDefault="0059527C" w:rsidP="00AA3954">
            <w:pPr>
              <w:pStyle w:val="LetranormalTFG"/>
              <w:jc w:val="center"/>
            </w:pPr>
            <w:r>
              <w:t>Instancia 9</w:t>
            </w:r>
          </w:p>
        </w:tc>
        <w:tc>
          <w:tcPr>
            <w:tcW w:w="1378" w:type="dxa"/>
            <w:tcBorders>
              <w:left w:val="single" w:sz="4" w:space="0" w:color="auto"/>
              <w:bottom w:val="single" w:sz="4" w:space="0" w:color="auto"/>
              <w:right w:val="single" w:sz="4" w:space="0" w:color="auto"/>
            </w:tcBorders>
          </w:tcPr>
          <w:p w14:paraId="49A293EF" w14:textId="77777777" w:rsidR="0059527C" w:rsidRDefault="0059527C" w:rsidP="00AA3954">
            <w:pPr>
              <w:pStyle w:val="LetranormalTFG"/>
              <w:jc w:val="center"/>
            </w:pPr>
            <w:r>
              <w:t>21,65</w:t>
            </w:r>
          </w:p>
        </w:tc>
      </w:tr>
    </w:tbl>
    <w:p w14:paraId="3945180B" w14:textId="77777777" w:rsidR="00A40C2D" w:rsidRDefault="00A40C2D">
      <w:pPr>
        <w:pStyle w:val="LetranormalTFG"/>
      </w:pPr>
    </w:p>
    <w:p w14:paraId="2AB82B19" w14:textId="77777777" w:rsidR="00BD37F5" w:rsidRDefault="00BD37F5" w:rsidP="00107381">
      <w:pPr>
        <w:pStyle w:val="LetranormalTFG"/>
        <w:jc w:val="center"/>
      </w:pPr>
      <w:r w:rsidRPr="00107381">
        <w:rPr>
          <w:b/>
        </w:rPr>
        <w:t xml:space="preserve">Tabla </w:t>
      </w:r>
      <w:r w:rsidR="00987EDC">
        <w:rPr>
          <w:b/>
        </w:rPr>
        <w:t>2</w:t>
      </w:r>
      <w:r w:rsidRPr="00107381">
        <w:rPr>
          <w:b/>
        </w:rPr>
        <w:t>.</w:t>
      </w:r>
      <w:r w:rsidR="004028DF">
        <w:rPr>
          <w:b/>
        </w:rPr>
        <w:t xml:space="preserve"> </w:t>
      </w:r>
      <w:r w:rsidR="004028DF">
        <w:t>Valores del constructivo sobre cada instancia.</w:t>
      </w:r>
    </w:p>
    <w:p w14:paraId="765A3465" w14:textId="77777777" w:rsidR="00AF028E" w:rsidRPr="004028DF" w:rsidRDefault="00AF028E" w:rsidP="00107381">
      <w:pPr>
        <w:pStyle w:val="LetranormalTFG"/>
        <w:jc w:val="center"/>
      </w:pPr>
    </w:p>
    <w:p w14:paraId="7D99107B" w14:textId="77777777" w:rsidR="00CA12DA" w:rsidRDefault="00CA499D" w:rsidP="00107381">
      <w:pPr>
        <w:pStyle w:val="LetranormalTFG"/>
      </w:pPr>
      <w:r>
        <w:t xml:space="preserve">Como se puede observar, al aumentar la velocidad del robot disminuye el tiempo en el que realiza el circuito. Esto no pasa en el circuito 1, sin embargo, al ser un constructor aleatorio es posible que se generen irregularidades, y esta es una de ellas. Además, se puede observar que el circuito 2 de media es más rápido recorrerlo, sin embargo, el circuito 3 es el más lento. </w:t>
      </w:r>
    </w:p>
    <w:p w14:paraId="741A4062" w14:textId="77777777" w:rsidR="0045644B" w:rsidRDefault="008A4865" w:rsidP="0045644B">
      <w:pPr>
        <w:pStyle w:val="TFGtitulo2"/>
      </w:pPr>
      <w:bookmarkStart w:id="188" w:name="_Toc517802756"/>
      <w:r>
        <w:t>5.</w:t>
      </w:r>
      <w:r w:rsidR="0045644B">
        <w:t>3. Búsquedas locales</w:t>
      </w:r>
      <w:bookmarkEnd w:id="188"/>
    </w:p>
    <w:p w14:paraId="2E24D9A0" w14:textId="77777777" w:rsidR="00C9595B" w:rsidRDefault="00A40C2D">
      <w:pPr>
        <w:pStyle w:val="LetranormalTFG"/>
      </w:pPr>
      <w:r>
        <w:t>S</w:t>
      </w:r>
      <w:r w:rsidR="00CA499D">
        <w:t xml:space="preserve">e </w:t>
      </w:r>
      <w:r w:rsidR="005A7110">
        <w:t>elige</w:t>
      </w:r>
      <w:r w:rsidR="00CA499D">
        <w:t xml:space="preserve"> como se va a realizar la búsqueda de vecindarios. Para ello se ha usado la generación de vecinos vista en el punto </w:t>
      </w:r>
      <w:r w:rsidR="00CA499D" w:rsidRPr="00107381">
        <w:rPr>
          <w:i/>
        </w:rPr>
        <w:t xml:space="preserve">3.3 </w:t>
      </w:r>
      <w:r w:rsidR="00BD37F5" w:rsidRPr="00CA499D">
        <w:rPr>
          <w:i/>
        </w:rPr>
        <w:t>Búsquedas</w:t>
      </w:r>
      <w:r w:rsidR="00CA499D" w:rsidRPr="00107381">
        <w:rPr>
          <w:i/>
        </w:rPr>
        <w:t xml:space="preserve"> locales</w:t>
      </w:r>
      <w:r w:rsidR="00CA499D">
        <w:rPr>
          <w:i/>
        </w:rPr>
        <w:t>.</w:t>
      </w:r>
      <w:r w:rsidR="00CA499D">
        <w:t xml:space="preserve"> A partir de esta se generan 8 posibles </w:t>
      </w:r>
      <w:r w:rsidR="00BD37F5">
        <w:t>búsquedas</w:t>
      </w:r>
      <w:r w:rsidR="00CA499D">
        <w:t xml:space="preserve"> locales combinando </w:t>
      </w:r>
      <w:r w:rsidR="00BD37F5">
        <w:t xml:space="preserve">el cambio del parámetro de </w:t>
      </w:r>
      <w:r w:rsidR="00BD37F5">
        <w:lastRenderedPageBreak/>
        <w:t>modificación de vecinos (0.05,</w:t>
      </w:r>
      <w:r w:rsidR="004028DF">
        <w:t xml:space="preserve"> </w:t>
      </w:r>
      <w:r w:rsidR="00BD37F5">
        <w:t>0.1,</w:t>
      </w:r>
      <w:r w:rsidR="004028DF">
        <w:t xml:space="preserve"> </w:t>
      </w:r>
      <w:r w:rsidR="00BD37F5">
        <w:t>0.15,</w:t>
      </w:r>
      <w:r w:rsidR="004028DF">
        <w:t xml:space="preserve"> </w:t>
      </w:r>
      <w:r w:rsidR="00BD37F5">
        <w:t xml:space="preserve">0.2) y los métodos de búsqueda locales </w:t>
      </w:r>
      <w:proofErr w:type="spellStart"/>
      <w:r w:rsidR="00BD37F5" w:rsidRPr="00A40C2D">
        <w:rPr>
          <w:b/>
        </w:rPr>
        <w:t>best</w:t>
      </w:r>
      <w:proofErr w:type="spellEnd"/>
      <w:r w:rsidR="00BD37F5">
        <w:t xml:space="preserve"> y </w:t>
      </w:r>
      <w:proofErr w:type="spellStart"/>
      <w:r w:rsidR="00BD37F5" w:rsidRPr="00A40C2D">
        <w:rPr>
          <w:b/>
        </w:rPr>
        <w:t>first</w:t>
      </w:r>
      <w:proofErr w:type="spellEnd"/>
      <w:r w:rsidR="00BD37F5">
        <w:t xml:space="preserve">. Se puede observar dichas combinaciones en la tabla </w:t>
      </w:r>
      <w:r w:rsidR="00987EDC">
        <w:t>3</w:t>
      </w:r>
      <w:r w:rsidR="00BD37F5">
        <w:t>.</w:t>
      </w:r>
    </w:p>
    <w:p w14:paraId="56BDA9DD" w14:textId="77777777" w:rsidR="00265205" w:rsidRDefault="00265205">
      <w:pPr>
        <w:pStyle w:val="LetranormalTFG"/>
      </w:pPr>
    </w:p>
    <w:tbl>
      <w:tblPr>
        <w:tblStyle w:val="Tablanormal3"/>
        <w:tblW w:w="0" w:type="auto"/>
        <w:jc w:val="center"/>
        <w:tblLook w:val="04A0" w:firstRow="1" w:lastRow="0" w:firstColumn="1" w:lastColumn="0" w:noHBand="0" w:noVBand="1"/>
      </w:tblPr>
      <w:tblGrid>
        <w:gridCol w:w="1092"/>
        <w:gridCol w:w="2175"/>
        <w:gridCol w:w="2175"/>
      </w:tblGrid>
      <w:tr w:rsidR="00BD37F5" w14:paraId="5210B9C7" w14:textId="77777777" w:rsidTr="0029698D">
        <w:trPr>
          <w:cnfStyle w:val="100000000000" w:firstRow="1" w:lastRow="0" w:firstColumn="0" w:lastColumn="0" w:oddVBand="0" w:evenVBand="0" w:oddHBand="0" w:evenHBand="0" w:firstRowFirstColumn="0" w:firstRowLastColumn="0" w:lastRowFirstColumn="0" w:lastRowLastColumn="0"/>
          <w:trHeight w:val="217"/>
          <w:jc w:val="center"/>
        </w:trPr>
        <w:tc>
          <w:tcPr>
            <w:cnfStyle w:val="001000000100" w:firstRow="0" w:lastRow="0" w:firstColumn="1" w:lastColumn="0" w:oddVBand="0" w:evenVBand="0" w:oddHBand="0" w:evenHBand="0" w:firstRowFirstColumn="1" w:firstRowLastColumn="0" w:lastRowFirstColumn="0" w:lastRowLastColumn="0"/>
            <w:tcW w:w="1092" w:type="dxa"/>
            <w:shd w:val="clear" w:color="auto" w:fill="auto"/>
          </w:tcPr>
          <w:p w14:paraId="452A5BDA" w14:textId="77777777" w:rsidR="00BD37F5" w:rsidRDefault="00BD37F5" w:rsidP="00107381">
            <w:pPr>
              <w:pStyle w:val="LetranormalTFG"/>
              <w:jc w:val="center"/>
            </w:pPr>
          </w:p>
        </w:tc>
        <w:tc>
          <w:tcPr>
            <w:tcW w:w="2175" w:type="dxa"/>
            <w:shd w:val="clear" w:color="auto" w:fill="auto"/>
          </w:tcPr>
          <w:p w14:paraId="05128880" w14:textId="77777777" w:rsidR="00BD37F5" w:rsidRDefault="00BD37F5" w:rsidP="00107381">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2175" w:type="dxa"/>
            <w:shd w:val="clear" w:color="auto" w:fill="auto"/>
          </w:tcPr>
          <w:p w14:paraId="330B42DC" w14:textId="77777777" w:rsidR="00BD37F5" w:rsidRDefault="00BD37F5" w:rsidP="00107381">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BD37F5" w14:paraId="4D1C3556" w14:textId="77777777" w:rsidTr="0029698D">
        <w:trPr>
          <w:cnfStyle w:val="000000100000" w:firstRow="0" w:lastRow="0" w:firstColumn="0" w:lastColumn="0" w:oddVBand="0" w:evenVBand="0" w:oddHBand="1" w:evenHBand="0" w:firstRowFirstColumn="0" w:firstRowLastColumn="0" w:lastRowFirstColumn="0" w:lastRowLastColumn="0"/>
          <w:trHeight w:val="435"/>
          <w:jc w:val="center"/>
        </w:trPr>
        <w:tc>
          <w:tcPr>
            <w:cnfStyle w:val="001000000000" w:firstRow="0" w:lastRow="0" w:firstColumn="1" w:lastColumn="0" w:oddVBand="0" w:evenVBand="0" w:oddHBand="0" w:evenHBand="0" w:firstRowFirstColumn="0" w:firstRowLastColumn="0" w:lastRowFirstColumn="0" w:lastRowLastColumn="0"/>
            <w:tcW w:w="1092" w:type="dxa"/>
            <w:shd w:val="clear" w:color="auto" w:fill="auto"/>
          </w:tcPr>
          <w:p w14:paraId="66B3E88C" w14:textId="77777777" w:rsidR="00BD37F5" w:rsidRDefault="00BD37F5" w:rsidP="00107381">
            <w:pPr>
              <w:pStyle w:val="LetranormalTFG"/>
              <w:jc w:val="center"/>
            </w:pPr>
            <w:r>
              <w:t>0.05</w:t>
            </w:r>
          </w:p>
        </w:tc>
        <w:tc>
          <w:tcPr>
            <w:tcW w:w="2175" w:type="dxa"/>
            <w:shd w:val="clear" w:color="auto" w:fill="auto"/>
          </w:tcPr>
          <w:p w14:paraId="1EED3A39" w14:textId="77777777"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1</w:t>
            </w:r>
          </w:p>
        </w:tc>
        <w:tc>
          <w:tcPr>
            <w:tcW w:w="2175" w:type="dxa"/>
            <w:shd w:val="clear" w:color="auto" w:fill="auto"/>
          </w:tcPr>
          <w:p w14:paraId="0DDF5DC0" w14:textId="77777777"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5</w:t>
            </w:r>
          </w:p>
        </w:tc>
      </w:tr>
      <w:tr w:rsidR="00BD37F5" w14:paraId="533B0295" w14:textId="77777777" w:rsidTr="0029698D">
        <w:trPr>
          <w:trHeight w:val="435"/>
          <w:jc w:val="center"/>
        </w:trPr>
        <w:tc>
          <w:tcPr>
            <w:cnfStyle w:val="001000000000" w:firstRow="0" w:lastRow="0" w:firstColumn="1" w:lastColumn="0" w:oddVBand="0" w:evenVBand="0" w:oddHBand="0" w:evenHBand="0" w:firstRowFirstColumn="0" w:firstRowLastColumn="0" w:lastRowFirstColumn="0" w:lastRowLastColumn="0"/>
            <w:tcW w:w="1092" w:type="dxa"/>
            <w:shd w:val="clear" w:color="auto" w:fill="auto"/>
          </w:tcPr>
          <w:p w14:paraId="4E3712FC" w14:textId="77777777" w:rsidR="00BD37F5" w:rsidRDefault="00BD37F5" w:rsidP="00107381">
            <w:pPr>
              <w:pStyle w:val="LetranormalTFG"/>
              <w:jc w:val="center"/>
            </w:pPr>
            <w:r>
              <w:t>0.1</w:t>
            </w:r>
          </w:p>
        </w:tc>
        <w:tc>
          <w:tcPr>
            <w:tcW w:w="2175" w:type="dxa"/>
            <w:shd w:val="clear" w:color="auto" w:fill="auto"/>
          </w:tcPr>
          <w:p w14:paraId="31E03938" w14:textId="77777777"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2</w:t>
            </w:r>
          </w:p>
        </w:tc>
        <w:tc>
          <w:tcPr>
            <w:tcW w:w="2175" w:type="dxa"/>
            <w:shd w:val="clear" w:color="auto" w:fill="auto"/>
          </w:tcPr>
          <w:p w14:paraId="01FFF3DC" w14:textId="77777777"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6</w:t>
            </w:r>
          </w:p>
        </w:tc>
      </w:tr>
      <w:tr w:rsidR="00BD37F5" w14:paraId="30E1F21C" w14:textId="77777777" w:rsidTr="0029698D">
        <w:trPr>
          <w:cnfStyle w:val="000000100000" w:firstRow="0" w:lastRow="0" w:firstColumn="0" w:lastColumn="0" w:oddVBand="0" w:evenVBand="0" w:oddHBand="1" w:evenHBand="0" w:firstRowFirstColumn="0" w:firstRowLastColumn="0" w:lastRowFirstColumn="0" w:lastRowLastColumn="0"/>
          <w:trHeight w:val="426"/>
          <w:jc w:val="center"/>
        </w:trPr>
        <w:tc>
          <w:tcPr>
            <w:cnfStyle w:val="001000000000" w:firstRow="0" w:lastRow="0" w:firstColumn="1" w:lastColumn="0" w:oddVBand="0" w:evenVBand="0" w:oddHBand="0" w:evenHBand="0" w:firstRowFirstColumn="0" w:firstRowLastColumn="0" w:lastRowFirstColumn="0" w:lastRowLastColumn="0"/>
            <w:tcW w:w="1092" w:type="dxa"/>
            <w:shd w:val="clear" w:color="auto" w:fill="auto"/>
          </w:tcPr>
          <w:p w14:paraId="19DEE8CC" w14:textId="77777777" w:rsidR="00BD37F5" w:rsidRDefault="00BD37F5" w:rsidP="00107381">
            <w:pPr>
              <w:pStyle w:val="LetranormalTFG"/>
              <w:jc w:val="center"/>
            </w:pPr>
            <w:r>
              <w:t>0.15</w:t>
            </w:r>
          </w:p>
        </w:tc>
        <w:tc>
          <w:tcPr>
            <w:tcW w:w="2175" w:type="dxa"/>
            <w:shd w:val="clear" w:color="auto" w:fill="auto"/>
          </w:tcPr>
          <w:p w14:paraId="17959C59" w14:textId="77777777"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3</w:t>
            </w:r>
          </w:p>
        </w:tc>
        <w:tc>
          <w:tcPr>
            <w:tcW w:w="2175" w:type="dxa"/>
            <w:shd w:val="clear" w:color="auto" w:fill="auto"/>
          </w:tcPr>
          <w:p w14:paraId="619BCBAF" w14:textId="77777777"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7</w:t>
            </w:r>
          </w:p>
        </w:tc>
      </w:tr>
      <w:tr w:rsidR="00BD37F5" w14:paraId="4A5D9A52" w14:textId="77777777" w:rsidTr="0029698D">
        <w:trPr>
          <w:trHeight w:val="435"/>
          <w:jc w:val="center"/>
        </w:trPr>
        <w:tc>
          <w:tcPr>
            <w:cnfStyle w:val="001000000000" w:firstRow="0" w:lastRow="0" w:firstColumn="1" w:lastColumn="0" w:oddVBand="0" w:evenVBand="0" w:oddHBand="0" w:evenHBand="0" w:firstRowFirstColumn="0" w:firstRowLastColumn="0" w:lastRowFirstColumn="0" w:lastRowLastColumn="0"/>
            <w:tcW w:w="1092" w:type="dxa"/>
            <w:shd w:val="clear" w:color="auto" w:fill="auto"/>
          </w:tcPr>
          <w:p w14:paraId="6711E779" w14:textId="77777777" w:rsidR="00BD37F5" w:rsidRDefault="00BD37F5" w:rsidP="00107381">
            <w:pPr>
              <w:pStyle w:val="LetranormalTFG"/>
              <w:jc w:val="center"/>
            </w:pPr>
            <w:r>
              <w:t>0.2</w:t>
            </w:r>
          </w:p>
        </w:tc>
        <w:tc>
          <w:tcPr>
            <w:tcW w:w="2175" w:type="dxa"/>
            <w:shd w:val="clear" w:color="auto" w:fill="auto"/>
          </w:tcPr>
          <w:p w14:paraId="34E9FBDA" w14:textId="77777777"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4</w:t>
            </w:r>
          </w:p>
        </w:tc>
        <w:tc>
          <w:tcPr>
            <w:tcW w:w="2175" w:type="dxa"/>
            <w:shd w:val="clear" w:color="auto" w:fill="auto"/>
          </w:tcPr>
          <w:p w14:paraId="0F6FAD72" w14:textId="77777777"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8</w:t>
            </w:r>
          </w:p>
        </w:tc>
      </w:tr>
    </w:tbl>
    <w:p w14:paraId="03F62691" w14:textId="77777777" w:rsidR="004028DF" w:rsidRDefault="004028DF" w:rsidP="00BD37F5">
      <w:pPr>
        <w:pStyle w:val="LetranormalTFG"/>
        <w:jc w:val="center"/>
        <w:rPr>
          <w:b/>
        </w:rPr>
      </w:pPr>
    </w:p>
    <w:p w14:paraId="153235EF" w14:textId="77777777" w:rsidR="00BD37F5" w:rsidRPr="004028DF" w:rsidRDefault="00BD37F5" w:rsidP="00BD37F5">
      <w:pPr>
        <w:pStyle w:val="LetranormalTFG"/>
        <w:jc w:val="center"/>
      </w:pPr>
      <w:r w:rsidRPr="00107381">
        <w:rPr>
          <w:b/>
        </w:rPr>
        <w:t xml:space="preserve">Tabla </w:t>
      </w:r>
      <w:r w:rsidR="00987EDC">
        <w:rPr>
          <w:b/>
        </w:rPr>
        <w:t>3</w:t>
      </w:r>
      <w:r w:rsidRPr="00107381">
        <w:rPr>
          <w:b/>
        </w:rPr>
        <w:t>.</w:t>
      </w:r>
      <w:r w:rsidR="004028DF">
        <w:rPr>
          <w:b/>
        </w:rPr>
        <w:t xml:space="preserve"> </w:t>
      </w:r>
      <w:r w:rsidR="004028DF">
        <w:t>Combinaciones de búsquedas locales</w:t>
      </w:r>
    </w:p>
    <w:p w14:paraId="424BE093" w14:textId="77777777" w:rsidR="00265205" w:rsidRDefault="00265205" w:rsidP="00BD37F5">
      <w:pPr>
        <w:pStyle w:val="LetranormalTFG"/>
        <w:jc w:val="center"/>
        <w:rPr>
          <w:b/>
        </w:rPr>
      </w:pPr>
    </w:p>
    <w:p w14:paraId="73F33D91" w14:textId="77777777" w:rsidR="00107381" w:rsidRDefault="00BD37F5" w:rsidP="00BD37F5">
      <w:pPr>
        <w:pStyle w:val="LetranormalTFG"/>
      </w:pPr>
      <w:r>
        <w:t>A continuación, se ha ejecutado el algoritmo sobre todas las búsquedas locales e instancias. Este proceso se ha repetido 10 veces y se ha sacado el tiempo medio</w:t>
      </w:r>
      <w:r w:rsidR="008429AD">
        <w:t xml:space="preserve"> de los tiempos medios de cada instancia</w:t>
      </w:r>
      <w:r>
        <w:t xml:space="preserve">. Se pueden observar los resultados en la tabla </w:t>
      </w:r>
      <w:r w:rsidR="00987EDC">
        <w:t>4</w:t>
      </w:r>
      <w:r>
        <w:t>.</w:t>
      </w:r>
    </w:p>
    <w:p w14:paraId="558DDF88" w14:textId="77777777" w:rsidR="008429AD" w:rsidRDefault="008429AD" w:rsidP="00BD37F5">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
        <w:gridCol w:w="614"/>
        <w:gridCol w:w="832"/>
        <w:gridCol w:w="1431"/>
        <w:gridCol w:w="1396"/>
        <w:gridCol w:w="637"/>
      </w:tblGrid>
      <w:tr w:rsidR="008429AD" w14:paraId="1AEDE07B" w14:textId="77777777" w:rsidTr="008429AD">
        <w:trPr>
          <w:trHeight w:val="341"/>
          <w:jc w:val="center"/>
        </w:trPr>
        <w:tc>
          <w:tcPr>
            <w:tcW w:w="614" w:type="dxa"/>
            <w:tcBorders>
              <w:bottom w:val="single" w:sz="4" w:space="0" w:color="auto"/>
            </w:tcBorders>
          </w:tcPr>
          <w:p w14:paraId="3EC547FD" w14:textId="77777777" w:rsidR="008429AD" w:rsidRDefault="008429AD" w:rsidP="00AA3954">
            <w:pPr>
              <w:pStyle w:val="LetranormalTFG"/>
              <w:jc w:val="center"/>
            </w:pPr>
          </w:p>
        </w:tc>
        <w:tc>
          <w:tcPr>
            <w:tcW w:w="614" w:type="dxa"/>
            <w:tcBorders>
              <w:bottom w:val="single" w:sz="4" w:space="0" w:color="auto"/>
              <w:right w:val="single" w:sz="4" w:space="0" w:color="auto"/>
            </w:tcBorders>
          </w:tcPr>
          <w:p w14:paraId="316777BF" w14:textId="77777777" w:rsidR="008429AD" w:rsidRDefault="008429AD" w:rsidP="00AA3954">
            <w:pPr>
              <w:pStyle w:val="LetranormalTFG"/>
              <w:jc w:val="center"/>
            </w:pPr>
          </w:p>
        </w:tc>
        <w:tc>
          <w:tcPr>
            <w:tcW w:w="614" w:type="dxa"/>
            <w:tcBorders>
              <w:left w:val="single" w:sz="4" w:space="0" w:color="auto"/>
              <w:bottom w:val="single" w:sz="4" w:space="0" w:color="auto"/>
              <w:right w:val="single" w:sz="4" w:space="0" w:color="auto"/>
            </w:tcBorders>
          </w:tcPr>
          <w:p w14:paraId="6969B51F" w14:textId="77777777" w:rsidR="008429AD" w:rsidRPr="00AF028E" w:rsidRDefault="008429AD" w:rsidP="00AA3954">
            <w:pPr>
              <w:pStyle w:val="LetranormalTFG"/>
              <w:jc w:val="center"/>
              <w:rPr>
                <w:b/>
              </w:rPr>
            </w:pPr>
            <w:r w:rsidRPr="00AF028E">
              <w:rPr>
                <w:b/>
              </w:rPr>
              <w:t>Coste</w:t>
            </w:r>
          </w:p>
        </w:tc>
        <w:tc>
          <w:tcPr>
            <w:tcW w:w="637" w:type="dxa"/>
            <w:tcBorders>
              <w:left w:val="single" w:sz="4" w:space="0" w:color="auto"/>
              <w:bottom w:val="single" w:sz="4" w:space="0" w:color="auto"/>
              <w:right w:val="single" w:sz="4" w:space="0" w:color="auto"/>
            </w:tcBorders>
          </w:tcPr>
          <w:p w14:paraId="17566531" w14:textId="77777777" w:rsidR="008429AD" w:rsidRPr="00AF028E" w:rsidRDefault="008429AD" w:rsidP="00AA3954">
            <w:pPr>
              <w:pStyle w:val="LetranormalTFG"/>
              <w:jc w:val="center"/>
              <w:rPr>
                <w:b/>
              </w:rPr>
            </w:pPr>
            <w:proofErr w:type="spellStart"/>
            <w:r>
              <w:rPr>
                <w:b/>
              </w:rPr>
              <w:t>TiempoCPU</w:t>
            </w:r>
            <w:proofErr w:type="spellEnd"/>
          </w:p>
        </w:tc>
        <w:tc>
          <w:tcPr>
            <w:tcW w:w="637" w:type="dxa"/>
            <w:tcBorders>
              <w:left w:val="single" w:sz="4" w:space="0" w:color="auto"/>
              <w:bottom w:val="single" w:sz="4" w:space="0" w:color="auto"/>
              <w:right w:val="single" w:sz="4" w:space="0" w:color="auto"/>
            </w:tcBorders>
          </w:tcPr>
          <w:p w14:paraId="6874D719" w14:textId="77777777" w:rsidR="008429AD" w:rsidRDefault="00402C1F" w:rsidP="00AA3954">
            <w:pPr>
              <w:pStyle w:val="LetranormalTFG"/>
              <w:jc w:val="center"/>
              <w:rPr>
                <w:b/>
              </w:rPr>
            </w:pPr>
            <w:r>
              <w:rPr>
                <w:b/>
              </w:rPr>
              <w:t>Desviación</w:t>
            </w:r>
          </w:p>
        </w:tc>
        <w:tc>
          <w:tcPr>
            <w:tcW w:w="637" w:type="dxa"/>
            <w:tcBorders>
              <w:left w:val="single" w:sz="4" w:space="0" w:color="auto"/>
              <w:bottom w:val="single" w:sz="4" w:space="0" w:color="auto"/>
              <w:right w:val="single" w:sz="4" w:space="0" w:color="auto"/>
            </w:tcBorders>
          </w:tcPr>
          <w:p w14:paraId="656CD32A" w14:textId="77777777" w:rsidR="008429AD" w:rsidRDefault="008429AD" w:rsidP="00AA3954">
            <w:pPr>
              <w:pStyle w:val="LetranormalTFG"/>
              <w:jc w:val="center"/>
              <w:rPr>
                <w:b/>
              </w:rPr>
            </w:pPr>
          </w:p>
        </w:tc>
      </w:tr>
      <w:tr w:rsidR="008429AD" w14:paraId="3F955D9E" w14:textId="77777777" w:rsidTr="008429AD">
        <w:trPr>
          <w:trHeight w:val="341"/>
          <w:jc w:val="center"/>
        </w:trPr>
        <w:tc>
          <w:tcPr>
            <w:tcW w:w="614" w:type="dxa"/>
            <w:tcBorders>
              <w:top w:val="single" w:sz="4" w:space="0" w:color="auto"/>
              <w:right w:val="single" w:sz="4" w:space="0" w:color="auto"/>
            </w:tcBorders>
          </w:tcPr>
          <w:p w14:paraId="32C98994" w14:textId="77777777" w:rsidR="008429AD" w:rsidRPr="00AF028E" w:rsidRDefault="008429AD" w:rsidP="00AA3954">
            <w:pPr>
              <w:pStyle w:val="LetranormalTFG"/>
              <w:jc w:val="center"/>
              <w:rPr>
                <w:b/>
              </w:rPr>
            </w:pPr>
            <w:proofErr w:type="spellStart"/>
            <w:r>
              <w:rPr>
                <w:b/>
              </w:rPr>
              <w:t>Best</w:t>
            </w:r>
            <w:proofErr w:type="spellEnd"/>
          </w:p>
        </w:tc>
        <w:tc>
          <w:tcPr>
            <w:tcW w:w="614" w:type="dxa"/>
            <w:tcBorders>
              <w:top w:val="single" w:sz="4" w:space="0" w:color="auto"/>
              <w:left w:val="single" w:sz="4" w:space="0" w:color="auto"/>
              <w:right w:val="single" w:sz="4" w:space="0" w:color="auto"/>
            </w:tcBorders>
          </w:tcPr>
          <w:p w14:paraId="78AFC3C3" w14:textId="77777777" w:rsidR="008429AD" w:rsidRDefault="008429AD" w:rsidP="00AA3954">
            <w:pPr>
              <w:pStyle w:val="LetranormalTFG"/>
              <w:jc w:val="center"/>
            </w:pPr>
            <w:r>
              <w:t>LS 1</w:t>
            </w:r>
          </w:p>
        </w:tc>
        <w:tc>
          <w:tcPr>
            <w:tcW w:w="614" w:type="dxa"/>
            <w:tcBorders>
              <w:top w:val="single" w:sz="4" w:space="0" w:color="auto"/>
              <w:left w:val="single" w:sz="4" w:space="0" w:color="auto"/>
              <w:right w:val="single" w:sz="4" w:space="0" w:color="auto"/>
            </w:tcBorders>
          </w:tcPr>
          <w:p w14:paraId="09F5F73F" w14:textId="77777777" w:rsidR="008429AD" w:rsidRDefault="008429AD" w:rsidP="00AA3954">
            <w:pPr>
              <w:pStyle w:val="LetranormalTFG"/>
              <w:jc w:val="center"/>
            </w:pPr>
            <w:r>
              <w:t>15,56</w:t>
            </w:r>
          </w:p>
        </w:tc>
        <w:tc>
          <w:tcPr>
            <w:tcW w:w="637" w:type="dxa"/>
            <w:tcBorders>
              <w:top w:val="single" w:sz="4" w:space="0" w:color="auto"/>
              <w:left w:val="single" w:sz="4" w:space="0" w:color="auto"/>
              <w:right w:val="single" w:sz="4" w:space="0" w:color="auto"/>
            </w:tcBorders>
          </w:tcPr>
          <w:p w14:paraId="3C1AD27A" w14:textId="77777777" w:rsidR="008429AD" w:rsidRDefault="008429AD" w:rsidP="00AA3954">
            <w:pPr>
              <w:pStyle w:val="LetranormalTFG"/>
              <w:jc w:val="center"/>
            </w:pPr>
            <w:r>
              <w:t>143,01</w:t>
            </w:r>
          </w:p>
        </w:tc>
        <w:tc>
          <w:tcPr>
            <w:tcW w:w="637" w:type="dxa"/>
            <w:tcBorders>
              <w:top w:val="single" w:sz="4" w:space="0" w:color="auto"/>
              <w:left w:val="single" w:sz="4" w:space="0" w:color="auto"/>
              <w:right w:val="single" w:sz="4" w:space="0" w:color="auto"/>
            </w:tcBorders>
          </w:tcPr>
          <w:p w14:paraId="6C095AB3" w14:textId="77777777" w:rsidR="008429AD" w:rsidRDefault="008429AD" w:rsidP="00AA3954">
            <w:pPr>
              <w:pStyle w:val="LetranormalTFG"/>
              <w:jc w:val="center"/>
            </w:pPr>
            <w:r>
              <w:t>0,91</w:t>
            </w:r>
          </w:p>
        </w:tc>
        <w:tc>
          <w:tcPr>
            <w:tcW w:w="637" w:type="dxa"/>
            <w:tcBorders>
              <w:top w:val="single" w:sz="4" w:space="0" w:color="auto"/>
              <w:left w:val="single" w:sz="4" w:space="0" w:color="auto"/>
              <w:right w:val="single" w:sz="4" w:space="0" w:color="auto"/>
            </w:tcBorders>
          </w:tcPr>
          <w:p w14:paraId="3DE970B3" w14:textId="77777777" w:rsidR="008429AD" w:rsidRDefault="008429AD" w:rsidP="00AA3954">
            <w:pPr>
              <w:pStyle w:val="LetranormalTFG"/>
              <w:jc w:val="center"/>
            </w:pPr>
            <w:r>
              <w:t>0</w:t>
            </w:r>
          </w:p>
        </w:tc>
      </w:tr>
      <w:tr w:rsidR="008429AD" w14:paraId="1B0EAF42" w14:textId="77777777" w:rsidTr="008429AD">
        <w:trPr>
          <w:trHeight w:val="341"/>
          <w:jc w:val="center"/>
        </w:trPr>
        <w:tc>
          <w:tcPr>
            <w:tcW w:w="614" w:type="dxa"/>
            <w:tcBorders>
              <w:right w:val="single" w:sz="4" w:space="0" w:color="auto"/>
            </w:tcBorders>
          </w:tcPr>
          <w:p w14:paraId="60354106" w14:textId="77777777" w:rsidR="008429AD" w:rsidRDefault="008429AD" w:rsidP="00AA3954">
            <w:pPr>
              <w:pStyle w:val="LetranormalTFG"/>
              <w:jc w:val="center"/>
            </w:pPr>
          </w:p>
        </w:tc>
        <w:tc>
          <w:tcPr>
            <w:tcW w:w="614" w:type="dxa"/>
            <w:tcBorders>
              <w:left w:val="single" w:sz="4" w:space="0" w:color="auto"/>
              <w:right w:val="single" w:sz="4" w:space="0" w:color="auto"/>
            </w:tcBorders>
          </w:tcPr>
          <w:p w14:paraId="760C8015" w14:textId="77777777" w:rsidR="008429AD" w:rsidRDefault="008429AD" w:rsidP="00AA3954">
            <w:pPr>
              <w:pStyle w:val="LetranormalTFG"/>
              <w:jc w:val="center"/>
            </w:pPr>
            <w:r>
              <w:t>LS 2</w:t>
            </w:r>
          </w:p>
        </w:tc>
        <w:tc>
          <w:tcPr>
            <w:tcW w:w="614" w:type="dxa"/>
            <w:tcBorders>
              <w:left w:val="single" w:sz="4" w:space="0" w:color="auto"/>
              <w:right w:val="single" w:sz="4" w:space="0" w:color="auto"/>
            </w:tcBorders>
          </w:tcPr>
          <w:p w14:paraId="589A9DF6" w14:textId="77777777" w:rsidR="008429AD" w:rsidRDefault="008429AD" w:rsidP="00AA3954">
            <w:pPr>
              <w:pStyle w:val="LetranormalTFG"/>
              <w:jc w:val="center"/>
            </w:pPr>
            <w:r>
              <w:t>15,39</w:t>
            </w:r>
          </w:p>
        </w:tc>
        <w:tc>
          <w:tcPr>
            <w:tcW w:w="637" w:type="dxa"/>
            <w:tcBorders>
              <w:left w:val="single" w:sz="4" w:space="0" w:color="auto"/>
              <w:right w:val="single" w:sz="4" w:space="0" w:color="auto"/>
            </w:tcBorders>
          </w:tcPr>
          <w:p w14:paraId="3EAADBC8" w14:textId="77777777" w:rsidR="008429AD" w:rsidRDefault="008429AD" w:rsidP="00AA3954">
            <w:pPr>
              <w:pStyle w:val="LetranormalTFG"/>
              <w:jc w:val="center"/>
            </w:pPr>
            <w:r>
              <w:t>73,81</w:t>
            </w:r>
          </w:p>
        </w:tc>
        <w:tc>
          <w:tcPr>
            <w:tcW w:w="637" w:type="dxa"/>
            <w:tcBorders>
              <w:left w:val="single" w:sz="4" w:space="0" w:color="auto"/>
              <w:right w:val="single" w:sz="4" w:space="0" w:color="auto"/>
            </w:tcBorders>
          </w:tcPr>
          <w:p w14:paraId="3BBE5356" w14:textId="77777777" w:rsidR="008429AD" w:rsidRDefault="008429AD" w:rsidP="00AA3954">
            <w:pPr>
              <w:pStyle w:val="LetranormalTFG"/>
              <w:jc w:val="center"/>
            </w:pPr>
            <w:r>
              <w:t>0,74</w:t>
            </w:r>
          </w:p>
        </w:tc>
        <w:tc>
          <w:tcPr>
            <w:tcW w:w="637" w:type="dxa"/>
            <w:tcBorders>
              <w:left w:val="single" w:sz="4" w:space="0" w:color="auto"/>
              <w:right w:val="single" w:sz="4" w:space="0" w:color="auto"/>
            </w:tcBorders>
          </w:tcPr>
          <w:p w14:paraId="0F8FCF41" w14:textId="77777777" w:rsidR="008429AD" w:rsidRDefault="008429AD" w:rsidP="00AA3954">
            <w:pPr>
              <w:pStyle w:val="LetranormalTFG"/>
              <w:jc w:val="center"/>
            </w:pPr>
            <w:r>
              <w:t>0</w:t>
            </w:r>
          </w:p>
        </w:tc>
      </w:tr>
      <w:tr w:rsidR="008429AD" w14:paraId="04B2B20B" w14:textId="77777777" w:rsidTr="008429AD">
        <w:trPr>
          <w:trHeight w:val="341"/>
          <w:jc w:val="center"/>
        </w:trPr>
        <w:tc>
          <w:tcPr>
            <w:tcW w:w="614" w:type="dxa"/>
            <w:tcBorders>
              <w:right w:val="single" w:sz="4" w:space="0" w:color="auto"/>
            </w:tcBorders>
          </w:tcPr>
          <w:p w14:paraId="1D6624C3" w14:textId="77777777" w:rsidR="008429AD" w:rsidRDefault="008429AD" w:rsidP="00AA3954">
            <w:pPr>
              <w:pStyle w:val="LetranormalTFG"/>
              <w:jc w:val="center"/>
            </w:pPr>
          </w:p>
        </w:tc>
        <w:tc>
          <w:tcPr>
            <w:tcW w:w="614" w:type="dxa"/>
            <w:tcBorders>
              <w:left w:val="single" w:sz="4" w:space="0" w:color="auto"/>
              <w:right w:val="single" w:sz="4" w:space="0" w:color="auto"/>
            </w:tcBorders>
          </w:tcPr>
          <w:p w14:paraId="729CFFA3" w14:textId="77777777" w:rsidR="008429AD" w:rsidRDefault="008429AD" w:rsidP="00AA3954">
            <w:pPr>
              <w:pStyle w:val="LetranormalTFG"/>
              <w:jc w:val="center"/>
            </w:pPr>
            <w:r>
              <w:t>LS 3</w:t>
            </w:r>
          </w:p>
        </w:tc>
        <w:tc>
          <w:tcPr>
            <w:tcW w:w="614" w:type="dxa"/>
            <w:tcBorders>
              <w:left w:val="single" w:sz="4" w:space="0" w:color="auto"/>
              <w:right w:val="single" w:sz="4" w:space="0" w:color="auto"/>
            </w:tcBorders>
          </w:tcPr>
          <w:p w14:paraId="0C081644" w14:textId="77777777" w:rsidR="008429AD" w:rsidRDefault="008429AD" w:rsidP="00AA3954">
            <w:pPr>
              <w:pStyle w:val="LetranormalTFG"/>
              <w:jc w:val="center"/>
            </w:pPr>
            <w:r>
              <w:t>14,98</w:t>
            </w:r>
          </w:p>
        </w:tc>
        <w:tc>
          <w:tcPr>
            <w:tcW w:w="637" w:type="dxa"/>
            <w:tcBorders>
              <w:left w:val="single" w:sz="4" w:space="0" w:color="auto"/>
              <w:right w:val="single" w:sz="4" w:space="0" w:color="auto"/>
            </w:tcBorders>
          </w:tcPr>
          <w:p w14:paraId="2D4AE088" w14:textId="77777777" w:rsidR="008429AD" w:rsidRDefault="008429AD" w:rsidP="00AA3954">
            <w:pPr>
              <w:pStyle w:val="LetranormalTFG"/>
              <w:jc w:val="center"/>
            </w:pPr>
            <w:r>
              <w:t>64,18</w:t>
            </w:r>
          </w:p>
        </w:tc>
        <w:tc>
          <w:tcPr>
            <w:tcW w:w="637" w:type="dxa"/>
            <w:tcBorders>
              <w:left w:val="single" w:sz="4" w:space="0" w:color="auto"/>
              <w:right w:val="single" w:sz="4" w:space="0" w:color="auto"/>
            </w:tcBorders>
          </w:tcPr>
          <w:p w14:paraId="2C94933B" w14:textId="77777777" w:rsidR="008429AD" w:rsidRDefault="008429AD" w:rsidP="00AA3954">
            <w:pPr>
              <w:pStyle w:val="LetranormalTFG"/>
              <w:jc w:val="center"/>
            </w:pPr>
            <w:r>
              <w:t>0,33</w:t>
            </w:r>
          </w:p>
        </w:tc>
        <w:tc>
          <w:tcPr>
            <w:tcW w:w="637" w:type="dxa"/>
            <w:tcBorders>
              <w:left w:val="single" w:sz="4" w:space="0" w:color="auto"/>
              <w:right w:val="single" w:sz="4" w:space="0" w:color="auto"/>
            </w:tcBorders>
          </w:tcPr>
          <w:p w14:paraId="5AE0FF65" w14:textId="77777777" w:rsidR="008429AD" w:rsidRDefault="008429AD" w:rsidP="00AA3954">
            <w:pPr>
              <w:pStyle w:val="LetranormalTFG"/>
              <w:jc w:val="center"/>
            </w:pPr>
            <w:r>
              <w:t>1</w:t>
            </w:r>
          </w:p>
        </w:tc>
      </w:tr>
      <w:tr w:rsidR="008429AD" w14:paraId="573E63C5" w14:textId="77777777" w:rsidTr="008429AD">
        <w:trPr>
          <w:trHeight w:val="328"/>
          <w:jc w:val="center"/>
        </w:trPr>
        <w:tc>
          <w:tcPr>
            <w:tcW w:w="614" w:type="dxa"/>
            <w:tcBorders>
              <w:bottom w:val="single" w:sz="4" w:space="0" w:color="auto"/>
              <w:right w:val="single" w:sz="4" w:space="0" w:color="auto"/>
            </w:tcBorders>
          </w:tcPr>
          <w:p w14:paraId="5664F622" w14:textId="77777777" w:rsidR="008429AD" w:rsidRPr="00AF028E" w:rsidRDefault="008429AD" w:rsidP="00AA3954">
            <w:pPr>
              <w:pStyle w:val="LetranormalTFG"/>
              <w:jc w:val="center"/>
              <w:rPr>
                <w:b/>
              </w:rPr>
            </w:pPr>
          </w:p>
        </w:tc>
        <w:tc>
          <w:tcPr>
            <w:tcW w:w="614" w:type="dxa"/>
            <w:tcBorders>
              <w:left w:val="single" w:sz="4" w:space="0" w:color="auto"/>
              <w:bottom w:val="single" w:sz="4" w:space="0" w:color="auto"/>
              <w:right w:val="single" w:sz="4" w:space="0" w:color="auto"/>
            </w:tcBorders>
          </w:tcPr>
          <w:p w14:paraId="7A4361A5" w14:textId="77777777" w:rsidR="008429AD" w:rsidRDefault="008429AD" w:rsidP="00AA3954">
            <w:pPr>
              <w:pStyle w:val="LetranormalTFG"/>
              <w:jc w:val="center"/>
            </w:pPr>
            <w:r>
              <w:t>LS 4</w:t>
            </w:r>
          </w:p>
        </w:tc>
        <w:tc>
          <w:tcPr>
            <w:tcW w:w="614" w:type="dxa"/>
            <w:tcBorders>
              <w:left w:val="single" w:sz="4" w:space="0" w:color="auto"/>
              <w:bottom w:val="single" w:sz="4" w:space="0" w:color="auto"/>
              <w:right w:val="single" w:sz="4" w:space="0" w:color="auto"/>
            </w:tcBorders>
          </w:tcPr>
          <w:p w14:paraId="0605FB58" w14:textId="77777777" w:rsidR="008429AD" w:rsidRPr="008F7265" w:rsidRDefault="008429AD" w:rsidP="00AA3954">
            <w:pPr>
              <w:pStyle w:val="LetranormalTFG"/>
              <w:jc w:val="center"/>
              <w:rPr>
                <w:b/>
              </w:rPr>
            </w:pPr>
            <w:r w:rsidRPr="008F7265">
              <w:rPr>
                <w:b/>
              </w:rPr>
              <w:t>14,65</w:t>
            </w:r>
          </w:p>
        </w:tc>
        <w:tc>
          <w:tcPr>
            <w:tcW w:w="637" w:type="dxa"/>
            <w:tcBorders>
              <w:left w:val="single" w:sz="4" w:space="0" w:color="auto"/>
              <w:bottom w:val="single" w:sz="4" w:space="0" w:color="auto"/>
              <w:right w:val="single" w:sz="4" w:space="0" w:color="auto"/>
            </w:tcBorders>
          </w:tcPr>
          <w:p w14:paraId="2E8810F3" w14:textId="77777777" w:rsidR="008429AD" w:rsidRDefault="008429AD" w:rsidP="00AA3954">
            <w:pPr>
              <w:pStyle w:val="LetranormalTFG"/>
              <w:jc w:val="center"/>
            </w:pPr>
            <w:r>
              <w:t>54,84</w:t>
            </w:r>
          </w:p>
        </w:tc>
        <w:tc>
          <w:tcPr>
            <w:tcW w:w="637" w:type="dxa"/>
            <w:tcBorders>
              <w:left w:val="single" w:sz="4" w:space="0" w:color="auto"/>
              <w:bottom w:val="single" w:sz="4" w:space="0" w:color="auto"/>
              <w:right w:val="single" w:sz="4" w:space="0" w:color="auto"/>
            </w:tcBorders>
          </w:tcPr>
          <w:p w14:paraId="34FEF3AC" w14:textId="77777777" w:rsidR="008429AD" w:rsidRDefault="008429AD" w:rsidP="00AA3954">
            <w:pPr>
              <w:pStyle w:val="LetranormalTFG"/>
              <w:jc w:val="center"/>
            </w:pPr>
            <w:r>
              <w:t>0</w:t>
            </w:r>
          </w:p>
        </w:tc>
        <w:tc>
          <w:tcPr>
            <w:tcW w:w="637" w:type="dxa"/>
            <w:tcBorders>
              <w:left w:val="single" w:sz="4" w:space="0" w:color="auto"/>
              <w:bottom w:val="single" w:sz="4" w:space="0" w:color="auto"/>
              <w:right w:val="single" w:sz="4" w:space="0" w:color="auto"/>
            </w:tcBorders>
          </w:tcPr>
          <w:p w14:paraId="33D6EC92" w14:textId="77777777" w:rsidR="008429AD" w:rsidRDefault="008429AD" w:rsidP="00AA3954">
            <w:pPr>
              <w:pStyle w:val="LetranormalTFG"/>
              <w:jc w:val="center"/>
            </w:pPr>
            <w:r>
              <w:t>7</w:t>
            </w:r>
          </w:p>
        </w:tc>
      </w:tr>
      <w:tr w:rsidR="008429AD" w14:paraId="7DA21D78" w14:textId="77777777" w:rsidTr="008429AD">
        <w:trPr>
          <w:trHeight w:val="341"/>
          <w:jc w:val="center"/>
        </w:trPr>
        <w:tc>
          <w:tcPr>
            <w:tcW w:w="614" w:type="dxa"/>
            <w:tcBorders>
              <w:top w:val="single" w:sz="4" w:space="0" w:color="auto"/>
              <w:right w:val="single" w:sz="4" w:space="0" w:color="auto"/>
            </w:tcBorders>
          </w:tcPr>
          <w:p w14:paraId="0F866864" w14:textId="77777777" w:rsidR="008429AD" w:rsidRPr="008F7265" w:rsidRDefault="008429AD" w:rsidP="00AA3954">
            <w:pPr>
              <w:pStyle w:val="LetranormalTFG"/>
              <w:jc w:val="center"/>
              <w:rPr>
                <w:b/>
              </w:rPr>
            </w:pPr>
            <w:proofErr w:type="spellStart"/>
            <w:r w:rsidRPr="008F7265">
              <w:rPr>
                <w:b/>
              </w:rPr>
              <w:t>First</w:t>
            </w:r>
            <w:proofErr w:type="spellEnd"/>
          </w:p>
        </w:tc>
        <w:tc>
          <w:tcPr>
            <w:tcW w:w="614" w:type="dxa"/>
            <w:tcBorders>
              <w:top w:val="single" w:sz="4" w:space="0" w:color="auto"/>
              <w:left w:val="single" w:sz="4" w:space="0" w:color="auto"/>
              <w:right w:val="single" w:sz="4" w:space="0" w:color="auto"/>
            </w:tcBorders>
          </w:tcPr>
          <w:p w14:paraId="325F866B" w14:textId="77777777" w:rsidR="008429AD" w:rsidRDefault="008429AD" w:rsidP="00AA3954">
            <w:pPr>
              <w:pStyle w:val="LetranormalTFG"/>
              <w:jc w:val="center"/>
            </w:pPr>
            <w:r>
              <w:t>LS 5</w:t>
            </w:r>
          </w:p>
        </w:tc>
        <w:tc>
          <w:tcPr>
            <w:tcW w:w="614" w:type="dxa"/>
            <w:tcBorders>
              <w:top w:val="single" w:sz="4" w:space="0" w:color="auto"/>
              <w:left w:val="single" w:sz="4" w:space="0" w:color="auto"/>
              <w:right w:val="single" w:sz="4" w:space="0" w:color="auto"/>
            </w:tcBorders>
          </w:tcPr>
          <w:p w14:paraId="15B4724B" w14:textId="77777777" w:rsidR="008429AD" w:rsidRDefault="008429AD" w:rsidP="00AA3954">
            <w:pPr>
              <w:pStyle w:val="LetranormalTFG"/>
              <w:jc w:val="center"/>
            </w:pPr>
            <w:r>
              <w:t>16,69</w:t>
            </w:r>
          </w:p>
        </w:tc>
        <w:tc>
          <w:tcPr>
            <w:tcW w:w="637" w:type="dxa"/>
            <w:tcBorders>
              <w:top w:val="single" w:sz="4" w:space="0" w:color="auto"/>
              <w:left w:val="single" w:sz="4" w:space="0" w:color="auto"/>
              <w:right w:val="single" w:sz="4" w:space="0" w:color="auto"/>
            </w:tcBorders>
          </w:tcPr>
          <w:p w14:paraId="46915C4C" w14:textId="77777777" w:rsidR="008429AD" w:rsidRDefault="008429AD" w:rsidP="00AA3954">
            <w:pPr>
              <w:pStyle w:val="LetranormalTFG"/>
              <w:jc w:val="center"/>
            </w:pPr>
            <w:r>
              <w:t>6,94</w:t>
            </w:r>
          </w:p>
        </w:tc>
        <w:tc>
          <w:tcPr>
            <w:tcW w:w="637" w:type="dxa"/>
            <w:tcBorders>
              <w:top w:val="single" w:sz="4" w:space="0" w:color="auto"/>
              <w:left w:val="single" w:sz="4" w:space="0" w:color="auto"/>
              <w:right w:val="single" w:sz="4" w:space="0" w:color="auto"/>
            </w:tcBorders>
          </w:tcPr>
          <w:p w14:paraId="518E9A2A" w14:textId="77777777" w:rsidR="008429AD" w:rsidRDefault="008429AD" w:rsidP="00AA3954">
            <w:pPr>
              <w:pStyle w:val="LetranormalTFG"/>
              <w:jc w:val="center"/>
            </w:pPr>
            <w:r>
              <w:t>2,04</w:t>
            </w:r>
          </w:p>
        </w:tc>
        <w:tc>
          <w:tcPr>
            <w:tcW w:w="637" w:type="dxa"/>
            <w:tcBorders>
              <w:top w:val="single" w:sz="4" w:space="0" w:color="auto"/>
              <w:left w:val="single" w:sz="4" w:space="0" w:color="auto"/>
              <w:right w:val="single" w:sz="4" w:space="0" w:color="auto"/>
            </w:tcBorders>
          </w:tcPr>
          <w:p w14:paraId="66BD0CD4" w14:textId="77777777" w:rsidR="008429AD" w:rsidRDefault="008429AD" w:rsidP="00AA3954">
            <w:pPr>
              <w:pStyle w:val="LetranormalTFG"/>
              <w:jc w:val="center"/>
            </w:pPr>
            <w:r>
              <w:t>0</w:t>
            </w:r>
          </w:p>
        </w:tc>
      </w:tr>
      <w:tr w:rsidR="008429AD" w14:paraId="1B6D68D9" w14:textId="77777777" w:rsidTr="008429AD">
        <w:trPr>
          <w:trHeight w:val="341"/>
          <w:jc w:val="center"/>
        </w:trPr>
        <w:tc>
          <w:tcPr>
            <w:tcW w:w="614" w:type="dxa"/>
            <w:tcBorders>
              <w:right w:val="single" w:sz="4" w:space="0" w:color="auto"/>
            </w:tcBorders>
          </w:tcPr>
          <w:p w14:paraId="4F51797B" w14:textId="77777777" w:rsidR="008429AD" w:rsidRDefault="008429AD" w:rsidP="00AA3954">
            <w:pPr>
              <w:pStyle w:val="LetranormalTFG"/>
              <w:jc w:val="center"/>
            </w:pPr>
          </w:p>
        </w:tc>
        <w:tc>
          <w:tcPr>
            <w:tcW w:w="614" w:type="dxa"/>
            <w:tcBorders>
              <w:left w:val="single" w:sz="4" w:space="0" w:color="auto"/>
              <w:right w:val="single" w:sz="4" w:space="0" w:color="auto"/>
            </w:tcBorders>
          </w:tcPr>
          <w:p w14:paraId="03AE4B50" w14:textId="77777777" w:rsidR="008429AD" w:rsidRDefault="008429AD" w:rsidP="00AA3954">
            <w:pPr>
              <w:pStyle w:val="LetranormalTFG"/>
              <w:jc w:val="center"/>
            </w:pPr>
            <w:r>
              <w:t>LS 6</w:t>
            </w:r>
          </w:p>
        </w:tc>
        <w:tc>
          <w:tcPr>
            <w:tcW w:w="614" w:type="dxa"/>
            <w:tcBorders>
              <w:left w:val="single" w:sz="4" w:space="0" w:color="auto"/>
              <w:right w:val="single" w:sz="4" w:space="0" w:color="auto"/>
            </w:tcBorders>
          </w:tcPr>
          <w:p w14:paraId="508BF78E" w14:textId="77777777" w:rsidR="008429AD" w:rsidRDefault="008429AD" w:rsidP="00AA3954">
            <w:pPr>
              <w:pStyle w:val="LetranormalTFG"/>
              <w:jc w:val="center"/>
            </w:pPr>
            <w:r>
              <w:t>16,59</w:t>
            </w:r>
          </w:p>
        </w:tc>
        <w:tc>
          <w:tcPr>
            <w:tcW w:w="637" w:type="dxa"/>
            <w:tcBorders>
              <w:left w:val="single" w:sz="4" w:space="0" w:color="auto"/>
              <w:right w:val="single" w:sz="4" w:space="0" w:color="auto"/>
            </w:tcBorders>
          </w:tcPr>
          <w:p w14:paraId="24A4E4F8" w14:textId="77777777" w:rsidR="008429AD" w:rsidRDefault="008429AD" w:rsidP="00AA3954">
            <w:pPr>
              <w:pStyle w:val="LetranormalTFG"/>
              <w:jc w:val="center"/>
            </w:pPr>
            <w:r>
              <w:t>5,53</w:t>
            </w:r>
          </w:p>
        </w:tc>
        <w:tc>
          <w:tcPr>
            <w:tcW w:w="637" w:type="dxa"/>
            <w:tcBorders>
              <w:left w:val="single" w:sz="4" w:space="0" w:color="auto"/>
              <w:right w:val="single" w:sz="4" w:space="0" w:color="auto"/>
            </w:tcBorders>
          </w:tcPr>
          <w:p w14:paraId="64F0C486" w14:textId="77777777" w:rsidR="008429AD" w:rsidRDefault="008429AD" w:rsidP="00AA3954">
            <w:pPr>
              <w:pStyle w:val="LetranormalTFG"/>
              <w:jc w:val="center"/>
            </w:pPr>
            <w:r>
              <w:t>1,94</w:t>
            </w:r>
          </w:p>
        </w:tc>
        <w:tc>
          <w:tcPr>
            <w:tcW w:w="637" w:type="dxa"/>
            <w:tcBorders>
              <w:left w:val="single" w:sz="4" w:space="0" w:color="auto"/>
              <w:right w:val="single" w:sz="4" w:space="0" w:color="auto"/>
            </w:tcBorders>
          </w:tcPr>
          <w:p w14:paraId="03B03EFF" w14:textId="77777777" w:rsidR="008429AD" w:rsidRDefault="008429AD" w:rsidP="00AA3954">
            <w:pPr>
              <w:pStyle w:val="LetranormalTFG"/>
              <w:jc w:val="center"/>
            </w:pPr>
            <w:r>
              <w:t>0</w:t>
            </w:r>
          </w:p>
        </w:tc>
      </w:tr>
      <w:tr w:rsidR="008429AD" w14:paraId="2212CD3F" w14:textId="77777777" w:rsidTr="008429AD">
        <w:trPr>
          <w:trHeight w:val="341"/>
          <w:jc w:val="center"/>
        </w:trPr>
        <w:tc>
          <w:tcPr>
            <w:tcW w:w="614" w:type="dxa"/>
            <w:tcBorders>
              <w:right w:val="single" w:sz="4" w:space="0" w:color="auto"/>
            </w:tcBorders>
          </w:tcPr>
          <w:p w14:paraId="4F5C06C0" w14:textId="77777777" w:rsidR="008429AD" w:rsidRPr="00AF028E" w:rsidRDefault="008429AD" w:rsidP="00AA3954">
            <w:pPr>
              <w:pStyle w:val="LetranormalTFG"/>
              <w:jc w:val="center"/>
              <w:rPr>
                <w:b/>
              </w:rPr>
            </w:pPr>
          </w:p>
        </w:tc>
        <w:tc>
          <w:tcPr>
            <w:tcW w:w="614" w:type="dxa"/>
            <w:tcBorders>
              <w:left w:val="single" w:sz="4" w:space="0" w:color="auto"/>
              <w:right w:val="single" w:sz="4" w:space="0" w:color="auto"/>
            </w:tcBorders>
          </w:tcPr>
          <w:p w14:paraId="187BDD40" w14:textId="77777777" w:rsidR="008429AD" w:rsidRDefault="008429AD" w:rsidP="00AA3954">
            <w:pPr>
              <w:pStyle w:val="LetranormalTFG"/>
              <w:jc w:val="center"/>
            </w:pPr>
            <w:r>
              <w:t>LS 7</w:t>
            </w:r>
          </w:p>
        </w:tc>
        <w:tc>
          <w:tcPr>
            <w:tcW w:w="614" w:type="dxa"/>
            <w:tcBorders>
              <w:left w:val="single" w:sz="4" w:space="0" w:color="auto"/>
              <w:right w:val="single" w:sz="4" w:space="0" w:color="auto"/>
            </w:tcBorders>
          </w:tcPr>
          <w:p w14:paraId="62E3B07F" w14:textId="77777777" w:rsidR="008429AD" w:rsidRDefault="008429AD" w:rsidP="00AA3954">
            <w:pPr>
              <w:pStyle w:val="LetranormalTFG"/>
              <w:jc w:val="center"/>
            </w:pPr>
            <w:r>
              <w:t>16,13</w:t>
            </w:r>
          </w:p>
        </w:tc>
        <w:tc>
          <w:tcPr>
            <w:tcW w:w="637" w:type="dxa"/>
            <w:tcBorders>
              <w:left w:val="single" w:sz="4" w:space="0" w:color="auto"/>
              <w:right w:val="single" w:sz="4" w:space="0" w:color="auto"/>
            </w:tcBorders>
          </w:tcPr>
          <w:p w14:paraId="53F6E695" w14:textId="77777777" w:rsidR="008429AD" w:rsidRPr="0029698D" w:rsidRDefault="008429AD" w:rsidP="00AA3954">
            <w:pPr>
              <w:pStyle w:val="LetranormalTFG"/>
              <w:jc w:val="center"/>
              <w:rPr>
                <w:b/>
              </w:rPr>
            </w:pPr>
            <w:r w:rsidRPr="0029698D">
              <w:rPr>
                <w:b/>
              </w:rPr>
              <w:t>4,41</w:t>
            </w:r>
          </w:p>
        </w:tc>
        <w:tc>
          <w:tcPr>
            <w:tcW w:w="637" w:type="dxa"/>
            <w:tcBorders>
              <w:left w:val="single" w:sz="4" w:space="0" w:color="auto"/>
              <w:right w:val="single" w:sz="4" w:space="0" w:color="auto"/>
            </w:tcBorders>
          </w:tcPr>
          <w:p w14:paraId="41F8B1EE" w14:textId="77777777" w:rsidR="008429AD" w:rsidRDefault="008429AD" w:rsidP="00AA3954">
            <w:pPr>
              <w:pStyle w:val="LetranormalTFG"/>
              <w:jc w:val="center"/>
            </w:pPr>
            <w:r>
              <w:t>1,48</w:t>
            </w:r>
          </w:p>
        </w:tc>
        <w:tc>
          <w:tcPr>
            <w:tcW w:w="637" w:type="dxa"/>
            <w:tcBorders>
              <w:left w:val="single" w:sz="4" w:space="0" w:color="auto"/>
              <w:right w:val="single" w:sz="4" w:space="0" w:color="auto"/>
            </w:tcBorders>
          </w:tcPr>
          <w:p w14:paraId="7CCEBC18" w14:textId="77777777" w:rsidR="008429AD" w:rsidRDefault="008429AD" w:rsidP="00AA3954">
            <w:pPr>
              <w:pStyle w:val="LetranormalTFG"/>
              <w:jc w:val="center"/>
            </w:pPr>
            <w:r>
              <w:t>0</w:t>
            </w:r>
          </w:p>
        </w:tc>
      </w:tr>
      <w:tr w:rsidR="008429AD" w14:paraId="0FDD155F" w14:textId="77777777" w:rsidTr="008429AD">
        <w:trPr>
          <w:trHeight w:val="341"/>
          <w:jc w:val="center"/>
        </w:trPr>
        <w:tc>
          <w:tcPr>
            <w:tcW w:w="614" w:type="dxa"/>
            <w:tcBorders>
              <w:bottom w:val="single" w:sz="4" w:space="0" w:color="auto"/>
              <w:right w:val="single" w:sz="4" w:space="0" w:color="auto"/>
            </w:tcBorders>
          </w:tcPr>
          <w:p w14:paraId="4658AC59" w14:textId="77777777" w:rsidR="008429AD" w:rsidRDefault="008429AD" w:rsidP="00AA3954">
            <w:pPr>
              <w:pStyle w:val="LetranormalTFG"/>
              <w:jc w:val="center"/>
            </w:pPr>
          </w:p>
        </w:tc>
        <w:tc>
          <w:tcPr>
            <w:tcW w:w="614" w:type="dxa"/>
            <w:tcBorders>
              <w:left w:val="single" w:sz="4" w:space="0" w:color="auto"/>
              <w:bottom w:val="single" w:sz="4" w:space="0" w:color="auto"/>
              <w:right w:val="single" w:sz="4" w:space="0" w:color="auto"/>
            </w:tcBorders>
          </w:tcPr>
          <w:p w14:paraId="52D8B097" w14:textId="77777777" w:rsidR="008429AD" w:rsidRDefault="008429AD" w:rsidP="00AA3954">
            <w:pPr>
              <w:pStyle w:val="LetranormalTFG"/>
              <w:jc w:val="center"/>
            </w:pPr>
            <w:r>
              <w:t>LS 8</w:t>
            </w:r>
          </w:p>
        </w:tc>
        <w:tc>
          <w:tcPr>
            <w:tcW w:w="614" w:type="dxa"/>
            <w:tcBorders>
              <w:left w:val="single" w:sz="4" w:space="0" w:color="auto"/>
              <w:bottom w:val="single" w:sz="4" w:space="0" w:color="auto"/>
              <w:right w:val="single" w:sz="4" w:space="0" w:color="auto"/>
            </w:tcBorders>
          </w:tcPr>
          <w:p w14:paraId="5DFB7E06" w14:textId="77777777" w:rsidR="008429AD" w:rsidRDefault="008429AD" w:rsidP="00AA3954">
            <w:pPr>
              <w:pStyle w:val="LetranormalTFG"/>
              <w:jc w:val="center"/>
            </w:pPr>
            <w:r>
              <w:t>16,07</w:t>
            </w:r>
          </w:p>
        </w:tc>
        <w:tc>
          <w:tcPr>
            <w:tcW w:w="637" w:type="dxa"/>
            <w:tcBorders>
              <w:left w:val="single" w:sz="4" w:space="0" w:color="auto"/>
              <w:bottom w:val="single" w:sz="4" w:space="0" w:color="auto"/>
              <w:right w:val="single" w:sz="4" w:space="0" w:color="auto"/>
            </w:tcBorders>
          </w:tcPr>
          <w:p w14:paraId="141E9EF9" w14:textId="77777777" w:rsidR="008429AD" w:rsidRPr="0029698D" w:rsidRDefault="008429AD" w:rsidP="00AA3954">
            <w:pPr>
              <w:pStyle w:val="LetranormalTFG"/>
              <w:jc w:val="center"/>
            </w:pPr>
            <w:r w:rsidRPr="0029698D">
              <w:t>4,48</w:t>
            </w:r>
          </w:p>
        </w:tc>
        <w:tc>
          <w:tcPr>
            <w:tcW w:w="637" w:type="dxa"/>
            <w:tcBorders>
              <w:left w:val="single" w:sz="4" w:space="0" w:color="auto"/>
              <w:bottom w:val="single" w:sz="4" w:space="0" w:color="auto"/>
              <w:right w:val="single" w:sz="4" w:space="0" w:color="auto"/>
            </w:tcBorders>
          </w:tcPr>
          <w:p w14:paraId="75C5746B" w14:textId="77777777" w:rsidR="008429AD" w:rsidRDefault="008429AD" w:rsidP="00AA3954">
            <w:pPr>
              <w:pStyle w:val="LetranormalTFG"/>
              <w:jc w:val="center"/>
            </w:pPr>
            <w:r>
              <w:t>1,42</w:t>
            </w:r>
          </w:p>
        </w:tc>
        <w:tc>
          <w:tcPr>
            <w:tcW w:w="637" w:type="dxa"/>
            <w:tcBorders>
              <w:left w:val="single" w:sz="4" w:space="0" w:color="auto"/>
              <w:bottom w:val="single" w:sz="4" w:space="0" w:color="auto"/>
              <w:right w:val="single" w:sz="4" w:space="0" w:color="auto"/>
            </w:tcBorders>
          </w:tcPr>
          <w:p w14:paraId="33103564" w14:textId="77777777" w:rsidR="008429AD" w:rsidRDefault="008429AD" w:rsidP="00AA3954">
            <w:pPr>
              <w:pStyle w:val="LetranormalTFG"/>
              <w:jc w:val="center"/>
            </w:pPr>
            <w:r>
              <w:t>1</w:t>
            </w:r>
          </w:p>
        </w:tc>
      </w:tr>
    </w:tbl>
    <w:p w14:paraId="2F89A166" w14:textId="77777777" w:rsidR="00BA6211" w:rsidRDefault="00BA6211" w:rsidP="00107381">
      <w:pPr>
        <w:pStyle w:val="LetranormalTFG"/>
        <w:jc w:val="center"/>
        <w:rPr>
          <w:b/>
        </w:rPr>
      </w:pPr>
    </w:p>
    <w:p w14:paraId="4E018F42" w14:textId="77777777" w:rsidR="007E0518" w:rsidRDefault="008C4DAC" w:rsidP="00107381">
      <w:pPr>
        <w:pStyle w:val="LetranormalTFG"/>
        <w:jc w:val="center"/>
      </w:pPr>
      <w:r w:rsidRPr="00107381">
        <w:rPr>
          <w:b/>
        </w:rPr>
        <w:t xml:space="preserve">Tabla </w:t>
      </w:r>
      <w:r w:rsidR="00987EDC">
        <w:rPr>
          <w:b/>
        </w:rPr>
        <w:t>4</w:t>
      </w:r>
      <w:r>
        <w:rPr>
          <w:b/>
        </w:rPr>
        <w:t>.</w:t>
      </w:r>
      <w:r>
        <w:t xml:space="preserve"> </w:t>
      </w:r>
      <w:r w:rsidR="008429AD">
        <w:t>Tabla de resultados</w:t>
      </w:r>
      <w:r w:rsidR="007E0518">
        <w:t>.</w:t>
      </w:r>
    </w:p>
    <w:p w14:paraId="2CE1C293" w14:textId="77777777" w:rsidR="00265205" w:rsidRDefault="00265205" w:rsidP="00107381">
      <w:pPr>
        <w:pStyle w:val="LetranormalTFG"/>
        <w:jc w:val="center"/>
      </w:pPr>
    </w:p>
    <w:p w14:paraId="6BF254F2" w14:textId="77777777" w:rsidR="005B14E6" w:rsidRDefault="005B14E6" w:rsidP="00107381">
      <w:pPr>
        <w:pStyle w:val="LetranormalTFG"/>
        <w:jc w:val="center"/>
      </w:pPr>
    </w:p>
    <w:p w14:paraId="4AB1B60F" w14:textId="77777777" w:rsidR="00265205" w:rsidRDefault="00107381" w:rsidP="00107381">
      <w:pPr>
        <w:pStyle w:val="LetranormalTFG"/>
      </w:pPr>
      <w:r>
        <w:lastRenderedPageBreak/>
        <w:t xml:space="preserve">Si nos fijamos en las </w:t>
      </w:r>
      <w:r w:rsidR="00327C8B">
        <w:t>búsquedas</w:t>
      </w:r>
      <w:r>
        <w:t xml:space="preserve"> locales, se puede </w:t>
      </w:r>
      <w:r w:rsidR="00327C8B">
        <w:t>ver</w:t>
      </w:r>
      <w:r>
        <w:t xml:space="preserve"> una clara diferencia de tiempos</w:t>
      </w:r>
      <w:r w:rsidR="00327C8B">
        <w:t xml:space="preserve"> entre las búsquedas con </w:t>
      </w:r>
      <w:proofErr w:type="spellStart"/>
      <w:r w:rsidR="00327C8B" w:rsidRPr="0029698D">
        <w:rPr>
          <w:b/>
        </w:rPr>
        <w:t>best</w:t>
      </w:r>
      <w:proofErr w:type="spellEnd"/>
      <w:r w:rsidR="00327C8B">
        <w:t xml:space="preserve"> y </w:t>
      </w:r>
      <w:proofErr w:type="spellStart"/>
      <w:r w:rsidR="00327C8B" w:rsidRPr="0029698D">
        <w:rPr>
          <w:b/>
        </w:rPr>
        <w:t>first</w:t>
      </w:r>
      <w:proofErr w:type="spellEnd"/>
      <w:r w:rsidR="0029698D">
        <w:t xml:space="preserve">, </w:t>
      </w:r>
      <w:r w:rsidR="00327C8B">
        <w:t xml:space="preserve">donde las primeras alcanzan un valor </w:t>
      </w:r>
      <w:r w:rsidR="00D62A04">
        <w:t>m</w:t>
      </w:r>
      <w:r w:rsidR="00327C8B">
        <w:t>ejor que las segundas. Además de esto también se puede observar como el aumento del valor de modificación de los vecinos implica una mejora en los tiempos de los robots (</w:t>
      </w:r>
      <w:r w:rsidR="0029698D">
        <w:t>LS</w:t>
      </w:r>
      <w:r w:rsidR="00327C8B">
        <w:t>4&lt;</w:t>
      </w:r>
      <w:r w:rsidR="0029698D">
        <w:t>LS</w:t>
      </w:r>
      <w:r w:rsidR="00327C8B">
        <w:t>3&lt;</w:t>
      </w:r>
      <w:r w:rsidR="0029698D">
        <w:t>LS</w:t>
      </w:r>
      <w:r w:rsidR="00327C8B">
        <w:t>2&lt;</w:t>
      </w:r>
      <w:r w:rsidR="0029698D">
        <w:t>LS</w:t>
      </w:r>
      <w:r w:rsidR="00327C8B">
        <w:t xml:space="preserve">1 y </w:t>
      </w:r>
      <w:r w:rsidR="0029698D">
        <w:t>LS</w:t>
      </w:r>
      <w:r w:rsidR="00327C8B">
        <w:t>8&lt;</w:t>
      </w:r>
      <w:r w:rsidR="0029698D">
        <w:t>LS</w:t>
      </w:r>
      <w:r w:rsidR="00327C8B">
        <w:t>7&lt;</w:t>
      </w:r>
      <w:r w:rsidR="0029698D">
        <w:t>LS</w:t>
      </w:r>
      <w:r w:rsidR="00327C8B">
        <w:t>6&lt;</w:t>
      </w:r>
      <w:r w:rsidR="0029698D">
        <w:t>LS</w:t>
      </w:r>
      <w:r w:rsidR="00D62A04">
        <w:t>5)</w:t>
      </w:r>
      <w:r w:rsidR="00265205">
        <w:t>.</w:t>
      </w:r>
    </w:p>
    <w:p w14:paraId="1EA237E4" w14:textId="77777777" w:rsidR="003E4B31" w:rsidRDefault="0029698D" w:rsidP="00270E43">
      <w:pPr>
        <w:pStyle w:val="LetranormalTFG"/>
      </w:pPr>
      <w:r>
        <w:t xml:space="preserve">Además, en lo respectivo al </w:t>
      </w:r>
      <w:r w:rsidR="00464F93">
        <w:t>tiempo que se tarda en encontrar el mejor valor</w:t>
      </w:r>
      <w:r>
        <w:t xml:space="preserve">, </w:t>
      </w:r>
      <w:r w:rsidR="00464F93">
        <w:t xml:space="preserve">es mucho menor utilizando </w:t>
      </w:r>
      <w:proofErr w:type="spellStart"/>
      <w:r w:rsidR="00464F93" w:rsidRPr="0029698D">
        <w:rPr>
          <w:b/>
        </w:rPr>
        <w:t>first</w:t>
      </w:r>
      <w:proofErr w:type="spellEnd"/>
      <w:r w:rsidR="00464F93">
        <w:t xml:space="preserve"> que </w:t>
      </w:r>
      <w:proofErr w:type="spellStart"/>
      <w:r w:rsidR="00464F93" w:rsidRPr="0029698D">
        <w:rPr>
          <w:b/>
        </w:rPr>
        <w:t>best</w:t>
      </w:r>
      <w:proofErr w:type="spellEnd"/>
      <w:r>
        <w:t>, destacando como más rápida la búsqueda local 7</w:t>
      </w:r>
      <w:r w:rsidR="00464F93">
        <w:t>. También se puede comprobar como al aumentar el valor de modificación de vecinos se encuentra el mejor valor de manera más rápida.</w:t>
      </w:r>
    </w:p>
    <w:p w14:paraId="5046E285" w14:textId="77777777" w:rsidR="006F3790" w:rsidRDefault="006F3790" w:rsidP="00270E43">
      <w:pPr>
        <w:pStyle w:val="LetranormalTFG"/>
      </w:pPr>
      <w:r>
        <w:t>Una vez vistas las mejores búsquedas vamos a comparar de forma mas general los datos obtenidos.</w:t>
      </w:r>
    </w:p>
    <w:p w14:paraId="4A6CE71A" w14:textId="77777777" w:rsidR="00464F93" w:rsidRDefault="004F5A0C" w:rsidP="00270E43">
      <w:pPr>
        <w:pStyle w:val="LetranormalTFG"/>
      </w:pPr>
      <w:r>
        <w:t xml:space="preserve">En cuanto a la relación calidad de la solución tiempo de ejecución, </w:t>
      </w:r>
      <w:proofErr w:type="spellStart"/>
      <w:r w:rsidRPr="0029698D">
        <w:rPr>
          <w:b/>
        </w:rPr>
        <w:t>best</w:t>
      </w:r>
      <w:proofErr w:type="spellEnd"/>
      <w:r>
        <w:t xml:space="preserve"> obtiene resultados un </w:t>
      </w:r>
      <w:r w:rsidRPr="00A82EC2">
        <w:rPr>
          <w:b/>
        </w:rPr>
        <w:t>8%</w:t>
      </w:r>
      <w:r>
        <w:t xml:space="preserve"> mejores que </w:t>
      </w:r>
      <w:proofErr w:type="spellStart"/>
      <w:r w:rsidRPr="0029698D">
        <w:rPr>
          <w:b/>
        </w:rPr>
        <w:t>first</w:t>
      </w:r>
      <w:proofErr w:type="spellEnd"/>
      <w:r>
        <w:t xml:space="preserve">, sin </w:t>
      </w:r>
      <w:r w:rsidR="00962A9D">
        <w:t>embargo,</w:t>
      </w:r>
      <w:r w:rsidR="00A82EC2">
        <w:t xml:space="preserve"> tarda</w:t>
      </w:r>
      <w:r>
        <w:t xml:space="preserve"> </w:t>
      </w:r>
      <w:r w:rsidR="00A82EC2" w:rsidRPr="00A82EC2">
        <w:rPr>
          <w:b/>
        </w:rPr>
        <w:t>25.83</w:t>
      </w:r>
      <w:r w:rsidR="00A82EC2">
        <w:t xml:space="preserve"> veces </w:t>
      </w:r>
      <w:r w:rsidR="00962A9D">
        <w:t>más</w:t>
      </w:r>
      <w:r w:rsidR="00A82EC2">
        <w:t xml:space="preserve"> en obtenerlos.</w:t>
      </w:r>
    </w:p>
    <w:p w14:paraId="4EEAA1AB" w14:textId="77777777" w:rsidR="00962A9D" w:rsidRDefault="00991453" w:rsidP="00270E43">
      <w:pPr>
        <w:pStyle w:val="LetranormalTFG"/>
      </w:pPr>
      <w:r>
        <w:t xml:space="preserve">En lo respectivo al valor de modificación de los vecinos, su aumento implica una mejora tanto del valor obtenido como del tiempo de ejecución. </w:t>
      </w:r>
      <w:r w:rsidR="001C6FCE">
        <w:t>En cuanto a l</w:t>
      </w:r>
      <w:r>
        <w:t>a mejora obtenida</w:t>
      </w:r>
      <w:r w:rsidR="001C6FCE">
        <w:t>,</w:t>
      </w:r>
      <w:r>
        <w:t xml:space="preserve"> </w:t>
      </w:r>
      <w:r w:rsidR="001C6FCE">
        <w:t>p</w:t>
      </w:r>
      <w:r>
        <w:t xml:space="preserve">or cada aumento del valor en 0.05 se mejora el tiempo del robot entre un </w:t>
      </w:r>
      <w:r w:rsidRPr="00991453">
        <w:rPr>
          <w:b/>
        </w:rPr>
        <w:t>1%-2%</w:t>
      </w:r>
      <w:r>
        <w:t xml:space="preserve">. El porcentaje de mejora </w:t>
      </w:r>
      <w:r w:rsidR="00500887">
        <w:t>del</w:t>
      </w:r>
      <w:r>
        <w:t xml:space="preserve"> tiempo de ejecución</w:t>
      </w:r>
      <w:r w:rsidR="00B64835">
        <w:t>,</w:t>
      </w:r>
      <w:r w:rsidR="00500887">
        <w:t xml:space="preserve"> al aumentar el modificador de los vecinos varía entre los diferentes aumentos y si es </w:t>
      </w:r>
      <w:proofErr w:type="spellStart"/>
      <w:r w:rsidR="00500887" w:rsidRPr="00B64835">
        <w:rPr>
          <w:b/>
        </w:rPr>
        <w:t>best</w:t>
      </w:r>
      <w:proofErr w:type="spellEnd"/>
      <w:r w:rsidR="00500887">
        <w:t xml:space="preserve"> o </w:t>
      </w:r>
      <w:proofErr w:type="spellStart"/>
      <w:r w:rsidR="00500887" w:rsidRPr="00B64835">
        <w:rPr>
          <w:b/>
        </w:rPr>
        <w:t>first</w:t>
      </w:r>
      <w:proofErr w:type="spellEnd"/>
      <w:r w:rsidR="00500887">
        <w:t>,</w:t>
      </w:r>
      <w:r>
        <w:t xml:space="preserve"> </w:t>
      </w:r>
      <w:r w:rsidR="00500887">
        <w:t>esta mejora se</w:t>
      </w:r>
      <w:r>
        <w:t xml:space="preserve"> muestra en la tabla </w:t>
      </w:r>
      <w:r w:rsidR="00741E9E">
        <w:t>5</w:t>
      </w:r>
      <w:r>
        <w:t>.</w:t>
      </w:r>
    </w:p>
    <w:p w14:paraId="1A48F311" w14:textId="77777777" w:rsidR="001C6FCE" w:rsidRDefault="001C6FCE" w:rsidP="00270E43">
      <w:pPr>
        <w:pStyle w:val="LetranormalTFG"/>
      </w:pPr>
    </w:p>
    <w:tbl>
      <w:tblPr>
        <w:tblStyle w:val="Tablanormal3"/>
        <w:tblW w:w="0" w:type="auto"/>
        <w:jc w:val="center"/>
        <w:tblLook w:val="04A0" w:firstRow="1" w:lastRow="0" w:firstColumn="1" w:lastColumn="0" w:noHBand="0" w:noVBand="1"/>
      </w:tblPr>
      <w:tblGrid>
        <w:gridCol w:w="1051"/>
        <w:gridCol w:w="1051"/>
        <w:gridCol w:w="1051"/>
      </w:tblGrid>
      <w:tr w:rsidR="00991453" w14:paraId="025A0839" w14:textId="77777777" w:rsidTr="00622EBC">
        <w:trPr>
          <w:cnfStyle w:val="100000000000" w:firstRow="1" w:lastRow="0" w:firstColumn="0" w:lastColumn="0" w:oddVBand="0" w:evenVBand="0" w:oddHBand="0" w:evenHBand="0" w:firstRowFirstColumn="0" w:firstRowLastColumn="0" w:lastRowFirstColumn="0" w:lastRowLastColumn="0"/>
          <w:trHeight w:val="389"/>
          <w:jc w:val="center"/>
        </w:trPr>
        <w:tc>
          <w:tcPr>
            <w:cnfStyle w:val="001000000100" w:firstRow="0" w:lastRow="0" w:firstColumn="1" w:lastColumn="0" w:oddVBand="0" w:evenVBand="0" w:oddHBand="0" w:evenHBand="0" w:firstRowFirstColumn="1" w:firstRowLastColumn="0" w:lastRowFirstColumn="0" w:lastRowLastColumn="0"/>
            <w:tcW w:w="1051" w:type="dxa"/>
          </w:tcPr>
          <w:p w14:paraId="7BA193C3" w14:textId="77777777" w:rsidR="00991453" w:rsidRDefault="00991453" w:rsidP="00270E43">
            <w:pPr>
              <w:pStyle w:val="LetranormalTFG"/>
            </w:pPr>
          </w:p>
        </w:tc>
        <w:tc>
          <w:tcPr>
            <w:tcW w:w="1051" w:type="dxa"/>
          </w:tcPr>
          <w:p w14:paraId="00AE8FB6" w14:textId="77777777"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1051" w:type="dxa"/>
          </w:tcPr>
          <w:p w14:paraId="43CBF3F0" w14:textId="77777777"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991453" w14:paraId="7D69A1DF" w14:textId="77777777" w:rsidTr="00FF117D">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shd w:val="clear" w:color="auto" w:fill="auto"/>
          </w:tcPr>
          <w:p w14:paraId="52FA1CF7" w14:textId="77777777" w:rsidR="00991453" w:rsidRDefault="00622EBC" w:rsidP="00622EBC">
            <w:pPr>
              <w:pStyle w:val="LetranormalTFG"/>
              <w:jc w:val="center"/>
            </w:pPr>
            <w:r>
              <w:t>0.05-0.1</w:t>
            </w:r>
          </w:p>
        </w:tc>
        <w:tc>
          <w:tcPr>
            <w:tcW w:w="1051" w:type="dxa"/>
            <w:shd w:val="clear" w:color="auto" w:fill="auto"/>
          </w:tcPr>
          <w:p w14:paraId="60361AA7"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93%</w:t>
            </w:r>
          </w:p>
        </w:tc>
        <w:tc>
          <w:tcPr>
            <w:tcW w:w="1051" w:type="dxa"/>
            <w:shd w:val="clear" w:color="auto" w:fill="auto"/>
          </w:tcPr>
          <w:p w14:paraId="16A9713B"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5%</w:t>
            </w:r>
          </w:p>
        </w:tc>
      </w:tr>
      <w:tr w:rsidR="00991453" w14:paraId="291E610A" w14:textId="77777777" w:rsidTr="00FF117D">
        <w:trPr>
          <w:trHeight w:val="389"/>
          <w:jc w:val="center"/>
        </w:trPr>
        <w:tc>
          <w:tcPr>
            <w:cnfStyle w:val="001000000000" w:firstRow="0" w:lastRow="0" w:firstColumn="1" w:lastColumn="0" w:oddVBand="0" w:evenVBand="0" w:oddHBand="0" w:evenHBand="0" w:firstRowFirstColumn="0" w:firstRowLastColumn="0" w:lastRowFirstColumn="0" w:lastRowLastColumn="0"/>
            <w:tcW w:w="1051" w:type="dxa"/>
            <w:shd w:val="clear" w:color="auto" w:fill="auto"/>
          </w:tcPr>
          <w:p w14:paraId="5873E61D" w14:textId="77777777" w:rsidR="00991453" w:rsidRDefault="00622EBC" w:rsidP="00622EBC">
            <w:pPr>
              <w:pStyle w:val="LetranormalTFG"/>
              <w:jc w:val="center"/>
            </w:pPr>
            <w:r>
              <w:t>0.1-0.15</w:t>
            </w:r>
          </w:p>
        </w:tc>
        <w:tc>
          <w:tcPr>
            <w:tcW w:w="1051" w:type="dxa"/>
            <w:shd w:val="clear" w:color="auto" w:fill="auto"/>
          </w:tcPr>
          <w:p w14:paraId="714FDB58" w14:textId="77777777"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15%</w:t>
            </w:r>
          </w:p>
        </w:tc>
        <w:tc>
          <w:tcPr>
            <w:tcW w:w="1051" w:type="dxa"/>
            <w:shd w:val="clear" w:color="auto" w:fill="auto"/>
          </w:tcPr>
          <w:p w14:paraId="1F9EC5FE" w14:textId="77777777"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25%</w:t>
            </w:r>
          </w:p>
        </w:tc>
      </w:tr>
      <w:tr w:rsidR="00991453" w14:paraId="1D3AB7F7" w14:textId="77777777" w:rsidTr="00FF117D">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shd w:val="clear" w:color="auto" w:fill="auto"/>
          </w:tcPr>
          <w:p w14:paraId="0D7D8637" w14:textId="77777777" w:rsidR="00991453" w:rsidRDefault="00622EBC" w:rsidP="00622EBC">
            <w:pPr>
              <w:pStyle w:val="LetranormalTFG"/>
              <w:jc w:val="center"/>
            </w:pPr>
            <w:r>
              <w:t>0.15-0.2</w:t>
            </w:r>
          </w:p>
        </w:tc>
        <w:tc>
          <w:tcPr>
            <w:tcW w:w="1051" w:type="dxa"/>
            <w:shd w:val="clear" w:color="auto" w:fill="auto"/>
          </w:tcPr>
          <w:p w14:paraId="2392ADB2"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17%</w:t>
            </w:r>
          </w:p>
        </w:tc>
        <w:tc>
          <w:tcPr>
            <w:tcW w:w="1051" w:type="dxa"/>
            <w:shd w:val="clear" w:color="auto" w:fill="auto"/>
          </w:tcPr>
          <w:p w14:paraId="4D1E449A"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w:t>
            </w:r>
          </w:p>
        </w:tc>
      </w:tr>
    </w:tbl>
    <w:p w14:paraId="70B04769" w14:textId="77777777" w:rsidR="00691FC3" w:rsidRDefault="00691FC3" w:rsidP="00622EBC">
      <w:pPr>
        <w:pStyle w:val="LetranormalTFG"/>
        <w:jc w:val="center"/>
        <w:rPr>
          <w:b/>
        </w:rPr>
      </w:pPr>
    </w:p>
    <w:p w14:paraId="35B06854" w14:textId="77777777" w:rsidR="00991453" w:rsidRDefault="00622EBC" w:rsidP="00622EBC">
      <w:pPr>
        <w:pStyle w:val="LetranormalTFG"/>
        <w:jc w:val="center"/>
      </w:pPr>
      <w:r w:rsidRPr="00622EBC">
        <w:rPr>
          <w:b/>
        </w:rPr>
        <w:t xml:space="preserve">Tabla </w:t>
      </w:r>
      <w:r w:rsidR="00741E9E">
        <w:rPr>
          <w:b/>
        </w:rPr>
        <w:t>5</w:t>
      </w:r>
      <w:r w:rsidRPr="00622EBC">
        <w:rPr>
          <w:b/>
        </w:rPr>
        <w:t>.</w:t>
      </w:r>
      <w:r>
        <w:t xml:space="preserve"> Mejora de</w:t>
      </w:r>
      <w:r w:rsidR="00500887">
        <w:t>l</w:t>
      </w:r>
      <w:r>
        <w:t xml:space="preserve"> tiempo de ejecución del algoritmo</w:t>
      </w:r>
      <w:r w:rsidR="00C131AC">
        <w:t xml:space="preserve"> al aumentar el valor de modificación de vecinos en </w:t>
      </w:r>
      <w:proofErr w:type="spellStart"/>
      <w:r w:rsidR="00C131AC">
        <w:t>best</w:t>
      </w:r>
      <w:proofErr w:type="spellEnd"/>
      <w:r w:rsidR="00C131AC">
        <w:t xml:space="preserve"> y </w:t>
      </w:r>
      <w:proofErr w:type="spellStart"/>
      <w:r w:rsidR="00C131AC">
        <w:t>first</w:t>
      </w:r>
      <w:proofErr w:type="spellEnd"/>
      <w:r>
        <w:t>.</w:t>
      </w:r>
    </w:p>
    <w:p w14:paraId="4B9F289F" w14:textId="77777777" w:rsidR="001C6FCE" w:rsidRDefault="001C6FCE" w:rsidP="00622EBC">
      <w:pPr>
        <w:pStyle w:val="LetranormalTFG"/>
        <w:jc w:val="center"/>
      </w:pPr>
    </w:p>
    <w:p w14:paraId="33E627E4" w14:textId="77777777" w:rsidR="001C6FCE" w:rsidRDefault="001C6FCE" w:rsidP="001C6FCE">
      <w:pPr>
        <w:pStyle w:val="LetranormalTFG"/>
      </w:pPr>
      <w:r>
        <w:t xml:space="preserve">A continuación, se muestra una gráfica en la que se muestra </w:t>
      </w:r>
      <w:r w:rsidR="00135E1F">
        <w:t>un</w:t>
      </w:r>
      <w:r>
        <w:t xml:space="preserve"> caso</w:t>
      </w:r>
      <w:r w:rsidR="0033606E">
        <w:t xml:space="preserve"> </w:t>
      </w:r>
      <w:r w:rsidR="008B03E5">
        <w:t xml:space="preserve">estándar (Búsqueda local 2 y 6 – Instancia 3), </w:t>
      </w:r>
      <w:r w:rsidR="00843D65">
        <w:t xml:space="preserve">con </w:t>
      </w:r>
      <w:proofErr w:type="spellStart"/>
      <w:r w:rsidRPr="00B64835">
        <w:rPr>
          <w:b/>
        </w:rPr>
        <w:t>best</w:t>
      </w:r>
      <w:proofErr w:type="spellEnd"/>
      <w:r>
        <w:t xml:space="preserve"> y </w:t>
      </w:r>
      <w:proofErr w:type="spellStart"/>
      <w:r w:rsidRPr="00B64835">
        <w:rPr>
          <w:b/>
        </w:rPr>
        <w:t>first</w:t>
      </w:r>
      <w:proofErr w:type="spellEnd"/>
      <w:r>
        <w:t>, y los valores obtenidos a lo largo del tiempo de ejecución.</w:t>
      </w:r>
    </w:p>
    <w:p w14:paraId="1F951E49" w14:textId="77777777" w:rsidR="008B03E5" w:rsidRDefault="002A75F2" w:rsidP="008B03E5">
      <w:pPr>
        <w:pStyle w:val="LetranormalTFG"/>
        <w:jc w:val="center"/>
      </w:pPr>
      <w:r>
        <w:rPr>
          <w:noProof/>
          <w:lang w:eastAsia="es-ES"/>
        </w:rPr>
        <w:lastRenderedPageBreak/>
        <w:drawing>
          <wp:inline distT="0" distB="0" distL="0" distR="0" wp14:anchorId="0A1FBAB0" wp14:editId="7E499BD2">
            <wp:extent cx="4572000" cy="2743200"/>
            <wp:effectExtent l="0" t="0" r="0" b="0"/>
            <wp:docPr id="1" name="Gráfico 1">
              <a:extLst xmlns:a="http://schemas.openxmlformats.org/drawingml/2006/main">
                <a:ext uri="{FF2B5EF4-FFF2-40B4-BE49-F238E27FC236}">
                  <a16:creationId xmlns:a16="http://schemas.microsoft.com/office/drawing/2014/main" id="{60EBD157-ED32-4CF0-A13E-F823B893E7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36B7A2CC" w14:textId="77777777" w:rsidR="008B03E5" w:rsidRDefault="008B03E5" w:rsidP="008B03E5">
      <w:pPr>
        <w:pStyle w:val="LetranormalTFG"/>
        <w:jc w:val="center"/>
      </w:pPr>
      <w:r w:rsidRPr="008B03E5">
        <w:rPr>
          <w:b/>
        </w:rPr>
        <w:t>Gr</w:t>
      </w:r>
      <w:r w:rsidR="008705AC">
        <w:rPr>
          <w:b/>
        </w:rPr>
        <w:t>á</w:t>
      </w:r>
      <w:r w:rsidRPr="008B03E5">
        <w:rPr>
          <w:b/>
        </w:rPr>
        <w:t xml:space="preserve">fica </w:t>
      </w:r>
      <w:r w:rsidR="00FA6AB2">
        <w:rPr>
          <w:b/>
        </w:rPr>
        <w:t>1</w:t>
      </w:r>
      <w:r w:rsidRPr="008B03E5">
        <w:rPr>
          <w:b/>
        </w:rPr>
        <w:t>.</w:t>
      </w:r>
      <w:r>
        <w:t xml:space="preserve"> Comparación </w:t>
      </w:r>
      <w:proofErr w:type="spellStart"/>
      <w:r>
        <w:t>best</w:t>
      </w:r>
      <w:proofErr w:type="spellEnd"/>
      <w:r>
        <w:t xml:space="preserve"> y </w:t>
      </w:r>
      <w:proofErr w:type="spellStart"/>
      <w:r>
        <w:t>first</w:t>
      </w:r>
      <w:proofErr w:type="spellEnd"/>
      <w:r w:rsidR="002A75F2">
        <w:t xml:space="preserve"> sobre misma instancia.</w:t>
      </w:r>
    </w:p>
    <w:p w14:paraId="3DED4281" w14:textId="77777777" w:rsidR="008B03E5" w:rsidRDefault="008B03E5" w:rsidP="008B03E5">
      <w:pPr>
        <w:pStyle w:val="LetranormalTFG"/>
      </w:pPr>
      <w:r>
        <w:br/>
        <w:t>En esta gr</w:t>
      </w:r>
      <w:r w:rsidR="008705AC">
        <w:t>á</w:t>
      </w:r>
      <w:r>
        <w:t xml:space="preserve">fica se puede observar como mediante </w:t>
      </w:r>
      <w:proofErr w:type="spellStart"/>
      <w:r w:rsidRPr="00B64835">
        <w:rPr>
          <w:b/>
        </w:rPr>
        <w:t>first</w:t>
      </w:r>
      <w:proofErr w:type="spellEnd"/>
      <w:r>
        <w:t xml:space="preserve"> se encuentra un valor </w:t>
      </w:r>
      <w:r w:rsidR="00B64835">
        <w:t>ó</w:t>
      </w:r>
      <w:r>
        <w:t xml:space="preserve">ptimo muy rápido, sin embargo, el valor que consigue </w:t>
      </w:r>
      <w:proofErr w:type="spellStart"/>
      <w:r w:rsidRPr="00B64835">
        <w:rPr>
          <w:b/>
        </w:rPr>
        <w:t>best</w:t>
      </w:r>
      <w:proofErr w:type="spellEnd"/>
      <w:r>
        <w:t xml:space="preserve"> es mejor. Se puede comprobar también como </w:t>
      </w:r>
      <w:proofErr w:type="spellStart"/>
      <w:r w:rsidRPr="00B64835">
        <w:rPr>
          <w:b/>
        </w:rPr>
        <w:t>best</w:t>
      </w:r>
      <w:proofErr w:type="spellEnd"/>
      <w:r>
        <w:t xml:space="preserve"> parece que se </w:t>
      </w:r>
      <w:r w:rsidR="00311670">
        <w:t>estanca,</w:t>
      </w:r>
      <w:r>
        <w:t xml:space="preserve"> pero continúa sacando mejores valores, sin </w:t>
      </w:r>
      <w:r w:rsidR="00311670">
        <w:t>embargo,</w:t>
      </w:r>
      <w:r>
        <w:t xml:space="preserve"> </w:t>
      </w:r>
      <w:proofErr w:type="spellStart"/>
      <w:r w:rsidRPr="00B64835">
        <w:rPr>
          <w:b/>
        </w:rPr>
        <w:t>first</w:t>
      </w:r>
      <w:proofErr w:type="spellEnd"/>
      <w:r>
        <w:t xml:space="preserve"> se estanca y no consigue mejorar su resultado.</w:t>
      </w:r>
    </w:p>
    <w:p w14:paraId="521D12E6" w14:textId="77777777" w:rsidR="00051901" w:rsidRDefault="001C3D84" w:rsidP="00176A09">
      <w:pPr>
        <w:pStyle w:val="LetranormalTFG"/>
      </w:pPr>
      <w:r>
        <w:t>En la siguiente gr</w:t>
      </w:r>
      <w:r w:rsidR="008705AC">
        <w:t>á</w:t>
      </w:r>
      <w:r>
        <w:t>fica</w:t>
      </w:r>
      <w:r w:rsidR="00051901">
        <w:t xml:space="preserve"> </w:t>
      </w:r>
      <w:r w:rsidR="00A65D39">
        <w:t xml:space="preserve">se ha modificado el constructor para que </w:t>
      </w:r>
      <w:proofErr w:type="spellStart"/>
      <w:r w:rsidR="00A65D39" w:rsidRPr="00B64835">
        <w:rPr>
          <w:b/>
        </w:rPr>
        <w:t>best</w:t>
      </w:r>
      <w:proofErr w:type="spellEnd"/>
      <w:r w:rsidR="00A65D39">
        <w:t xml:space="preserve"> y </w:t>
      </w:r>
      <w:proofErr w:type="spellStart"/>
      <w:r w:rsidR="00A65D39" w:rsidRPr="00B64835">
        <w:rPr>
          <w:b/>
        </w:rPr>
        <w:t>first</w:t>
      </w:r>
      <w:proofErr w:type="spellEnd"/>
      <w:r w:rsidR="00A65D39">
        <w:t xml:space="preserve"> empiecen desde el mismo robot inicial</w:t>
      </w:r>
      <w:r w:rsidR="00F163CE">
        <w:t xml:space="preserve"> (Búsqueda local 2 y 6 – Instancia 1)</w:t>
      </w:r>
      <w:r w:rsidR="00A65D39">
        <w:t>.</w:t>
      </w:r>
    </w:p>
    <w:p w14:paraId="406AD8B2" w14:textId="77777777" w:rsidR="00F163CE" w:rsidRDefault="00F163CE" w:rsidP="00176A09">
      <w:pPr>
        <w:pStyle w:val="LetranormalTFG"/>
      </w:pPr>
    </w:p>
    <w:p w14:paraId="5E080804" w14:textId="77777777" w:rsidR="00A65D39" w:rsidRPr="00F163CE" w:rsidRDefault="000476C3" w:rsidP="00A65D39">
      <w:pPr>
        <w:pStyle w:val="LetranormalTFG"/>
        <w:jc w:val="center"/>
        <w:rPr>
          <w:b/>
        </w:rPr>
      </w:pPr>
      <w:r>
        <w:rPr>
          <w:noProof/>
          <w:lang w:eastAsia="es-ES"/>
        </w:rPr>
        <w:drawing>
          <wp:inline distT="0" distB="0" distL="0" distR="0" wp14:anchorId="68EBB5BB" wp14:editId="35A7BD3F">
            <wp:extent cx="4576083" cy="3011942"/>
            <wp:effectExtent l="0" t="0" r="15240" b="17145"/>
            <wp:docPr id="18" name="Gráfico 18">
              <a:extLst xmlns:a="http://schemas.openxmlformats.org/drawingml/2006/main">
                <a:ext uri="{FF2B5EF4-FFF2-40B4-BE49-F238E27FC236}">
                  <a16:creationId xmlns:a16="http://schemas.microsoft.com/office/drawing/2014/main" id="{4A2D0442-3AAB-494B-A1D4-2D4CC627FD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75287C1C" w14:textId="77777777" w:rsidR="00F163CE" w:rsidRDefault="00A65D39" w:rsidP="00F163CE">
      <w:pPr>
        <w:pStyle w:val="LetranormalTFG"/>
        <w:jc w:val="center"/>
      </w:pPr>
      <w:r w:rsidRPr="00F163CE">
        <w:rPr>
          <w:b/>
        </w:rPr>
        <w:lastRenderedPageBreak/>
        <w:t>Gr</w:t>
      </w:r>
      <w:r w:rsidR="008705AC">
        <w:rPr>
          <w:b/>
        </w:rPr>
        <w:t>á</w:t>
      </w:r>
      <w:r w:rsidRPr="00F163CE">
        <w:rPr>
          <w:b/>
        </w:rPr>
        <w:t xml:space="preserve">fica </w:t>
      </w:r>
      <w:r w:rsidR="00987EDC">
        <w:rPr>
          <w:b/>
        </w:rPr>
        <w:t>2</w:t>
      </w:r>
      <w:r w:rsidRPr="00F163CE">
        <w:rPr>
          <w:b/>
        </w:rPr>
        <w:t>.</w:t>
      </w:r>
      <w:r w:rsidR="00F163CE">
        <w:rPr>
          <w:b/>
        </w:rPr>
        <w:t xml:space="preserve"> </w:t>
      </w:r>
      <w:r w:rsidR="00F163CE">
        <w:t xml:space="preserve">Comparación </w:t>
      </w:r>
      <w:proofErr w:type="spellStart"/>
      <w:r w:rsidR="00F163CE">
        <w:t>best</w:t>
      </w:r>
      <w:proofErr w:type="spellEnd"/>
      <w:r w:rsidR="00F163CE">
        <w:t xml:space="preserve"> (naranja) y </w:t>
      </w:r>
      <w:proofErr w:type="spellStart"/>
      <w:r w:rsidR="00F163CE">
        <w:t>first</w:t>
      </w:r>
      <w:proofErr w:type="spellEnd"/>
      <w:r w:rsidR="00F163CE">
        <w:t xml:space="preserve"> (azul) desde mismo robot inicial.</w:t>
      </w:r>
    </w:p>
    <w:p w14:paraId="2D2E2546" w14:textId="77777777" w:rsidR="00A65D39" w:rsidRDefault="00A65D39" w:rsidP="00F163CE">
      <w:pPr>
        <w:pStyle w:val="LetranormalTFG"/>
      </w:pPr>
    </w:p>
    <w:p w14:paraId="5E58C5DF" w14:textId="77777777" w:rsidR="00F163CE" w:rsidRDefault="005F203E" w:rsidP="00F163CE">
      <w:pPr>
        <w:pStyle w:val="LetranormalTFG"/>
      </w:pPr>
      <w:r>
        <w:t>Gracias a esta gr</w:t>
      </w:r>
      <w:r w:rsidR="008705AC">
        <w:t>á</w:t>
      </w:r>
      <w:r>
        <w:t xml:space="preserve">fica se puede comprobar lo dicho anteriormente, </w:t>
      </w:r>
      <w:r w:rsidR="00E26F96">
        <w:t>puesto que,</w:t>
      </w:r>
      <w:r w:rsidR="000D18FF">
        <w:t xml:space="preserve"> a</w:t>
      </w:r>
      <w:r>
        <w:t xml:space="preserve"> pesar de partir del mismo robot, ocurren los mismo hechos que en las anteriores, es decir, </w:t>
      </w:r>
      <w:proofErr w:type="spellStart"/>
      <w:r w:rsidRPr="00B64835">
        <w:rPr>
          <w:b/>
        </w:rPr>
        <w:t>first</w:t>
      </w:r>
      <w:proofErr w:type="spellEnd"/>
      <w:r>
        <w:t xml:space="preserve"> obtiene un valor un poco peor pero mucho más rápido que </w:t>
      </w:r>
      <w:proofErr w:type="spellStart"/>
      <w:r w:rsidR="00B64835" w:rsidRPr="00B64835">
        <w:rPr>
          <w:b/>
        </w:rPr>
        <w:t>best</w:t>
      </w:r>
      <w:proofErr w:type="spellEnd"/>
      <w:r>
        <w:t>.</w:t>
      </w:r>
    </w:p>
    <w:p w14:paraId="0EABD4E1" w14:textId="77777777" w:rsidR="008C317B" w:rsidRDefault="001C3D84" w:rsidP="00F163CE">
      <w:pPr>
        <w:pStyle w:val="LetranormalTFG"/>
      </w:pPr>
      <w:r>
        <w:t xml:space="preserve">Por último, se ha </w:t>
      </w:r>
      <w:r w:rsidR="00581168">
        <w:t>utilizado</w:t>
      </w:r>
      <w:r>
        <w:t xml:space="preserve"> </w:t>
      </w:r>
      <w:r w:rsidRPr="001C3D84">
        <w:rPr>
          <w:b/>
        </w:rPr>
        <w:t>ILS</w:t>
      </w:r>
      <w:r>
        <w:t xml:space="preserve"> sobre la ejecución de la gráfica </w:t>
      </w:r>
      <w:r w:rsidR="008705AC">
        <w:t>2</w:t>
      </w:r>
      <w:r>
        <w:t>.</w:t>
      </w:r>
    </w:p>
    <w:p w14:paraId="71127F8C" w14:textId="77777777" w:rsidR="001C3D84" w:rsidRDefault="00581168" w:rsidP="00581168">
      <w:pPr>
        <w:pStyle w:val="LetranormalTFG"/>
        <w:jc w:val="center"/>
      </w:pPr>
      <w:r>
        <w:rPr>
          <w:noProof/>
          <w:lang w:eastAsia="es-ES"/>
        </w:rPr>
        <w:drawing>
          <wp:inline distT="0" distB="0" distL="0" distR="0" wp14:anchorId="7F13EC74" wp14:editId="3A6324CA">
            <wp:extent cx="5012871" cy="2891118"/>
            <wp:effectExtent l="0" t="0" r="16510" b="5080"/>
            <wp:docPr id="21" name="Gráfico 21">
              <a:extLst xmlns:a="http://schemas.openxmlformats.org/drawingml/2006/main">
                <a:ext uri="{FF2B5EF4-FFF2-40B4-BE49-F238E27FC236}">
                  <a16:creationId xmlns:a16="http://schemas.microsoft.com/office/drawing/2014/main" id="{3CA848A3-4140-4AE8-831F-28F396697C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6DB40675" w14:textId="77777777" w:rsidR="00581168" w:rsidRDefault="00581168" w:rsidP="00581168">
      <w:pPr>
        <w:pStyle w:val="LetranormalTFG"/>
        <w:jc w:val="center"/>
      </w:pPr>
      <w:r w:rsidRPr="00581168">
        <w:rPr>
          <w:b/>
        </w:rPr>
        <w:t>Gr</w:t>
      </w:r>
      <w:r w:rsidR="008705AC">
        <w:rPr>
          <w:b/>
        </w:rPr>
        <w:t>á</w:t>
      </w:r>
      <w:r w:rsidRPr="00581168">
        <w:rPr>
          <w:b/>
        </w:rPr>
        <w:t xml:space="preserve">fica </w:t>
      </w:r>
      <w:r w:rsidR="008705AC">
        <w:rPr>
          <w:b/>
        </w:rPr>
        <w:t>3</w:t>
      </w:r>
      <w:r w:rsidRPr="00581168">
        <w:rPr>
          <w:b/>
        </w:rPr>
        <w:t>.</w:t>
      </w:r>
      <w:r>
        <w:t xml:space="preserve"> Misma ejecución que gr</w:t>
      </w:r>
      <w:r w:rsidR="008705AC">
        <w:t>á</w:t>
      </w:r>
      <w:r>
        <w:t xml:space="preserve">fica </w:t>
      </w:r>
      <w:r w:rsidR="008705AC">
        <w:t>2</w:t>
      </w:r>
      <w:r>
        <w:t xml:space="preserve"> aplicando ILS.</w:t>
      </w:r>
    </w:p>
    <w:p w14:paraId="2E68A639" w14:textId="77777777" w:rsidR="00581168" w:rsidRDefault="00581168" w:rsidP="00581168">
      <w:pPr>
        <w:pStyle w:val="LetranormalTFG"/>
      </w:pPr>
      <w:r>
        <w:t xml:space="preserve">Para poder observar mejor lo ocurrido se han ampliado la </w:t>
      </w:r>
      <w:r w:rsidR="007473E2">
        <w:t>gráfica</w:t>
      </w:r>
      <w:r>
        <w:t xml:space="preserve">, en la </w:t>
      </w:r>
      <w:r w:rsidR="008705AC">
        <w:t>gráfica</w:t>
      </w:r>
      <w:r>
        <w:t xml:space="preserve"> </w:t>
      </w:r>
      <w:r w:rsidR="008705AC">
        <w:t>4</w:t>
      </w:r>
      <w:r>
        <w:t xml:space="preserve"> se puede observar esta misma ampliada.</w:t>
      </w:r>
    </w:p>
    <w:p w14:paraId="7FBDABF3" w14:textId="77777777" w:rsidR="00581168" w:rsidRDefault="00581168" w:rsidP="00F163CE">
      <w:pPr>
        <w:pStyle w:val="LetranormalTFG"/>
      </w:pPr>
      <w:r>
        <w:rPr>
          <w:noProof/>
          <w:lang w:eastAsia="es-ES"/>
        </w:rPr>
        <w:drawing>
          <wp:inline distT="0" distB="0" distL="0" distR="0" wp14:anchorId="08871C99" wp14:editId="4260CA6F">
            <wp:extent cx="2640066" cy="1630393"/>
            <wp:effectExtent l="0" t="0" r="8255" b="8255"/>
            <wp:docPr id="22" name="Gráfico 22">
              <a:extLst xmlns:a="http://schemas.openxmlformats.org/drawingml/2006/main">
                <a:ext uri="{FF2B5EF4-FFF2-40B4-BE49-F238E27FC236}">
                  <a16:creationId xmlns:a16="http://schemas.microsoft.com/office/drawing/2014/main" id="{78139637-3445-442E-9B9C-B251E9EC80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r w:rsidR="007D6074">
        <w:rPr>
          <w:noProof/>
          <w:lang w:eastAsia="es-ES"/>
        </w:rPr>
        <w:drawing>
          <wp:inline distT="0" distB="0" distL="0" distR="0" wp14:anchorId="1642EEA6" wp14:editId="20CA267B">
            <wp:extent cx="2855344" cy="1637793"/>
            <wp:effectExtent l="0" t="0" r="2540" b="635"/>
            <wp:docPr id="27" name="Gráfico 27">
              <a:extLst xmlns:a="http://schemas.openxmlformats.org/drawingml/2006/main">
                <a:ext uri="{FF2B5EF4-FFF2-40B4-BE49-F238E27FC236}">
                  <a16:creationId xmlns:a16="http://schemas.microsoft.com/office/drawing/2014/main" id="{AAA54AEE-D6DD-4D77-B8F0-FD5CE667F3D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14:paraId="2A7A81EA" w14:textId="77777777" w:rsidR="00CB0BE7" w:rsidRPr="00CB0BE7" w:rsidRDefault="00CB0BE7" w:rsidP="00CB0BE7">
      <w:pPr>
        <w:pStyle w:val="LetranormalTFG"/>
        <w:jc w:val="center"/>
      </w:pPr>
      <w:r>
        <w:rPr>
          <w:b/>
        </w:rPr>
        <w:t xml:space="preserve">a) </w:t>
      </w:r>
      <w:r>
        <w:t xml:space="preserve">Final </w:t>
      </w:r>
      <w:proofErr w:type="spellStart"/>
      <w:r>
        <w:t>first</w:t>
      </w:r>
      <w:proofErr w:type="spellEnd"/>
      <w:r>
        <w:t xml:space="preserve"> ampliado </w:t>
      </w:r>
      <w:r>
        <w:tab/>
      </w:r>
      <w:r>
        <w:tab/>
      </w:r>
      <w:r>
        <w:tab/>
      </w:r>
      <w:r>
        <w:rPr>
          <w:b/>
        </w:rPr>
        <w:t xml:space="preserve">b) </w:t>
      </w:r>
      <w:r>
        <w:t xml:space="preserve">Final </w:t>
      </w:r>
      <w:proofErr w:type="spellStart"/>
      <w:r>
        <w:t>best</w:t>
      </w:r>
      <w:proofErr w:type="spellEnd"/>
      <w:r>
        <w:t xml:space="preserve"> ampliado</w:t>
      </w:r>
    </w:p>
    <w:p w14:paraId="38D6B291" w14:textId="77777777" w:rsidR="00CB0BE7" w:rsidRDefault="00CB0BE7" w:rsidP="00CB0BE7">
      <w:pPr>
        <w:pStyle w:val="LetranormalTFG"/>
        <w:jc w:val="center"/>
      </w:pPr>
      <w:r w:rsidRPr="00CB0BE7">
        <w:rPr>
          <w:b/>
        </w:rPr>
        <w:t>Gr</w:t>
      </w:r>
      <w:r w:rsidR="008705AC">
        <w:rPr>
          <w:b/>
        </w:rPr>
        <w:t>á</w:t>
      </w:r>
      <w:r w:rsidRPr="00CB0BE7">
        <w:rPr>
          <w:b/>
        </w:rPr>
        <w:t xml:space="preserve">fica </w:t>
      </w:r>
      <w:r w:rsidR="008705AC">
        <w:rPr>
          <w:b/>
        </w:rPr>
        <w:t>4</w:t>
      </w:r>
      <w:r w:rsidRPr="00CB0BE7">
        <w:rPr>
          <w:b/>
        </w:rPr>
        <w:t>.</w:t>
      </w:r>
      <w:r>
        <w:t xml:space="preserve"> Final ampliado de la gráfica </w:t>
      </w:r>
      <w:r w:rsidR="008705AC">
        <w:t>3</w:t>
      </w:r>
      <w:r>
        <w:t>.</w:t>
      </w:r>
    </w:p>
    <w:p w14:paraId="1F8D463C" w14:textId="77777777" w:rsidR="007473E2" w:rsidRDefault="007473E2" w:rsidP="007473E2">
      <w:pPr>
        <w:pStyle w:val="LetranormalTFG"/>
      </w:pPr>
    </w:p>
    <w:p w14:paraId="09CC324F" w14:textId="77777777" w:rsidR="007473E2" w:rsidRDefault="007473E2" w:rsidP="007473E2">
      <w:pPr>
        <w:pStyle w:val="LetranormalTFG"/>
      </w:pPr>
      <w:r>
        <w:lastRenderedPageBreak/>
        <w:t xml:space="preserve">Tras utilizar ILS se puede observar como tras permutar el optimo local se puede obtener un resultado mejor, en este caso sucede en </w:t>
      </w:r>
      <w:proofErr w:type="spellStart"/>
      <w:r w:rsidRPr="00B64835">
        <w:rPr>
          <w:b/>
        </w:rPr>
        <w:t>best</w:t>
      </w:r>
      <w:proofErr w:type="spellEnd"/>
      <w:r>
        <w:t xml:space="preserve"> como se puede observar en la </w:t>
      </w:r>
      <w:r w:rsidR="0079458D">
        <w:t>gráfica</w:t>
      </w:r>
      <w:r>
        <w:t xml:space="preserve"> 5</w:t>
      </w:r>
      <w:r w:rsidR="0079458D">
        <w:t xml:space="preserve"> caso </w:t>
      </w:r>
      <w:r>
        <w:t>b</w:t>
      </w:r>
      <w:r w:rsidR="0079458D">
        <w:t>)</w:t>
      </w:r>
      <w:r>
        <w:t xml:space="preserve">. Sin </w:t>
      </w:r>
      <w:r w:rsidR="0079458D">
        <w:t>embargo,</w:t>
      </w:r>
      <w:r>
        <w:t xml:space="preserve"> también puede que tras utilizar ILS no mejore la solución como se puede ver en la gráfica 5</w:t>
      </w:r>
      <w:r w:rsidR="0079458D">
        <w:t xml:space="preserve"> caso </w:t>
      </w:r>
      <w:r>
        <w:t>a</w:t>
      </w:r>
      <w:r w:rsidR="0079458D">
        <w:t>)</w:t>
      </w:r>
      <w:r>
        <w:t xml:space="preserve"> que muestra el resultado tras utilizarlo sobre </w:t>
      </w:r>
      <w:proofErr w:type="spellStart"/>
      <w:r w:rsidRPr="00B64835">
        <w:rPr>
          <w:b/>
        </w:rPr>
        <w:t>first</w:t>
      </w:r>
      <w:proofErr w:type="spellEnd"/>
      <w:r>
        <w:t>.</w:t>
      </w:r>
    </w:p>
    <w:p w14:paraId="79B2B140" w14:textId="77777777" w:rsidR="008C317B" w:rsidRPr="00F163CE" w:rsidRDefault="008C317B" w:rsidP="00F163CE">
      <w:pPr>
        <w:pStyle w:val="LetranormalTFG"/>
      </w:pPr>
    </w:p>
    <w:p w14:paraId="5746D910" w14:textId="77777777" w:rsidR="0045644B" w:rsidRDefault="008A4865">
      <w:pPr>
        <w:pStyle w:val="TFGtitulo2"/>
      </w:pPr>
      <w:bookmarkStart w:id="189" w:name="_Toc517802757"/>
      <w:r>
        <w:t>5.</w:t>
      </w:r>
      <w:r w:rsidR="0045644B">
        <w:t>4. Resultados finales</w:t>
      </w:r>
      <w:bookmarkEnd w:id="189"/>
    </w:p>
    <w:p w14:paraId="54021B8B" w14:textId="77777777" w:rsidR="00C9595B" w:rsidRPr="00107381" w:rsidRDefault="00280E06" w:rsidP="00107381">
      <w:pPr>
        <w:pStyle w:val="LetranormalTFG"/>
      </w:pPr>
      <w:r>
        <w:t>Una vez comprobados los mejores métodos</w:t>
      </w:r>
      <w:r w:rsidR="00FA6AB2">
        <w:t xml:space="preserve">, se comprueban los cambios realizados en los valores geométricos del robot. A continuación, se muestra una tabla con los parámetros iniciales y los finales utilizados en la gráfica </w:t>
      </w:r>
      <w:r w:rsidR="008705AC">
        <w:t>2</w:t>
      </w:r>
      <w:r w:rsidR="00FA6AB2">
        <w:t>.</w:t>
      </w:r>
    </w:p>
    <w:p w14:paraId="6FE79070" w14:textId="77777777" w:rsidR="00FA6AB2" w:rsidRDefault="00FA6AB2">
      <w:pPr>
        <w:rPr>
          <w:rFonts w:ascii="Century Gothic" w:eastAsiaTheme="majorEastAsia" w:hAnsi="Century Gothic" w:cstheme="majorBidi"/>
          <w:b/>
          <w:sz w:val="40"/>
          <w:szCs w:val="32"/>
        </w:rPr>
      </w:pPr>
    </w:p>
    <w:tbl>
      <w:tblPr>
        <w:tblStyle w:val="Tablanormal3"/>
        <w:tblW w:w="0" w:type="auto"/>
        <w:jc w:val="center"/>
        <w:tblLook w:val="04A0" w:firstRow="1" w:lastRow="0" w:firstColumn="1" w:lastColumn="0" w:noHBand="0" w:noVBand="1"/>
      </w:tblPr>
      <w:tblGrid>
        <w:gridCol w:w="1602"/>
        <w:gridCol w:w="1224"/>
        <w:gridCol w:w="765"/>
        <w:gridCol w:w="765"/>
      </w:tblGrid>
      <w:tr w:rsidR="00FA6AB2" w14:paraId="1E531B0B" w14:textId="77777777" w:rsidTr="00B64835">
        <w:trPr>
          <w:cnfStyle w:val="100000000000" w:firstRow="1" w:lastRow="0" w:firstColumn="0" w:lastColumn="0" w:oddVBand="0" w:evenVBand="0" w:oddHBand="0" w:evenHBand="0" w:firstRowFirstColumn="0" w:firstRowLastColumn="0" w:lastRowFirstColumn="0" w:lastRowLastColumn="0"/>
          <w:trHeight w:val="538"/>
          <w:jc w:val="center"/>
        </w:trPr>
        <w:tc>
          <w:tcPr>
            <w:cnfStyle w:val="001000000100" w:firstRow="0" w:lastRow="0" w:firstColumn="1" w:lastColumn="0" w:oddVBand="0" w:evenVBand="0" w:oddHBand="0" w:evenHBand="0" w:firstRowFirstColumn="1" w:firstRowLastColumn="0" w:lastRowFirstColumn="0" w:lastRowLastColumn="0"/>
            <w:tcW w:w="402" w:type="dxa"/>
            <w:shd w:val="clear" w:color="auto" w:fill="auto"/>
            <w:vAlign w:val="center"/>
          </w:tcPr>
          <w:p w14:paraId="219D1CF0" w14:textId="77777777" w:rsidR="00FA6AB2" w:rsidRDefault="00FA6AB2" w:rsidP="00881881">
            <w:pPr>
              <w:jc w:val="center"/>
              <w:rPr>
                <w:rFonts w:ascii="Century Gothic" w:eastAsiaTheme="majorEastAsia" w:hAnsi="Century Gothic" w:cstheme="majorBidi"/>
                <w:b w:val="0"/>
                <w:sz w:val="40"/>
                <w:szCs w:val="32"/>
              </w:rPr>
            </w:pPr>
          </w:p>
        </w:tc>
        <w:tc>
          <w:tcPr>
            <w:tcW w:w="402" w:type="dxa"/>
            <w:shd w:val="clear" w:color="auto" w:fill="auto"/>
            <w:vAlign w:val="center"/>
          </w:tcPr>
          <w:p w14:paraId="236BED98" w14:textId="77777777"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INICIALES</w:t>
            </w:r>
          </w:p>
        </w:tc>
        <w:tc>
          <w:tcPr>
            <w:tcW w:w="402" w:type="dxa"/>
            <w:shd w:val="clear" w:color="auto" w:fill="auto"/>
            <w:vAlign w:val="center"/>
          </w:tcPr>
          <w:p w14:paraId="7E86A1DA" w14:textId="77777777"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BEST</w:t>
            </w:r>
          </w:p>
        </w:tc>
        <w:tc>
          <w:tcPr>
            <w:tcW w:w="402" w:type="dxa"/>
            <w:shd w:val="clear" w:color="auto" w:fill="auto"/>
            <w:vAlign w:val="center"/>
          </w:tcPr>
          <w:p w14:paraId="0DFC2CE6" w14:textId="77777777"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FIRST</w:t>
            </w:r>
          </w:p>
        </w:tc>
      </w:tr>
      <w:tr w:rsidR="00FA6AB2" w14:paraId="3ECD9045" w14:textId="77777777" w:rsidTr="00B64835">
        <w:trPr>
          <w:cnfStyle w:val="000000100000" w:firstRow="0" w:lastRow="0" w:firstColumn="0" w:lastColumn="0" w:oddVBand="0" w:evenVBand="0" w:oddHBand="1" w:evenHBand="0" w:firstRowFirstColumn="0" w:firstRowLastColumn="0" w:lastRowFirstColumn="0" w:lastRowLastColumn="0"/>
          <w:trHeight w:val="838"/>
          <w:jc w:val="center"/>
        </w:trPr>
        <w:tc>
          <w:tcPr>
            <w:cnfStyle w:val="001000000000" w:firstRow="0" w:lastRow="0" w:firstColumn="1" w:lastColumn="0" w:oddVBand="0" w:evenVBand="0" w:oddHBand="0" w:evenHBand="0" w:firstRowFirstColumn="0" w:firstRowLastColumn="0" w:lastRowFirstColumn="0" w:lastRowLastColumn="0"/>
            <w:tcW w:w="402" w:type="dxa"/>
            <w:shd w:val="clear" w:color="auto" w:fill="auto"/>
            <w:vAlign w:val="center"/>
          </w:tcPr>
          <w:p w14:paraId="75414444" w14:textId="77777777"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Separacion entre ruedas</w:t>
            </w:r>
          </w:p>
        </w:tc>
        <w:tc>
          <w:tcPr>
            <w:tcW w:w="402" w:type="dxa"/>
            <w:shd w:val="clear" w:color="auto" w:fill="auto"/>
            <w:vAlign w:val="center"/>
          </w:tcPr>
          <w:p w14:paraId="63E4EBA6" w14:textId="77777777"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6</w:t>
            </w:r>
          </w:p>
        </w:tc>
        <w:tc>
          <w:tcPr>
            <w:tcW w:w="402" w:type="dxa"/>
            <w:shd w:val="clear" w:color="auto" w:fill="auto"/>
            <w:vAlign w:val="center"/>
          </w:tcPr>
          <w:p w14:paraId="60311E63" w14:textId="77777777"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0,99</w:t>
            </w:r>
          </w:p>
        </w:tc>
        <w:tc>
          <w:tcPr>
            <w:tcW w:w="402" w:type="dxa"/>
            <w:shd w:val="clear" w:color="auto" w:fill="auto"/>
            <w:vAlign w:val="center"/>
          </w:tcPr>
          <w:p w14:paraId="5767A90F" w14:textId="77777777"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0,99</w:t>
            </w:r>
          </w:p>
        </w:tc>
      </w:tr>
      <w:tr w:rsidR="00FA6AB2" w14:paraId="58C95AF3" w14:textId="77777777" w:rsidTr="00B64835">
        <w:trPr>
          <w:trHeight w:val="460"/>
          <w:jc w:val="center"/>
        </w:trPr>
        <w:tc>
          <w:tcPr>
            <w:cnfStyle w:val="001000000000" w:firstRow="0" w:lastRow="0" w:firstColumn="1" w:lastColumn="0" w:oddVBand="0" w:evenVBand="0" w:oddHBand="0" w:evenHBand="0" w:firstRowFirstColumn="0" w:firstRowLastColumn="0" w:lastRowFirstColumn="0" w:lastRowLastColumn="0"/>
            <w:tcW w:w="402" w:type="dxa"/>
            <w:shd w:val="clear" w:color="auto" w:fill="auto"/>
            <w:vAlign w:val="center"/>
          </w:tcPr>
          <w:p w14:paraId="6F248F84" w14:textId="77777777"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rADIO RUEDA</w:t>
            </w:r>
          </w:p>
        </w:tc>
        <w:tc>
          <w:tcPr>
            <w:tcW w:w="402" w:type="dxa"/>
            <w:shd w:val="clear" w:color="auto" w:fill="auto"/>
            <w:vAlign w:val="center"/>
          </w:tcPr>
          <w:p w14:paraId="68A29CBB" w14:textId="77777777"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2</w:t>
            </w:r>
          </w:p>
        </w:tc>
        <w:tc>
          <w:tcPr>
            <w:tcW w:w="402" w:type="dxa"/>
            <w:shd w:val="clear" w:color="auto" w:fill="auto"/>
            <w:vAlign w:val="center"/>
          </w:tcPr>
          <w:p w14:paraId="4163B3C9" w14:textId="77777777"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c>
          <w:tcPr>
            <w:tcW w:w="402" w:type="dxa"/>
            <w:shd w:val="clear" w:color="auto" w:fill="auto"/>
            <w:vAlign w:val="center"/>
          </w:tcPr>
          <w:p w14:paraId="28F4F78B" w14:textId="77777777"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r>
      <w:tr w:rsidR="00FA6AB2" w14:paraId="1AEF7396" w14:textId="77777777" w:rsidTr="00B64835">
        <w:trPr>
          <w:cnfStyle w:val="000000100000" w:firstRow="0" w:lastRow="0" w:firstColumn="0" w:lastColumn="0" w:oddVBand="0" w:evenVBand="0" w:oddHBand="1" w:evenHBand="0" w:firstRowFirstColumn="0" w:firstRowLastColumn="0" w:lastRowFirstColumn="0" w:lastRowLastColumn="0"/>
          <w:trHeight w:val="928"/>
          <w:jc w:val="center"/>
        </w:trPr>
        <w:tc>
          <w:tcPr>
            <w:cnfStyle w:val="001000000000" w:firstRow="0" w:lastRow="0" w:firstColumn="1" w:lastColumn="0" w:oddVBand="0" w:evenVBand="0" w:oddHBand="0" w:evenHBand="0" w:firstRowFirstColumn="0" w:firstRowLastColumn="0" w:lastRowFirstColumn="0" w:lastRowLastColumn="0"/>
            <w:tcW w:w="402" w:type="dxa"/>
            <w:shd w:val="clear" w:color="auto" w:fill="auto"/>
            <w:vAlign w:val="center"/>
          </w:tcPr>
          <w:p w14:paraId="3FB2F2BF" w14:textId="77777777"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DISTANCIA ENTRE EJES</w:t>
            </w:r>
          </w:p>
        </w:tc>
        <w:tc>
          <w:tcPr>
            <w:tcW w:w="402" w:type="dxa"/>
            <w:shd w:val="clear" w:color="auto" w:fill="auto"/>
            <w:vAlign w:val="center"/>
          </w:tcPr>
          <w:p w14:paraId="4F175464" w14:textId="77777777"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w:t>
            </w:r>
          </w:p>
        </w:tc>
        <w:tc>
          <w:tcPr>
            <w:tcW w:w="402" w:type="dxa"/>
            <w:shd w:val="clear" w:color="auto" w:fill="auto"/>
            <w:vAlign w:val="center"/>
          </w:tcPr>
          <w:p w14:paraId="4D0D5359" w14:textId="77777777"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6,09</w:t>
            </w:r>
          </w:p>
        </w:tc>
        <w:tc>
          <w:tcPr>
            <w:tcW w:w="402" w:type="dxa"/>
            <w:shd w:val="clear" w:color="auto" w:fill="auto"/>
            <w:vAlign w:val="center"/>
          </w:tcPr>
          <w:p w14:paraId="13436111" w14:textId="77777777"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6,09</w:t>
            </w:r>
          </w:p>
        </w:tc>
      </w:tr>
      <w:tr w:rsidR="00FA6AB2" w14:paraId="14CC3FE1" w14:textId="77777777" w:rsidTr="00B64835">
        <w:trPr>
          <w:trHeight w:val="587"/>
          <w:jc w:val="center"/>
        </w:trPr>
        <w:tc>
          <w:tcPr>
            <w:cnfStyle w:val="001000000000" w:firstRow="0" w:lastRow="0" w:firstColumn="1" w:lastColumn="0" w:oddVBand="0" w:evenVBand="0" w:oddHBand="0" w:evenHBand="0" w:firstRowFirstColumn="0" w:firstRowLastColumn="0" w:lastRowFirstColumn="0" w:lastRowLastColumn="0"/>
            <w:tcW w:w="402" w:type="dxa"/>
            <w:shd w:val="clear" w:color="auto" w:fill="auto"/>
            <w:vAlign w:val="center"/>
          </w:tcPr>
          <w:p w14:paraId="6F3213FC" w14:textId="77777777"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SEPARACION ENTRE SENSORES</w:t>
            </w:r>
          </w:p>
        </w:tc>
        <w:tc>
          <w:tcPr>
            <w:tcW w:w="402" w:type="dxa"/>
            <w:shd w:val="clear" w:color="auto" w:fill="auto"/>
            <w:vAlign w:val="center"/>
          </w:tcPr>
          <w:p w14:paraId="6F35AA39" w14:textId="77777777"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c>
          <w:tcPr>
            <w:tcW w:w="402" w:type="dxa"/>
            <w:shd w:val="clear" w:color="auto" w:fill="auto"/>
            <w:vAlign w:val="center"/>
          </w:tcPr>
          <w:p w14:paraId="78D03A53" w14:textId="77777777"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9</w:t>
            </w:r>
          </w:p>
        </w:tc>
        <w:tc>
          <w:tcPr>
            <w:tcW w:w="402" w:type="dxa"/>
            <w:shd w:val="clear" w:color="auto" w:fill="auto"/>
            <w:vAlign w:val="center"/>
          </w:tcPr>
          <w:p w14:paraId="675A7876" w14:textId="77777777"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r>
    </w:tbl>
    <w:p w14:paraId="7ABB5B9F" w14:textId="77777777" w:rsidR="00881881" w:rsidRDefault="00881881" w:rsidP="00881881">
      <w:pPr>
        <w:pStyle w:val="LetranormalTFG"/>
        <w:jc w:val="center"/>
        <w:rPr>
          <w:b/>
        </w:rPr>
      </w:pPr>
    </w:p>
    <w:p w14:paraId="00B6EE82" w14:textId="77777777" w:rsidR="0045644B" w:rsidRDefault="00881881" w:rsidP="00881881">
      <w:pPr>
        <w:pStyle w:val="LetranormalTFG"/>
        <w:jc w:val="center"/>
      </w:pPr>
      <w:r w:rsidRPr="00881881">
        <w:rPr>
          <w:b/>
        </w:rPr>
        <w:t xml:space="preserve">Tabla </w:t>
      </w:r>
      <w:r w:rsidR="00741E9E">
        <w:rPr>
          <w:b/>
        </w:rPr>
        <w:t>6</w:t>
      </w:r>
      <w:r w:rsidRPr="00881881">
        <w:rPr>
          <w:b/>
        </w:rPr>
        <w:t>.</w:t>
      </w:r>
      <w:r>
        <w:t xml:space="preserve"> Cambio en valores geométricos</w:t>
      </w:r>
      <w:r w:rsidR="001905C3">
        <w:t xml:space="preserve"> sobre búsqueda local 2 y 6 e instancia 1</w:t>
      </w:r>
      <w:r>
        <w:t>.</w:t>
      </w:r>
    </w:p>
    <w:p w14:paraId="04E89B91" w14:textId="77777777" w:rsidR="00AC4C5A" w:rsidRDefault="00AC4C5A" w:rsidP="00AC4C5A">
      <w:pPr>
        <w:pStyle w:val="LetranormalTFG"/>
      </w:pPr>
    </w:p>
    <w:p w14:paraId="6AA4AED7" w14:textId="77777777" w:rsidR="00865826" w:rsidRDefault="00865826" w:rsidP="00AC4C5A">
      <w:pPr>
        <w:pStyle w:val="LetranormalTFG"/>
      </w:pPr>
      <w:r>
        <w:t>Como se puede observar, para la instancia 1 los mejores cambios son disminuir la separación entre ruedas y la separación entre sensores y aumentar el radio de las ruedas y la distancia entre ejes.</w:t>
      </w:r>
    </w:p>
    <w:p w14:paraId="4AD4570A" w14:textId="77777777" w:rsidR="00B24220" w:rsidRDefault="00C12CB8" w:rsidP="00AC4C5A">
      <w:pPr>
        <w:pStyle w:val="LetranormalTFG"/>
      </w:pPr>
      <w:r>
        <w:t xml:space="preserve">En la </w:t>
      </w:r>
      <w:r w:rsidR="00987EDC">
        <w:t>figura</w:t>
      </w:r>
      <w:r>
        <w:t xml:space="preserve"> </w:t>
      </w:r>
      <w:r w:rsidR="00987EDC">
        <w:t>15</w:t>
      </w:r>
      <w:r>
        <w:t xml:space="preserve"> se muestra la simulación del robot inicial y los robots obtenidos mediante </w:t>
      </w:r>
      <w:proofErr w:type="spellStart"/>
      <w:r w:rsidRPr="00B64835">
        <w:rPr>
          <w:b/>
        </w:rPr>
        <w:t>best</w:t>
      </w:r>
      <w:proofErr w:type="spellEnd"/>
      <w:r>
        <w:t xml:space="preserve"> y </w:t>
      </w:r>
      <w:proofErr w:type="spellStart"/>
      <w:r w:rsidRPr="00B64835">
        <w:rPr>
          <w:b/>
        </w:rPr>
        <w:t>first</w:t>
      </w:r>
      <w:proofErr w:type="spellEnd"/>
      <w:r w:rsidR="00D20F8E">
        <w:t>.</w:t>
      </w:r>
    </w:p>
    <w:p w14:paraId="4F1BE88F" w14:textId="77777777" w:rsidR="00D20F8E" w:rsidRDefault="00D20F8E" w:rsidP="00AC4C5A">
      <w:pPr>
        <w:pStyle w:val="LetranormalTFG"/>
      </w:pPr>
    </w:p>
    <w:p w14:paraId="7CB58C30" w14:textId="77777777" w:rsidR="00D20F8E" w:rsidRDefault="00D20F8E" w:rsidP="00AC4C5A">
      <w:pPr>
        <w:pStyle w:val="LetranormalTFG"/>
      </w:pPr>
      <w:r>
        <w:rPr>
          <w:noProof/>
          <w:lang w:eastAsia="es-ES"/>
        </w:rPr>
        <w:lastRenderedPageBreak/>
        <w:drawing>
          <wp:inline distT="0" distB="0" distL="0" distR="0" wp14:anchorId="0632FDCD" wp14:editId="6D3F4F07">
            <wp:extent cx="1905000" cy="1743167"/>
            <wp:effectExtent l="0" t="0" r="0" b="952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07704" cy="1745641"/>
                    </a:xfrm>
                    <a:prstGeom prst="rect">
                      <a:avLst/>
                    </a:prstGeom>
                    <a:noFill/>
                    <a:ln>
                      <a:noFill/>
                    </a:ln>
                  </pic:spPr>
                </pic:pic>
              </a:graphicData>
            </a:graphic>
          </wp:inline>
        </w:drawing>
      </w:r>
      <w:r w:rsidR="00ED5CBD">
        <w:rPr>
          <w:noProof/>
          <w:lang w:eastAsia="es-ES"/>
        </w:rPr>
        <w:drawing>
          <wp:inline distT="0" distB="0" distL="0" distR="0" wp14:anchorId="30C7AA2B" wp14:editId="76D7F960">
            <wp:extent cx="1990725" cy="184961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03003" cy="1861018"/>
                    </a:xfrm>
                    <a:prstGeom prst="rect">
                      <a:avLst/>
                    </a:prstGeom>
                    <a:noFill/>
                    <a:ln>
                      <a:noFill/>
                    </a:ln>
                  </pic:spPr>
                </pic:pic>
              </a:graphicData>
            </a:graphic>
          </wp:inline>
        </w:drawing>
      </w:r>
      <w:r w:rsidR="005B209B">
        <w:rPr>
          <w:noProof/>
          <w:lang w:eastAsia="es-ES"/>
        </w:rPr>
        <w:drawing>
          <wp:inline distT="0" distB="0" distL="0" distR="0" wp14:anchorId="5686DC33" wp14:editId="0EBA61FA">
            <wp:extent cx="1848485" cy="1670922"/>
            <wp:effectExtent l="0" t="0" r="0" b="571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869459" cy="1689882"/>
                    </a:xfrm>
                    <a:prstGeom prst="rect">
                      <a:avLst/>
                    </a:prstGeom>
                    <a:noFill/>
                    <a:ln>
                      <a:noFill/>
                    </a:ln>
                  </pic:spPr>
                </pic:pic>
              </a:graphicData>
            </a:graphic>
          </wp:inline>
        </w:drawing>
      </w:r>
    </w:p>
    <w:p w14:paraId="5BD01043" w14:textId="77777777" w:rsidR="005B209B" w:rsidRPr="005B209B" w:rsidRDefault="005B209B" w:rsidP="005B209B">
      <w:pPr>
        <w:pStyle w:val="LetranormalTFG"/>
      </w:pPr>
      <w:r>
        <w:t xml:space="preserve">        a) </w:t>
      </w:r>
      <w:r w:rsidR="00CB1033">
        <w:t>P</w:t>
      </w:r>
      <w:r>
        <w:t>rimer robot</w:t>
      </w:r>
      <w:r>
        <w:tab/>
      </w:r>
      <w:r>
        <w:tab/>
      </w:r>
      <w:r>
        <w:tab/>
        <w:t xml:space="preserve">         b) </w:t>
      </w:r>
      <w:proofErr w:type="spellStart"/>
      <w:r w:rsidR="00CB1033">
        <w:t>B</w:t>
      </w:r>
      <w:r>
        <w:t>est</w:t>
      </w:r>
      <w:proofErr w:type="spellEnd"/>
      <w:r>
        <w:tab/>
      </w:r>
      <w:r>
        <w:tab/>
      </w:r>
      <w:r>
        <w:tab/>
      </w:r>
      <w:r>
        <w:tab/>
        <w:t xml:space="preserve">c) </w:t>
      </w:r>
      <w:proofErr w:type="spellStart"/>
      <w:r w:rsidR="00CB1033">
        <w:t>F</w:t>
      </w:r>
      <w:r>
        <w:t>irst</w:t>
      </w:r>
      <w:proofErr w:type="spellEnd"/>
    </w:p>
    <w:p w14:paraId="580CB9DF" w14:textId="77777777" w:rsidR="00D20F8E" w:rsidRDefault="00987EDC" w:rsidP="005B209B">
      <w:pPr>
        <w:pStyle w:val="LetranormalTFG"/>
        <w:jc w:val="center"/>
      </w:pPr>
      <w:r>
        <w:rPr>
          <w:b/>
        </w:rPr>
        <w:t>Figura</w:t>
      </w:r>
      <w:r w:rsidR="005B209B" w:rsidRPr="005B209B">
        <w:rPr>
          <w:b/>
        </w:rPr>
        <w:t xml:space="preserve"> </w:t>
      </w:r>
      <w:r>
        <w:rPr>
          <w:b/>
        </w:rPr>
        <w:t>15</w:t>
      </w:r>
      <w:r w:rsidR="005B209B" w:rsidRPr="005B209B">
        <w:rPr>
          <w:b/>
        </w:rPr>
        <w:t>.</w:t>
      </w:r>
      <w:r w:rsidR="005B209B">
        <w:rPr>
          <w:b/>
        </w:rPr>
        <w:t xml:space="preserve"> </w:t>
      </w:r>
      <w:r w:rsidR="005B209B">
        <w:t xml:space="preserve">Simulación de los robots </w:t>
      </w:r>
      <w:r w:rsidR="00CB1033">
        <w:t xml:space="preserve">de la tabla </w:t>
      </w:r>
      <w:r w:rsidR="00741E9E">
        <w:t>6</w:t>
      </w:r>
      <w:r w:rsidR="005B209B">
        <w:t>.</w:t>
      </w:r>
    </w:p>
    <w:p w14:paraId="7B43908D" w14:textId="77777777" w:rsidR="005B209B" w:rsidRPr="005B209B" w:rsidRDefault="005B209B" w:rsidP="005B209B">
      <w:pPr>
        <w:pStyle w:val="LetranormalTFG"/>
        <w:jc w:val="center"/>
      </w:pPr>
    </w:p>
    <w:p w14:paraId="6A0D6AAE" w14:textId="77777777" w:rsidR="00865826" w:rsidRDefault="00865826" w:rsidP="00AC4C5A">
      <w:pPr>
        <w:pStyle w:val="LetranormalTFG"/>
      </w:pPr>
      <w:r>
        <w:t xml:space="preserve">En la tabla </w:t>
      </w:r>
      <w:r w:rsidR="00741E9E">
        <w:t>7</w:t>
      </w:r>
      <w:r>
        <w:t xml:space="preserve"> se muestra </w:t>
      </w:r>
      <w:r w:rsidR="00E1018E">
        <w:t xml:space="preserve">un robot inicial construido con el constructor del algoritmo y los valores obtenidos al ejecutar el mejor </w:t>
      </w:r>
      <w:proofErr w:type="spellStart"/>
      <w:r w:rsidR="00E1018E" w:rsidRPr="00E1018E">
        <w:rPr>
          <w:b/>
        </w:rPr>
        <w:t>best</w:t>
      </w:r>
      <w:proofErr w:type="spellEnd"/>
      <w:r w:rsidR="00E1018E">
        <w:t xml:space="preserve"> (búsqueda local 4) y el mejor </w:t>
      </w:r>
      <w:proofErr w:type="spellStart"/>
      <w:r w:rsidR="00E1018E" w:rsidRPr="00E1018E">
        <w:rPr>
          <w:b/>
        </w:rPr>
        <w:t>first</w:t>
      </w:r>
      <w:proofErr w:type="spellEnd"/>
      <w:r w:rsidR="00E1018E">
        <w:t xml:space="preserve"> (búsqueda local 8) sobre la instancia </w:t>
      </w:r>
      <w:r w:rsidR="00E224C8">
        <w:t>8</w:t>
      </w:r>
      <w:r>
        <w:t>.</w:t>
      </w:r>
    </w:p>
    <w:tbl>
      <w:tblPr>
        <w:tblStyle w:val="Tablanormal3"/>
        <w:tblW w:w="0" w:type="auto"/>
        <w:jc w:val="center"/>
        <w:tblLook w:val="04A0" w:firstRow="1" w:lastRow="0" w:firstColumn="1" w:lastColumn="0" w:noHBand="0" w:noVBand="1"/>
      </w:tblPr>
      <w:tblGrid>
        <w:gridCol w:w="1602"/>
        <w:gridCol w:w="1224"/>
        <w:gridCol w:w="765"/>
        <w:gridCol w:w="765"/>
      </w:tblGrid>
      <w:tr w:rsidR="00AC4C5A" w14:paraId="42DD54B4" w14:textId="77777777" w:rsidTr="00B64835">
        <w:trPr>
          <w:cnfStyle w:val="100000000000" w:firstRow="1" w:lastRow="0" w:firstColumn="0" w:lastColumn="0" w:oddVBand="0" w:evenVBand="0" w:oddHBand="0" w:evenHBand="0" w:firstRowFirstColumn="0" w:firstRowLastColumn="0" w:lastRowFirstColumn="0" w:lastRowLastColumn="0"/>
          <w:trHeight w:val="538"/>
          <w:jc w:val="center"/>
        </w:trPr>
        <w:tc>
          <w:tcPr>
            <w:cnfStyle w:val="001000000100" w:firstRow="0" w:lastRow="0" w:firstColumn="1" w:lastColumn="0" w:oddVBand="0" w:evenVBand="0" w:oddHBand="0" w:evenHBand="0" w:firstRowFirstColumn="1" w:firstRowLastColumn="0" w:lastRowFirstColumn="0" w:lastRowLastColumn="0"/>
            <w:tcW w:w="402" w:type="dxa"/>
            <w:shd w:val="clear" w:color="auto" w:fill="auto"/>
            <w:vAlign w:val="center"/>
          </w:tcPr>
          <w:p w14:paraId="1FC27FFC" w14:textId="77777777" w:rsidR="00AC4C5A" w:rsidRDefault="00AC4C5A" w:rsidP="00AC4C5A">
            <w:pPr>
              <w:jc w:val="center"/>
              <w:rPr>
                <w:rFonts w:ascii="Century Gothic" w:eastAsiaTheme="majorEastAsia" w:hAnsi="Century Gothic" w:cstheme="majorBidi"/>
                <w:b w:val="0"/>
                <w:sz w:val="40"/>
                <w:szCs w:val="32"/>
              </w:rPr>
            </w:pPr>
          </w:p>
        </w:tc>
        <w:tc>
          <w:tcPr>
            <w:tcW w:w="402" w:type="dxa"/>
            <w:shd w:val="clear" w:color="auto" w:fill="auto"/>
            <w:vAlign w:val="center"/>
          </w:tcPr>
          <w:p w14:paraId="03B4BA2C" w14:textId="77777777"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INICIALES</w:t>
            </w:r>
          </w:p>
        </w:tc>
        <w:tc>
          <w:tcPr>
            <w:tcW w:w="402" w:type="dxa"/>
            <w:shd w:val="clear" w:color="auto" w:fill="auto"/>
            <w:vAlign w:val="center"/>
          </w:tcPr>
          <w:p w14:paraId="4756D25F" w14:textId="77777777"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BEST</w:t>
            </w:r>
          </w:p>
        </w:tc>
        <w:tc>
          <w:tcPr>
            <w:tcW w:w="402" w:type="dxa"/>
            <w:shd w:val="clear" w:color="auto" w:fill="auto"/>
            <w:vAlign w:val="center"/>
          </w:tcPr>
          <w:p w14:paraId="68D15CAD" w14:textId="77777777"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FIRST</w:t>
            </w:r>
          </w:p>
        </w:tc>
      </w:tr>
      <w:tr w:rsidR="00AC4C5A" w14:paraId="3E5D8935" w14:textId="77777777" w:rsidTr="00B64835">
        <w:trPr>
          <w:cnfStyle w:val="000000100000" w:firstRow="0" w:lastRow="0" w:firstColumn="0" w:lastColumn="0" w:oddVBand="0" w:evenVBand="0" w:oddHBand="1" w:evenHBand="0" w:firstRowFirstColumn="0" w:firstRowLastColumn="0" w:lastRowFirstColumn="0" w:lastRowLastColumn="0"/>
          <w:trHeight w:val="838"/>
          <w:jc w:val="center"/>
        </w:trPr>
        <w:tc>
          <w:tcPr>
            <w:cnfStyle w:val="001000000000" w:firstRow="0" w:lastRow="0" w:firstColumn="1" w:lastColumn="0" w:oddVBand="0" w:evenVBand="0" w:oddHBand="0" w:evenHBand="0" w:firstRowFirstColumn="0" w:firstRowLastColumn="0" w:lastRowFirstColumn="0" w:lastRowLastColumn="0"/>
            <w:tcW w:w="402" w:type="dxa"/>
            <w:shd w:val="clear" w:color="auto" w:fill="auto"/>
            <w:vAlign w:val="center"/>
          </w:tcPr>
          <w:p w14:paraId="400760E5" w14:textId="77777777"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Separacion entre ruedas</w:t>
            </w:r>
          </w:p>
        </w:tc>
        <w:tc>
          <w:tcPr>
            <w:tcW w:w="402" w:type="dxa"/>
            <w:shd w:val="clear" w:color="auto" w:fill="auto"/>
            <w:vAlign w:val="center"/>
          </w:tcPr>
          <w:p w14:paraId="761D136B" w14:textId="77777777" w:rsidR="00AC4C5A" w:rsidRPr="00881881" w:rsidRDefault="00AC4C5A"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w:t>
            </w:r>
            <w:r w:rsidR="003310C7">
              <w:rPr>
                <w:rFonts w:ascii="Century Gothic" w:eastAsiaTheme="majorEastAsia" w:hAnsi="Century Gothic" w:cstheme="majorBidi"/>
              </w:rPr>
              <w:t>3</w:t>
            </w:r>
            <w:r w:rsidR="00E224C8">
              <w:rPr>
                <w:rFonts w:ascii="Century Gothic" w:eastAsiaTheme="majorEastAsia" w:hAnsi="Century Gothic" w:cstheme="majorBidi"/>
              </w:rPr>
              <w:t>,</w:t>
            </w:r>
            <w:r w:rsidR="003310C7">
              <w:rPr>
                <w:rFonts w:ascii="Century Gothic" w:eastAsiaTheme="majorEastAsia" w:hAnsi="Century Gothic" w:cstheme="majorBidi"/>
              </w:rPr>
              <w:t>08</w:t>
            </w:r>
          </w:p>
        </w:tc>
        <w:tc>
          <w:tcPr>
            <w:tcW w:w="402" w:type="dxa"/>
            <w:shd w:val="clear" w:color="auto" w:fill="auto"/>
            <w:vAlign w:val="center"/>
          </w:tcPr>
          <w:p w14:paraId="547EF518" w14:textId="77777777" w:rsidR="00AC4C5A" w:rsidRPr="00881881" w:rsidRDefault="003310C7"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0,97</w:t>
            </w:r>
          </w:p>
        </w:tc>
        <w:tc>
          <w:tcPr>
            <w:tcW w:w="402" w:type="dxa"/>
            <w:shd w:val="clear" w:color="auto" w:fill="auto"/>
            <w:vAlign w:val="center"/>
          </w:tcPr>
          <w:p w14:paraId="258D7210" w14:textId="77777777" w:rsidR="00AC4C5A" w:rsidRPr="00881881" w:rsidRDefault="003310C7"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0,98</w:t>
            </w:r>
          </w:p>
        </w:tc>
      </w:tr>
      <w:tr w:rsidR="00AC4C5A" w14:paraId="24337E20" w14:textId="77777777" w:rsidTr="00B64835">
        <w:trPr>
          <w:trHeight w:val="460"/>
          <w:jc w:val="center"/>
        </w:trPr>
        <w:tc>
          <w:tcPr>
            <w:cnfStyle w:val="001000000000" w:firstRow="0" w:lastRow="0" w:firstColumn="1" w:lastColumn="0" w:oddVBand="0" w:evenVBand="0" w:oddHBand="0" w:evenHBand="0" w:firstRowFirstColumn="0" w:firstRowLastColumn="0" w:lastRowFirstColumn="0" w:lastRowLastColumn="0"/>
            <w:tcW w:w="402" w:type="dxa"/>
            <w:shd w:val="clear" w:color="auto" w:fill="auto"/>
            <w:vAlign w:val="center"/>
          </w:tcPr>
          <w:p w14:paraId="25659557" w14:textId="77777777"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rADIO RUEDA</w:t>
            </w:r>
          </w:p>
        </w:tc>
        <w:tc>
          <w:tcPr>
            <w:tcW w:w="402" w:type="dxa"/>
            <w:shd w:val="clear" w:color="auto" w:fill="auto"/>
            <w:vAlign w:val="center"/>
          </w:tcPr>
          <w:p w14:paraId="451EF156" w14:textId="77777777" w:rsidR="00AC4C5A" w:rsidRPr="00881881" w:rsidRDefault="003310C7"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36</w:t>
            </w:r>
          </w:p>
        </w:tc>
        <w:tc>
          <w:tcPr>
            <w:tcW w:w="402" w:type="dxa"/>
            <w:shd w:val="clear" w:color="auto" w:fill="auto"/>
            <w:vAlign w:val="center"/>
          </w:tcPr>
          <w:p w14:paraId="4F1D5C10" w14:textId="77777777"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w:t>
            </w:r>
            <w:r w:rsidR="003310C7">
              <w:rPr>
                <w:rFonts w:ascii="Century Gothic" w:eastAsiaTheme="majorEastAsia" w:hAnsi="Century Gothic" w:cstheme="majorBidi"/>
              </w:rPr>
              <w:t>5</w:t>
            </w:r>
          </w:p>
        </w:tc>
        <w:tc>
          <w:tcPr>
            <w:tcW w:w="402" w:type="dxa"/>
            <w:shd w:val="clear" w:color="auto" w:fill="auto"/>
            <w:vAlign w:val="center"/>
          </w:tcPr>
          <w:p w14:paraId="3461BA43" w14:textId="77777777" w:rsidR="00AC4C5A" w:rsidRPr="00881881" w:rsidRDefault="003310C7"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3,06</w:t>
            </w:r>
          </w:p>
        </w:tc>
      </w:tr>
      <w:tr w:rsidR="00AC4C5A" w14:paraId="276B996B" w14:textId="77777777" w:rsidTr="00B64835">
        <w:trPr>
          <w:cnfStyle w:val="000000100000" w:firstRow="0" w:lastRow="0" w:firstColumn="0" w:lastColumn="0" w:oddVBand="0" w:evenVBand="0" w:oddHBand="1" w:evenHBand="0" w:firstRowFirstColumn="0" w:firstRowLastColumn="0" w:lastRowFirstColumn="0" w:lastRowLastColumn="0"/>
          <w:trHeight w:val="928"/>
          <w:jc w:val="center"/>
        </w:trPr>
        <w:tc>
          <w:tcPr>
            <w:cnfStyle w:val="001000000000" w:firstRow="0" w:lastRow="0" w:firstColumn="1" w:lastColumn="0" w:oddVBand="0" w:evenVBand="0" w:oddHBand="0" w:evenHBand="0" w:firstRowFirstColumn="0" w:firstRowLastColumn="0" w:lastRowFirstColumn="0" w:lastRowLastColumn="0"/>
            <w:tcW w:w="402" w:type="dxa"/>
            <w:shd w:val="clear" w:color="auto" w:fill="auto"/>
            <w:vAlign w:val="center"/>
          </w:tcPr>
          <w:p w14:paraId="667A46AC" w14:textId="77777777"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DISTANCIA ENTRE EJES</w:t>
            </w:r>
          </w:p>
        </w:tc>
        <w:tc>
          <w:tcPr>
            <w:tcW w:w="402" w:type="dxa"/>
            <w:shd w:val="clear" w:color="auto" w:fill="auto"/>
            <w:vAlign w:val="center"/>
          </w:tcPr>
          <w:p w14:paraId="7BF62566" w14:textId="77777777" w:rsidR="00AC4C5A" w:rsidRPr="00881881" w:rsidRDefault="003310C7"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5,20</w:t>
            </w:r>
          </w:p>
        </w:tc>
        <w:tc>
          <w:tcPr>
            <w:tcW w:w="402" w:type="dxa"/>
            <w:shd w:val="clear" w:color="auto" w:fill="auto"/>
            <w:vAlign w:val="center"/>
          </w:tcPr>
          <w:p w14:paraId="2D05AFFE" w14:textId="77777777" w:rsidR="00AC4C5A" w:rsidRPr="00881881" w:rsidRDefault="003310C7"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6,09</w:t>
            </w:r>
          </w:p>
        </w:tc>
        <w:tc>
          <w:tcPr>
            <w:tcW w:w="402" w:type="dxa"/>
            <w:shd w:val="clear" w:color="auto" w:fill="auto"/>
            <w:vAlign w:val="center"/>
          </w:tcPr>
          <w:p w14:paraId="4E3D7984" w14:textId="77777777" w:rsidR="00AC4C5A" w:rsidRPr="00881881" w:rsidRDefault="003310C7"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6,00</w:t>
            </w:r>
          </w:p>
        </w:tc>
      </w:tr>
      <w:tr w:rsidR="00AC4C5A" w14:paraId="4DA8C8AA" w14:textId="77777777" w:rsidTr="00B64835">
        <w:trPr>
          <w:trHeight w:val="587"/>
          <w:jc w:val="center"/>
        </w:trPr>
        <w:tc>
          <w:tcPr>
            <w:cnfStyle w:val="001000000000" w:firstRow="0" w:lastRow="0" w:firstColumn="1" w:lastColumn="0" w:oddVBand="0" w:evenVBand="0" w:oddHBand="0" w:evenHBand="0" w:firstRowFirstColumn="0" w:firstRowLastColumn="0" w:lastRowFirstColumn="0" w:lastRowLastColumn="0"/>
            <w:tcW w:w="402" w:type="dxa"/>
            <w:shd w:val="clear" w:color="auto" w:fill="auto"/>
            <w:vAlign w:val="center"/>
          </w:tcPr>
          <w:p w14:paraId="65E956E4" w14:textId="77777777"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SEPARACION ENTRE SENSORES</w:t>
            </w:r>
          </w:p>
        </w:tc>
        <w:tc>
          <w:tcPr>
            <w:tcW w:w="402" w:type="dxa"/>
            <w:shd w:val="clear" w:color="auto" w:fill="auto"/>
            <w:vAlign w:val="center"/>
          </w:tcPr>
          <w:p w14:paraId="43B74B6F" w14:textId="77777777" w:rsidR="00AC4C5A" w:rsidRPr="00881881" w:rsidRDefault="003310C7"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4,13</w:t>
            </w:r>
          </w:p>
        </w:tc>
        <w:tc>
          <w:tcPr>
            <w:tcW w:w="402" w:type="dxa"/>
            <w:shd w:val="clear" w:color="auto" w:fill="auto"/>
            <w:vAlign w:val="center"/>
          </w:tcPr>
          <w:p w14:paraId="69D5BCA9" w14:textId="77777777" w:rsidR="00AC4C5A" w:rsidRPr="00881881" w:rsidRDefault="003310C7"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93</w:t>
            </w:r>
          </w:p>
        </w:tc>
        <w:tc>
          <w:tcPr>
            <w:tcW w:w="402" w:type="dxa"/>
            <w:shd w:val="clear" w:color="auto" w:fill="auto"/>
            <w:vAlign w:val="center"/>
          </w:tcPr>
          <w:p w14:paraId="47B38958" w14:textId="77777777"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4</w:t>
            </w:r>
            <w:r w:rsidR="003310C7">
              <w:rPr>
                <w:rFonts w:ascii="Century Gothic" w:eastAsiaTheme="majorEastAsia" w:hAnsi="Century Gothic" w:cstheme="majorBidi"/>
              </w:rPr>
              <w:t>,13</w:t>
            </w:r>
          </w:p>
        </w:tc>
      </w:tr>
    </w:tbl>
    <w:p w14:paraId="5F26F779" w14:textId="77777777" w:rsidR="00AC4C5A" w:rsidRDefault="00AC4C5A" w:rsidP="00AC4C5A">
      <w:pPr>
        <w:pStyle w:val="LetranormalTFG"/>
      </w:pPr>
    </w:p>
    <w:p w14:paraId="74F0D55D" w14:textId="77777777" w:rsidR="001905C3" w:rsidRDefault="001905C3" w:rsidP="001905C3">
      <w:pPr>
        <w:pStyle w:val="LetranormalTFG"/>
        <w:jc w:val="center"/>
      </w:pPr>
      <w:r w:rsidRPr="00881881">
        <w:rPr>
          <w:b/>
        </w:rPr>
        <w:t xml:space="preserve">Tabla </w:t>
      </w:r>
      <w:r w:rsidR="00741E9E">
        <w:rPr>
          <w:b/>
        </w:rPr>
        <w:t>7</w:t>
      </w:r>
      <w:r w:rsidRPr="00881881">
        <w:rPr>
          <w:b/>
        </w:rPr>
        <w:t>.</w:t>
      </w:r>
      <w:r>
        <w:t xml:space="preserve"> Cambio en valores geométricos sobre búsqueda local </w:t>
      </w:r>
      <w:r w:rsidR="003310C7">
        <w:t>4</w:t>
      </w:r>
      <w:r>
        <w:t xml:space="preserve"> y </w:t>
      </w:r>
      <w:r w:rsidR="003310C7">
        <w:t>8</w:t>
      </w:r>
      <w:r>
        <w:t xml:space="preserve"> e instancia </w:t>
      </w:r>
      <w:r w:rsidR="003310C7">
        <w:t>8</w:t>
      </w:r>
      <w:r>
        <w:t>.</w:t>
      </w:r>
    </w:p>
    <w:p w14:paraId="56364D04" w14:textId="77777777" w:rsidR="001905C3" w:rsidRDefault="001905C3" w:rsidP="00AC4C5A">
      <w:pPr>
        <w:pStyle w:val="LetranormalTFG"/>
      </w:pPr>
    </w:p>
    <w:p w14:paraId="7C357295" w14:textId="77777777" w:rsidR="00865826" w:rsidRDefault="00402C1F" w:rsidP="00AC4C5A">
      <w:pPr>
        <w:pStyle w:val="LetranormalTFG"/>
      </w:pPr>
      <w:r>
        <w:t xml:space="preserve">Comparando los parámetros resultantes tanto de la tabla </w:t>
      </w:r>
      <w:r w:rsidR="00741E9E">
        <w:t>6</w:t>
      </w:r>
      <w:r>
        <w:t xml:space="preserve"> como la </w:t>
      </w:r>
      <w:r w:rsidR="00741E9E">
        <w:t>7</w:t>
      </w:r>
      <w:r>
        <w:t xml:space="preserve">, se puede deducir los parámetros óptimos del robot. Además, la diferencia que se da entre el robot optimo con </w:t>
      </w:r>
      <w:proofErr w:type="spellStart"/>
      <w:r w:rsidRPr="00402C1F">
        <w:rPr>
          <w:b/>
        </w:rPr>
        <w:t>best</w:t>
      </w:r>
      <w:proofErr w:type="spellEnd"/>
      <w:r>
        <w:t xml:space="preserve"> y </w:t>
      </w:r>
      <w:proofErr w:type="spellStart"/>
      <w:r w:rsidRPr="00402C1F">
        <w:rPr>
          <w:b/>
        </w:rPr>
        <w:t>first</w:t>
      </w:r>
      <w:proofErr w:type="spellEnd"/>
      <w:r>
        <w:t xml:space="preserve"> se haya en la separación entre sensores, la cual </w:t>
      </w:r>
      <w:proofErr w:type="spellStart"/>
      <w:r w:rsidRPr="00402C1F">
        <w:rPr>
          <w:b/>
        </w:rPr>
        <w:t>best</w:t>
      </w:r>
      <w:proofErr w:type="spellEnd"/>
      <w:r>
        <w:t xml:space="preserve"> disminuye </w:t>
      </w:r>
      <w:r w:rsidRPr="00402C1F">
        <w:t>y</w:t>
      </w:r>
      <w:r>
        <w:t xml:space="preserve"> </w:t>
      </w:r>
      <w:proofErr w:type="spellStart"/>
      <w:r w:rsidRPr="00402C1F">
        <w:rPr>
          <w:b/>
        </w:rPr>
        <w:t>first</w:t>
      </w:r>
      <w:proofErr w:type="spellEnd"/>
      <w:r>
        <w:t xml:space="preserve"> no la cambia.</w:t>
      </w:r>
    </w:p>
    <w:p w14:paraId="2979C00E" w14:textId="77777777" w:rsidR="005B209B" w:rsidRDefault="005B209B" w:rsidP="00AC4C5A">
      <w:pPr>
        <w:pStyle w:val="LetranormalTFG"/>
      </w:pPr>
      <w:r>
        <w:t xml:space="preserve">En la </w:t>
      </w:r>
      <w:r w:rsidR="00987EDC">
        <w:t>figura</w:t>
      </w:r>
      <w:r>
        <w:t xml:space="preserve"> </w:t>
      </w:r>
      <w:r w:rsidR="00987EDC">
        <w:t>16</w:t>
      </w:r>
      <w:r>
        <w:t xml:space="preserve"> se muestra la simulación de</w:t>
      </w:r>
      <w:r w:rsidR="00CB1033">
        <w:t xml:space="preserve"> los robots mostrados en la tabla </w:t>
      </w:r>
      <w:r w:rsidR="00741E9E">
        <w:t>7</w:t>
      </w:r>
      <w:r w:rsidR="00CB1033">
        <w:t>.</w:t>
      </w:r>
    </w:p>
    <w:p w14:paraId="3EC9B1BA" w14:textId="77777777" w:rsidR="00CB1033" w:rsidRDefault="00CB1033" w:rsidP="00AC4C5A">
      <w:pPr>
        <w:pStyle w:val="LetranormalTFG"/>
      </w:pPr>
    </w:p>
    <w:p w14:paraId="5AB401D6" w14:textId="77777777" w:rsidR="00CB1033" w:rsidRDefault="00402C1F" w:rsidP="00402C1F">
      <w:pPr>
        <w:pStyle w:val="LetranormalTFG"/>
        <w:jc w:val="center"/>
      </w:pPr>
      <w:r>
        <w:rPr>
          <w:noProof/>
          <w:lang w:eastAsia="es-ES"/>
        </w:rPr>
        <w:drawing>
          <wp:inline distT="0" distB="0" distL="0" distR="0" wp14:anchorId="1F4D784F" wp14:editId="7A0D22EC">
            <wp:extent cx="1504950" cy="2693296"/>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32144" cy="2741964"/>
                    </a:xfrm>
                    <a:prstGeom prst="rect">
                      <a:avLst/>
                    </a:prstGeom>
                    <a:noFill/>
                    <a:ln>
                      <a:noFill/>
                    </a:ln>
                  </pic:spPr>
                </pic:pic>
              </a:graphicData>
            </a:graphic>
          </wp:inline>
        </w:drawing>
      </w:r>
      <w:r>
        <w:tab/>
      </w:r>
      <w:r>
        <w:rPr>
          <w:noProof/>
          <w:lang w:eastAsia="es-ES"/>
        </w:rPr>
        <w:drawing>
          <wp:inline distT="0" distB="0" distL="0" distR="0" wp14:anchorId="6501A8B9" wp14:editId="0BB2BE1E">
            <wp:extent cx="1485900" cy="2690683"/>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24429" cy="2760451"/>
                    </a:xfrm>
                    <a:prstGeom prst="rect">
                      <a:avLst/>
                    </a:prstGeom>
                    <a:noFill/>
                    <a:ln>
                      <a:noFill/>
                    </a:ln>
                  </pic:spPr>
                </pic:pic>
              </a:graphicData>
            </a:graphic>
          </wp:inline>
        </w:drawing>
      </w:r>
      <w:r>
        <w:tab/>
      </w:r>
      <w:r>
        <w:rPr>
          <w:noProof/>
          <w:lang w:eastAsia="es-ES"/>
        </w:rPr>
        <w:drawing>
          <wp:inline distT="0" distB="0" distL="0" distR="0" wp14:anchorId="63343081" wp14:editId="6435BA20">
            <wp:extent cx="1466850" cy="2700237"/>
            <wp:effectExtent l="0" t="0" r="0" b="508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492135" cy="2746783"/>
                    </a:xfrm>
                    <a:prstGeom prst="rect">
                      <a:avLst/>
                    </a:prstGeom>
                    <a:noFill/>
                    <a:ln>
                      <a:noFill/>
                    </a:ln>
                  </pic:spPr>
                </pic:pic>
              </a:graphicData>
            </a:graphic>
          </wp:inline>
        </w:drawing>
      </w:r>
    </w:p>
    <w:p w14:paraId="46B763B5" w14:textId="77777777" w:rsidR="00CB1033" w:rsidRPr="00CB1033" w:rsidRDefault="00402C1F" w:rsidP="00402C1F">
      <w:pPr>
        <w:pStyle w:val="LetranormalTFG"/>
        <w:ind w:left="708"/>
      </w:pPr>
      <w:r>
        <w:t xml:space="preserve">       </w:t>
      </w:r>
      <w:r w:rsidR="00CB1033">
        <w:t>a) Primer robot</w:t>
      </w:r>
      <w:r w:rsidR="00CB1033">
        <w:tab/>
      </w:r>
      <w:r w:rsidR="00CB1033">
        <w:tab/>
      </w:r>
      <w:r w:rsidR="00CB1033">
        <w:tab/>
        <w:t xml:space="preserve">b) </w:t>
      </w:r>
      <w:proofErr w:type="spellStart"/>
      <w:r w:rsidR="00CB1033">
        <w:t>Best</w:t>
      </w:r>
      <w:proofErr w:type="spellEnd"/>
      <w:r w:rsidR="00CB1033">
        <w:tab/>
      </w:r>
      <w:r w:rsidR="00CB1033">
        <w:tab/>
      </w:r>
      <w:r w:rsidR="00CB1033">
        <w:tab/>
        <w:t xml:space="preserve">    c) </w:t>
      </w:r>
      <w:proofErr w:type="spellStart"/>
      <w:r w:rsidR="00CB1033">
        <w:t>First</w:t>
      </w:r>
      <w:proofErr w:type="spellEnd"/>
    </w:p>
    <w:p w14:paraId="0478DEFD" w14:textId="77777777" w:rsidR="00CB1033" w:rsidRDefault="00987EDC" w:rsidP="00CB1033">
      <w:pPr>
        <w:pStyle w:val="LetranormalTFG"/>
        <w:jc w:val="center"/>
      </w:pPr>
      <w:r>
        <w:rPr>
          <w:b/>
        </w:rPr>
        <w:t>Figura</w:t>
      </w:r>
      <w:r w:rsidR="00CB1033" w:rsidRPr="00CB1033">
        <w:rPr>
          <w:b/>
        </w:rPr>
        <w:t xml:space="preserve"> </w:t>
      </w:r>
      <w:r>
        <w:rPr>
          <w:b/>
        </w:rPr>
        <w:t>16</w:t>
      </w:r>
      <w:r w:rsidR="00CB1033" w:rsidRPr="00CB1033">
        <w:rPr>
          <w:b/>
        </w:rPr>
        <w:t>.</w:t>
      </w:r>
      <w:r w:rsidR="00CB1033">
        <w:t xml:space="preserve"> Simulación de los robots de la tabla </w:t>
      </w:r>
      <w:r w:rsidR="00741E9E">
        <w:t>7</w:t>
      </w:r>
      <w:r w:rsidR="00CB1033">
        <w:t>.</w:t>
      </w:r>
    </w:p>
    <w:p w14:paraId="2C0F4749" w14:textId="77777777" w:rsidR="00CB1033" w:rsidRDefault="00CB1033" w:rsidP="00AC4C5A">
      <w:pPr>
        <w:pStyle w:val="LetranormalTFG"/>
      </w:pPr>
    </w:p>
    <w:p w14:paraId="612E77E9" w14:textId="77777777" w:rsidR="00AC4C5A" w:rsidRDefault="006D7C2F" w:rsidP="00AC4C5A">
      <w:pPr>
        <w:pStyle w:val="LetranormalTFG"/>
      </w:pPr>
      <w:r>
        <w:t>Por último,</w:t>
      </w:r>
      <w:r w:rsidR="00902456">
        <w:t xml:space="preserve"> se muestra una tabla que indica el porcentaje de mejora del resultado en función de la búsqueda </w:t>
      </w:r>
      <w:r>
        <w:t>utilizada sobre cada una de las instancias.</w:t>
      </w:r>
    </w:p>
    <w:p w14:paraId="4EBB0EEB" w14:textId="77777777" w:rsidR="00B64835" w:rsidRDefault="00B64835" w:rsidP="00AC4C5A">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
        <w:gridCol w:w="795"/>
        <w:gridCol w:w="1256"/>
      </w:tblGrid>
      <w:tr w:rsidR="00B64835" w14:paraId="46B9F4E4" w14:textId="77777777" w:rsidTr="00B64835">
        <w:trPr>
          <w:trHeight w:val="253"/>
          <w:jc w:val="center"/>
        </w:trPr>
        <w:tc>
          <w:tcPr>
            <w:tcW w:w="840" w:type="dxa"/>
            <w:tcBorders>
              <w:bottom w:val="single" w:sz="4" w:space="0" w:color="auto"/>
            </w:tcBorders>
          </w:tcPr>
          <w:p w14:paraId="79382F13" w14:textId="77777777" w:rsidR="00B64835" w:rsidRDefault="00B64835" w:rsidP="00AA3954">
            <w:pPr>
              <w:pStyle w:val="LetranormalTFG"/>
              <w:jc w:val="center"/>
            </w:pPr>
          </w:p>
        </w:tc>
        <w:tc>
          <w:tcPr>
            <w:tcW w:w="795" w:type="dxa"/>
            <w:tcBorders>
              <w:bottom w:val="single" w:sz="4" w:space="0" w:color="auto"/>
              <w:right w:val="single" w:sz="4" w:space="0" w:color="auto"/>
            </w:tcBorders>
          </w:tcPr>
          <w:p w14:paraId="7B72E6B5" w14:textId="77777777" w:rsidR="00B64835" w:rsidRDefault="00B64835" w:rsidP="00AA3954">
            <w:pPr>
              <w:pStyle w:val="LetranormalTFG"/>
              <w:jc w:val="center"/>
            </w:pPr>
          </w:p>
        </w:tc>
        <w:tc>
          <w:tcPr>
            <w:tcW w:w="1256" w:type="dxa"/>
            <w:tcBorders>
              <w:left w:val="single" w:sz="4" w:space="0" w:color="auto"/>
              <w:bottom w:val="single" w:sz="4" w:space="0" w:color="auto"/>
              <w:right w:val="single" w:sz="4" w:space="0" w:color="auto"/>
            </w:tcBorders>
          </w:tcPr>
          <w:p w14:paraId="0209A2DF" w14:textId="77777777" w:rsidR="00B64835" w:rsidRPr="00AF028E" w:rsidRDefault="00B64835" w:rsidP="00AA3954">
            <w:pPr>
              <w:pStyle w:val="LetranormalTFG"/>
              <w:jc w:val="center"/>
              <w:rPr>
                <w:b/>
              </w:rPr>
            </w:pPr>
            <w:r>
              <w:rPr>
                <w:b/>
              </w:rPr>
              <w:t>% Mejora</w:t>
            </w:r>
          </w:p>
        </w:tc>
      </w:tr>
      <w:tr w:rsidR="00B64835" w14:paraId="378B1279" w14:textId="77777777" w:rsidTr="00B64835">
        <w:trPr>
          <w:trHeight w:val="253"/>
          <w:jc w:val="center"/>
        </w:trPr>
        <w:tc>
          <w:tcPr>
            <w:tcW w:w="840" w:type="dxa"/>
            <w:tcBorders>
              <w:top w:val="single" w:sz="4" w:space="0" w:color="auto"/>
              <w:right w:val="single" w:sz="4" w:space="0" w:color="auto"/>
            </w:tcBorders>
          </w:tcPr>
          <w:p w14:paraId="66F4AB4A" w14:textId="77777777" w:rsidR="00B64835" w:rsidRPr="00AF028E" w:rsidRDefault="00B64835" w:rsidP="00AA3954">
            <w:pPr>
              <w:pStyle w:val="LetranormalTFG"/>
              <w:jc w:val="center"/>
              <w:rPr>
                <w:b/>
              </w:rPr>
            </w:pPr>
            <w:proofErr w:type="spellStart"/>
            <w:r>
              <w:rPr>
                <w:b/>
              </w:rPr>
              <w:t>Best</w:t>
            </w:r>
            <w:proofErr w:type="spellEnd"/>
          </w:p>
        </w:tc>
        <w:tc>
          <w:tcPr>
            <w:tcW w:w="795" w:type="dxa"/>
            <w:tcBorders>
              <w:top w:val="single" w:sz="4" w:space="0" w:color="auto"/>
              <w:left w:val="single" w:sz="4" w:space="0" w:color="auto"/>
              <w:right w:val="single" w:sz="4" w:space="0" w:color="auto"/>
            </w:tcBorders>
          </w:tcPr>
          <w:p w14:paraId="535C2C45" w14:textId="77777777" w:rsidR="00B64835" w:rsidRDefault="00B64835" w:rsidP="00AA3954">
            <w:pPr>
              <w:pStyle w:val="LetranormalTFG"/>
              <w:jc w:val="center"/>
            </w:pPr>
            <w:r>
              <w:t>LS 1</w:t>
            </w:r>
          </w:p>
        </w:tc>
        <w:tc>
          <w:tcPr>
            <w:tcW w:w="1256" w:type="dxa"/>
            <w:tcBorders>
              <w:top w:val="single" w:sz="4" w:space="0" w:color="auto"/>
              <w:left w:val="single" w:sz="4" w:space="0" w:color="auto"/>
              <w:right w:val="single" w:sz="4" w:space="0" w:color="auto"/>
            </w:tcBorders>
          </w:tcPr>
          <w:p w14:paraId="121B2C9C" w14:textId="77777777" w:rsidR="00B64835" w:rsidRDefault="00B64835" w:rsidP="00AA3954">
            <w:pPr>
              <w:pStyle w:val="LetranormalTFG"/>
              <w:jc w:val="center"/>
            </w:pPr>
            <w:r>
              <w:t>77</w:t>
            </w:r>
          </w:p>
        </w:tc>
      </w:tr>
      <w:tr w:rsidR="00B64835" w14:paraId="6195DC29" w14:textId="77777777" w:rsidTr="00B64835">
        <w:trPr>
          <w:trHeight w:val="253"/>
          <w:jc w:val="center"/>
        </w:trPr>
        <w:tc>
          <w:tcPr>
            <w:tcW w:w="840" w:type="dxa"/>
            <w:tcBorders>
              <w:right w:val="single" w:sz="4" w:space="0" w:color="auto"/>
            </w:tcBorders>
          </w:tcPr>
          <w:p w14:paraId="6D506F77" w14:textId="77777777" w:rsidR="00B64835" w:rsidRDefault="00B64835" w:rsidP="00AA3954">
            <w:pPr>
              <w:pStyle w:val="LetranormalTFG"/>
              <w:jc w:val="center"/>
            </w:pPr>
          </w:p>
        </w:tc>
        <w:tc>
          <w:tcPr>
            <w:tcW w:w="795" w:type="dxa"/>
            <w:tcBorders>
              <w:left w:val="single" w:sz="4" w:space="0" w:color="auto"/>
              <w:right w:val="single" w:sz="4" w:space="0" w:color="auto"/>
            </w:tcBorders>
          </w:tcPr>
          <w:p w14:paraId="41D11B52" w14:textId="77777777" w:rsidR="00B64835" w:rsidRDefault="00B64835" w:rsidP="00AA3954">
            <w:pPr>
              <w:pStyle w:val="LetranormalTFG"/>
              <w:jc w:val="center"/>
            </w:pPr>
            <w:r>
              <w:t>LS 2</w:t>
            </w:r>
          </w:p>
        </w:tc>
        <w:tc>
          <w:tcPr>
            <w:tcW w:w="1256" w:type="dxa"/>
            <w:tcBorders>
              <w:left w:val="single" w:sz="4" w:space="0" w:color="auto"/>
              <w:right w:val="single" w:sz="4" w:space="0" w:color="auto"/>
            </w:tcBorders>
          </w:tcPr>
          <w:p w14:paraId="0E11F2A2" w14:textId="77777777" w:rsidR="00B64835" w:rsidRDefault="00B64835" w:rsidP="00AA3954">
            <w:pPr>
              <w:pStyle w:val="LetranormalTFG"/>
              <w:jc w:val="center"/>
            </w:pPr>
            <w:r>
              <w:t>80</w:t>
            </w:r>
          </w:p>
        </w:tc>
      </w:tr>
      <w:tr w:rsidR="00B64835" w14:paraId="5C95D00E" w14:textId="77777777" w:rsidTr="00B64835">
        <w:trPr>
          <w:trHeight w:val="253"/>
          <w:jc w:val="center"/>
        </w:trPr>
        <w:tc>
          <w:tcPr>
            <w:tcW w:w="840" w:type="dxa"/>
            <w:tcBorders>
              <w:right w:val="single" w:sz="4" w:space="0" w:color="auto"/>
            </w:tcBorders>
          </w:tcPr>
          <w:p w14:paraId="4D2BEA49" w14:textId="77777777" w:rsidR="00B64835" w:rsidRDefault="00B64835" w:rsidP="00AA3954">
            <w:pPr>
              <w:pStyle w:val="LetranormalTFG"/>
              <w:jc w:val="center"/>
            </w:pPr>
          </w:p>
        </w:tc>
        <w:tc>
          <w:tcPr>
            <w:tcW w:w="795" w:type="dxa"/>
            <w:tcBorders>
              <w:left w:val="single" w:sz="4" w:space="0" w:color="auto"/>
              <w:right w:val="single" w:sz="4" w:space="0" w:color="auto"/>
            </w:tcBorders>
          </w:tcPr>
          <w:p w14:paraId="28C7C0BF" w14:textId="77777777" w:rsidR="00B64835" w:rsidRDefault="00B64835" w:rsidP="00AA3954">
            <w:pPr>
              <w:pStyle w:val="LetranormalTFG"/>
              <w:jc w:val="center"/>
            </w:pPr>
            <w:r>
              <w:t>LS 3</w:t>
            </w:r>
          </w:p>
        </w:tc>
        <w:tc>
          <w:tcPr>
            <w:tcW w:w="1256" w:type="dxa"/>
            <w:tcBorders>
              <w:left w:val="single" w:sz="4" w:space="0" w:color="auto"/>
              <w:right w:val="single" w:sz="4" w:space="0" w:color="auto"/>
            </w:tcBorders>
          </w:tcPr>
          <w:p w14:paraId="123A2B24" w14:textId="77777777" w:rsidR="00B64835" w:rsidRDefault="00B64835" w:rsidP="00AA3954">
            <w:pPr>
              <w:pStyle w:val="LetranormalTFG"/>
              <w:jc w:val="center"/>
            </w:pPr>
            <w:r>
              <w:t>85</w:t>
            </w:r>
          </w:p>
        </w:tc>
      </w:tr>
      <w:tr w:rsidR="00B64835" w14:paraId="739C6549" w14:textId="77777777" w:rsidTr="00B64835">
        <w:trPr>
          <w:trHeight w:val="244"/>
          <w:jc w:val="center"/>
        </w:trPr>
        <w:tc>
          <w:tcPr>
            <w:tcW w:w="840" w:type="dxa"/>
            <w:tcBorders>
              <w:bottom w:val="single" w:sz="4" w:space="0" w:color="auto"/>
              <w:right w:val="single" w:sz="4" w:space="0" w:color="auto"/>
            </w:tcBorders>
          </w:tcPr>
          <w:p w14:paraId="7A5B89F7" w14:textId="77777777" w:rsidR="00B64835" w:rsidRPr="00AF028E" w:rsidRDefault="00B64835" w:rsidP="00AA3954">
            <w:pPr>
              <w:pStyle w:val="LetranormalTFG"/>
              <w:jc w:val="center"/>
              <w:rPr>
                <w:b/>
              </w:rPr>
            </w:pPr>
          </w:p>
        </w:tc>
        <w:tc>
          <w:tcPr>
            <w:tcW w:w="795" w:type="dxa"/>
            <w:tcBorders>
              <w:left w:val="single" w:sz="4" w:space="0" w:color="auto"/>
              <w:bottom w:val="single" w:sz="4" w:space="0" w:color="auto"/>
              <w:right w:val="single" w:sz="4" w:space="0" w:color="auto"/>
            </w:tcBorders>
          </w:tcPr>
          <w:p w14:paraId="24C8C39D" w14:textId="77777777" w:rsidR="00B64835" w:rsidRDefault="00B64835" w:rsidP="00AA3954">
            <w:pPr>
              <w:pStyle w:val="LetranormalTFG"/>
              <w:jc w:val="center"/>
            </w:pPr>
            <w:r>
              <w:t>LS 4</w:t>
            </w:r>
          </w:p>
        </w:tc>
        <w:tc>
          <w:tcPr>
            <w:tcW w:w="1256" w:type="dxa"/>
            <w:tcBorders>
              <w:left w:val="single" w:sz="4" w:space="0" w:color="auto"/>
              <w:bottom w:val="single" w:sz="4" w:space="0" w:color="auto"/>
              <w:right w:val="single" w:sz="4" w:space="0" w:color="auto"/>
            </w:tcBorders>
          </w:tcPr>
          <w:p w14:paraId="450533AE" w14:textId="77777777" w:rsidR="00B64835" w:rsidRPr="008F7265" w:rsidRDefault="00B64835" w:rsidP="00AA3954">
            <w:pPr>
              <w:pStyle w:val="LetranormalTFG"/>
              <w:jc w:val="center"/>
              <w:rPr>
                <w:b/>
              </w:rPr>
            </w:pPr>
            <w:r>
              <w:rPr>
                <w:b/>
              </w:rPr>
              <w:t>88</w:t>
            </w:r>
          </w:p>
        </w:tc>
      </w:tr>
      <w:tr w:rsidR="00B64835" w14:paraId="0A60F683" w14:textId="77777777" w:rsidTr="00B64835">
        <w:trPr>
          <w:trHeight w:val="253"/>
          <w:jc w:val="center"/>
        </w:trPr>
        <w:tc>
          <w:tcPr>
            <w:tcW w:w="840" w:type="dxa"/>
            <w:tcBorders>
              <w:top w:val="single" w:sz="4" w:space="0" w:color="auto"/>
              <w:right w:val="single" w:sz="4" w:space="0" w:color="auto"/>
            </w:tcBorders>
          </w:tcPr>
          <w:p w14:paraId="51E6A1DF" w14:textId="77777777" w:rsidR="00B64835" w:rsidRPr="008F7265" w:rsidRDefault="00B64835" w:rsidP="00AA3954">
            <w:pPr>
              <w:pStyle w:val="LetranormalTFG"/>
              <w:jc w:val="center"/>
              <w:rPr>
                <w:b/>
              </w:rPr>
            </w:pPr>
            <w:proofErr w:type="spellStart"/>
            <w:r w:rsidRPr="008F7265">
              <w:rPr>
                <w:b/>
              </w:rPr>
              <w:t>First</w:t>
            </w:r>
            <w:proofErr w:type="spellEnd"/>
          </w:p>
        </w:tc>
        <w:tc>
          <w:tcPr>
            <w:tcW w:w="795" w:type="dxa"/>
            <w:tcBorders>
              <w:top w:val="single" w:sz="4" w:space="0" w:color="auto"/>
              <w:left w:val="single" w:sz="4" w:space="0" w:color="auto"/>
              <w:right w:val="single" w:sz="4" w:space="0" w:color="auto"/>
            </w:tcBorders>
          </w:tcPr>
          <w:p w14:paraId="17DCC7B3" w14:textId="77777777" w:rsidR="00B64835" w:rsidRDefault="00B64835" w:rsidP="00AA3954">
            <w:pPr>
              <w:pStyle w:val="LetranormalTFG"/>
              <w:jc w:val="center"/>
            </w:pPr>
            <w:r>
              <w:t>LS 5</w:t>
            </w:r>
          </w:p>
        </w:tc>
        <w:tc>
          <w:tcPr>
            <w:tcW w:w="1256" w:type="dxa"/>
            <w:tcBorders>
              <w:top w:val="single" w:sz="4" w:space="0" w:color="auto"/>
              <w:left w:val="single" w:sz="4" w:space="0" w:color="auto"/>
              <w:right w:val="single" w:sz="4" w:space="0" w:color="auto"/>
            </w:tcBorders>
          </w:tcPr>
          <w:p w14:paraId="0BE5CFC9" w14:textId="77777777" w:rsidR="00B64835" w:rsidRDefault="00B64835" w:rsidP="00AA3954">
            <w:pPr>
              <w:pStyle w:val="LetranormalTFG"/>
              <w:jc w:val="center"/>
            </w:pPr>
            <w:r>
              <w:t>67</w:t>
            </w:r>
          </w:p>
        </w:tc>
      </w:tr>
      <w:tr w:rsidR="00B64835" w14:paraId="4C77A295" w14:textId="77777777" w:rsidTr="00B64835">
        <w:trPr>
          <w:trHeight w:val="253"/>
          <w:jc w:val="center"/>
        </w:trPr>
        <w:tc>
          <w:tcPr>
            <w:tcW w:w="840" w:type="dxa"/>
            <w:tcBorders>
              <w:right w:val="single" w:sz="4" w:space="0" w:color="auto"/>
            </w:tcBorders>
          </w:tcPr>
          <w:p w14:paraId="44DDC4AC" w14:textId="77777777" w:rsidR="00B64835" w:rsidRDefault="00B64835" w:rsidP="00AA3954">
            <w:pPr>
              <w:pStyle w:val="LetranormalTFG"/>
              <w:jc w:val="center"/>
            </w:pPr>
          </w:p>
        </w:tc>
        <w:tc>
          <w:tcPr>
            <w:tcW w:w="795" w:type="dxa"/>
            <w:tcBorders>
              <w:left w:val="single" w:sz="4" w:space="0" w:color="auto"/>
              <w:right w:val="single" w:sz="4" w:space="0" w:color="auto"/>
            </w:tcBorders>
          </w:tcPr>
          <w:p w14:paraId="0ACEE676" w14:textId="77777777" w:rsidR="00B64835" w:rsidRDefault="00B64835" w:rsidP="00AA3954">
            <w:pPr>
              <w:pStyle w:val="LetranormalTFG"/>
              <w:jc w:val="center"/>
            </w:pPr>
            <w:r>
              <w:t>LS 6</w:t>
            </w:r>
          </w:p>
        </w:tc>
        <w:tc>
          <w:tcPr>
            <w:tcW w:w="1256" w:type="dxa"/>
            <w:tcBorders>
              <w:left w:val="single" w:sz="4" w:space="0" w:color="auto"/>
              <w:right w:val="single" w:sz="4" w:space="0" w:color="auto"/>
            </w:tcBorders>
          </w:tcPr>
          <w:p w14:paraId="3E6BE687" w14:textId="77777777" w:rsidR="00B64835" w:rsidRDefault="00B64835" w:rsidP="00AA3954">
            <w:pPr>
              <w:pStyle w:val="LetranormalTFG"/>
              <w:jc w:val="center"/>
            </w:pPr>
            <w:r>
              <w:t>69</w:t>
            </w:r>
          </w:p>
        </w:tc>
      </w:tr>
      <w:tr w:rsidR="00B64835" w14:paraId="1345D9BC" w14:textId="77777777" w:rsidTr="00B64835">
        <w:trPr>
          <w:trHeight w:val="253"/>
          <w:jc w:val="center"/>
        </w:trPr>
        <w:tc>
          <w:tcPr>
            <w:tcW w:w="840" w:type="dxa"/>
            <w:tcBorders>
              <w:right w:val="single" w:sz="4" w:space="0" w:color="auto"/>
            </w:tcBorders>
          </w:tcPr>
          <w:p w14:paraId="24A50A4B" w14:textId="77777777" w:rsidR="00B64835" w:rsidRPr="00AF028E" w:rsidRDefault="00B64835" w:rsidP="00AA3954">
            <w:pPr>
              <w:pStyle w:val="LetranormalTFG"/>
              <w:jc w:val="center"/>
              <w:rPr>
                <w:b/>
              </w:rPr>
            </w:pPr>
          </w:p>
        </w:tc>
        <w:tc>
          <w:tcPr>
            <w:tcW w:w="795" w:type="dxa"/>
            <w:tcBorders>
              <w:left w:val="single" w:sz="4" w:space="0" w:color="auto"/>
              <w:right w:val="single" w:sz="4" w:space="0" w:color="auto"/>
            </w:tcBorders>
          </w:tcPr>
          <w:p w14:paraId="6A88A2C1" w14:textId="77777777" w:rsidR="00B64835" w:rsidRDefault="00B64835" w:rsidP="00AA3954">
            <w:pPr>
              <w:pStyle w:val="LetranormalTFG"/>
              <w:jc w:val="center"/>
            </w:pPr>
            <w:r>
              <w:t>LS 7</w:t>
            </w:r>
          </w:p>
        </w:tc>
        <w:tc>
          <w:tcPr>
            <w:tcW w:w="1256" w:type="dxa"/>
            <w:tcBorders>
              <w:left w:val="single" w:sz="4" w:space="0" w:color="auto"/>
              <w:right w:val="single" w:sz="4" w:space="0" w:color="auto"/>
            </w:tcBorders>
          </w:tcPr>
          <w:p w14:paraId="16D8B935" w14:textId="77777777" w:rsidR="00B64835" w:rsidRDefault="00B64835" w:rsidP="00AA3954">
            <w:pPr>
              <w:pStyle w:val="LetranormalTFG"/>
              <w:jc w:val="center"/>
            </w:pPr>
            <w:r>
              <w:t>72</w:t>
            </w:r>
          </w:p>
        </w:tc>
      </w:tr>
      <w:tr w:rsidR="00B64835" w14:paraId="13D82D3D" w14:textId="77777777" w:rsidTr="00B64835">
        <w:trPr>
          <w:trHeight w:val="253"/>
          <w:jc w:val="center"/>
        </w:trPr>
        <w:tc>
          <w:tcPr>
            <w:tcW w:w="840" w:type="dxa"/>
            <w:tcBorders>
              <w:bottom w:val="single" w:sz="4" w:space="0" w:color="auto"/>
              <w:right w:val="single" w:sz="4" w:space="0" w:color="auto"/>
            </w:tcBorders>
          </w:tcPr>
          <w:p w14:paraId="79BEAC9A" w14:textId="77777777" w:rsidR="00B64835" w:rsidRDefault="00B64835" w:rsidP="00AA3954">
            <w:pPr>
              <w:pStyle w:val="LetranormalTFG"/>
              <w:jc w:val="center"/>
            </w:pPr>
          </w:p>
        </w:tc>
        <w:tc>
          <w:tcPr>
            <w:tcW w:w="795" w:type="dxa"/>
            <w:tcBorders>
              <w:left w:val="single" w:sz="4" w:space="0" w:color="auto"/>
              <w:bottom w:val="single" w:sz="4" w:space="0" w:color="auto"/>
              <w:right w:val="single" w:sz="4" w:space="0" w:color="auto"/>
            </w:tcBorders>
          </w:tcPr>
          <w:p w14:paraId="22F08FB3" w14:textId="77777777" w:rsidR="00B64835" w:rsidRDefault="00B64835" w:rsidP="00AA3954">
            <w:pPr>
              <w:pStyle w:val="LetranormalTFG"/>
              <w:jc w:val="center"/>
            </w:pPr>
            <w:r>
              <w:t>LS 8</w:t>
            </w:r>
          </w:p>
        </w:tc>
        <w:tc>
          <w:tcPr>
            <w:tcW w:w="1256" w:type="dxa"/>
            <w:tcBorders>
              <w:left w:val="single" w:sz="4" w:space="0" w:color="auto"/>
              <w:bottom w:val="single" w:sz="4" w:space="0" w:color="auto"/>
              <w:right w:val="single" w:sz="4" w:space="0" w:color="auto"/>
            </w:tcBorders>
          </w:tcPr>
          <w:p w14:paraId="01C59455" w14:textId="77777777" w:rsidR="00B64835" w:rsidRDefault="00B64835" w:rsidP="00AA3954">
            <w:pPr>
              <w:pStyle w:val="LetranormalTFG"/>
              <w:jc w:val="center"/>
            </w:pPr>
            <w:r>
              <w:t>74</w:t>
            </w:r>
          </w:p>
        </w:tc>
      </w:tr>
    </w:tbl>
    <w:p w14:paraId="674C4504" w14:textId="77777777" w:rsidR="006D7C2F" w:rsidRDefault="006D7C2F" w:rsidP="00AC4C5A">
      <w:pPr>
        <w:pStyle w:val="LetranormalTFG"/>
      </w:pPr>
    </w:p>
    <w:p w14:paraId="7400A2B6" w14:textId="77777777" w:rsidR="000662F1" w:rsidRDefault="000662F1" w:rsidP="000662F1">
      <w:pPr>
        <w:pStyle w:val="LetranormalTFG"/>
        <w:jc w:val="center"/>
      </w:pPr>
      <w:r w:rsidRPr="000662F1">
        <w:rPr>
          <w:b/>
        </w:rPr>
        <w:t xml:space="preserve">Tabla </w:t>
      </w:r>
      <w:r w:rsidR="00741E9E">
        <w:rPr>
          <w:b/>
        </w:rPr>
        <w:t>8</w:t>
      </w:r>
      <w:r w:rsidRPr="000662F1">
        <w:rPr>
          <w:b/>
        </w:rPr>
        <w:t>.</w:t>
      </w:r>
      <w:r>
        <w:t xml:space="preserve"> Porcentaje de mejora respecto a la primera solución.</w:t>
      </w:r>
    </w:p>
    <w:p w14:paraId="576F0E69" w14:textId="77777777" w:rsidR="000662F1" w:rsidRDefault="000662F1" w:rsidP="000662F1">
      <w:pPr>
        <w:pStyle w:val="LetranormalTFG"/>
      </w:pPr>
    </w:p>
    <w:p w14:paraId="5A88BA5E" w14:textId="77777777" w:rsidR="000662F1" w:rsidRDefault="000662F1" w:rsidP="000662F1">
      <w:pPr>
        <w:pStyle w:val="LetranormalTFG"/>
      </w:pPr>
      <w:r>
        <w:lastRenderedPageBreak/>
        <w:t xml:space="preserve">En cuanto al tipo de búsqueda que mejor resultado proporciona es la búsqueda local 4 con un </w:t>
      </w:r>
      <w:r w:rsidRPr="000662F1">
        <w:rPr>
          <w:b/>
        </w:rPr>
        <w:t>88%</w:t>
      </w:r>
      <w:r>
        <w:rPr>
          <w:b/>
        </w:rPr>
        <w:t xml:space="preserve"> </w:t>
      </w:r>
      <w:r>
        <w:t>de mejora respecto al primer valor y la búsqueda que menos mejora es</w:t>
      </w:r>
      <w:r w:rsidR="00B21A62">
        <w:t xml:space="preserve"> la 5 con un </w:t>
      </w:r>
      <w:r w:rsidR="00B21A62" w:rsidRPr="00B21A62">
        <w:rPr>
          <w:b/>
        </w:rPr>
        <w:t>67%</w:t>
      </w:r>
      <w:r w:rsidR="00B21A62">
        <w:rPr>
          <w:b/>
        </w:rPr>
        <w:t xml:space="preserve"> </w:t>
      </w:r>
      <w:r w:rsidR="00B21A62">
        <w:t>de mejora.</w:t>
      </w:r>
    </w:p>
    <w:p w14:paraId="4A629B63" w14:textId="77777777" w:rsidR="00B64835" w:rsidRDefault="00B64835" w:rsidP="00624BEE">
      <w:pPr>
        <w:pStyle w:val="LetranormalTFG"/>
      </w:pPr>
      <w:r>
        <w:t xml:space="preserve">Al examinar </w:t>
      </w:r>
      <w:r w:rsidR="003A3262">
        <w:t xml:space="preserve">los porcentajes de mejora en los respectivo a las instancias se observan grandes variaciones entre las mismas, desde un </w:t>
      </w:r>
      <w:r w:rsidR="003A3262" w:rsidRPr="003A3262">
        <w:rPr>
          <w:b/>
        </w:rPr>
        <w:t>53%</w:t>
      </w:r>
      <w:r w:rsidR="003A3262">
        <w:t xml:space="preserve"> hasta un </w:t>
      </w:r>
      <w:r w:rsidR="003A3262" w:rsidRPr="003A3262">
        <w:rPr>
          <w:b/>
        </w:rPr>
        <w:t>127%</w:t>
      </w:r>
      <w:r w:rsidR="003A3262">
        <w:t>, lo que hace que se pueda confirmar que se han usado buenas instancias y se pueda verificar aun mas las pruebas realizadas.</w:t>
      </w:r>
    </w:p>
    <w:p w14:paraId="43F00CBE" w14:textId="77777777" w:rsidR="00AC4C5A" w:rsidRPr="00624BEE" w:rsidRDefault="00B21A62" w:rsidP="00624BEE">
      <w:pPr>
        <w:pStyle w:val="LetranormalTFG"/>
      </w:pPr>
      <w:r>
        <w:t xml:space="preserve">Una vez vistos todos los datos se puede llegar a la conclusión de que si lo que se necesita es una mayor precisión en conseguir el óptimo, el mejor método es </w:t>
      </w:r>
      <w:proofErr w:type="spellStart"/>
      <w:r w:rsidRPr="003A3262">
        <w:rPr>
          <w:b/>
        </w:rPr>
        <w:t>best</w:t>
      </w:r>
      <w:proofErr w:type="spellEnd"/>
      <w:r>
        <w:t xml:space="preserve">, sin </w:t>
      </w:r>
      <w:r w:rsidR="00624BEE">
        <w:t>embargo,</w:t>
      </w:r>
      <w:r>
        <w:t xml:space="preserve"> si se busca una relación de mejora-tiempo, </w:t>
      </w:r>
      <w:proofErr w:type="spellStart"/>
      <w:r w:rsidRPr="003A3262">
        <w:rPr>
          <w:b/>
        </w:rPr>
        <w:t>first</w:t>
      </w:r>
      <w:proofErr w:type="spellEnd"/>
      <w:r>
        <w:t xml:space="preserve"> es un método mucho mejor puesto que encuentra una buena solución en un tiempo mucho menor.</w:t>
      </w:r>
    </w:p>
    <w:p w14:paraId="6B259E73" w14:textId="77777777" w:rsidR="00E50592" w:rsidRDefault="00E50592" w:rsidP="00624BEE">
      <w:pPr>
        <w:pStyle w:val="TituloTFG"/>
        <w:sectPr w:rsidR="00E50592" w:rsidSect="00E50592">
          <w:footerReference w:type="default" r:id="rId123"/>
          <w:footerReference w:type="first" r:id="rId124"/>
          <w:pgSz w:w="11906" w:h="16838"/>
          <w:pgMar w:top="1418" w:right="1418" w:bottom="1418" w:left="1418" w:header="709" w:footer="709" w:gutter="0"/>
          <w:cols w:space="708"/>
          <w:titlePg/>
          <w:docGrid w:linePitch="360"/>
        </w:sectPr>
      </w:pPr>
    </w:p>
    <w:p w14:paraId="1D3CA248" w14:textId="77777777" w:rsidR="00AD5F04" w:rsidRDefault="0045644B" w:rsidP="00624BEE">
      <w:pPr>
        <w:pStyle w:val="TituloTFG"/>
      </w:pPr>
      <w:bookmarkStart w:id="190" w:name="_Toc517802758"/>
      <w:r>
        <w:lastRenderedPageBreak/>
        <w:t>Conclusiones</w:t>
      </w:r>
      <w:bookmarkEnd w:id="190"/>
    </w:p>
    <w:p w14:paraId="3A2A6B6A" w14:textId="77777777" w:rsidR="00DE4796" w:rsidRDefault="00DE4796" w:rsidP="00DE4796">
      <w:pPr>
        <w:pStyle w:val="LetranormalTFG"/>
      </w:pPr>
      <w:r>
        <w:t>Gracias a este proyecto he indagado un poco mas en metaheurísticas, mas concretamente en las búsquedas locales y su gran variabilidad para obtener mejoras.</w:t>
      </w:r>
    </w:p>
    <w:p w14:paraId="08679163" w14:textId="77777777" w:rsidR="002525A9" w:rsidRDefault="002525A9" w:rsidP="00DE4796">
      <w:pPr>
        <w:pStyle w:val="LetranormalTFG"/>
      </w:pPr>
      <w:r>
        <w:t xml:space="preserve">Lo mas complicado a la hora de realizar este proyecto ha sido la correcta implementación de la función objetivo, debido a que, si esta tenía algún fallo, todo el algoritmo dejaba de funcionar. Otra de las cosas que mas problemas han causado ha sido la decisión ha tomar sobre los robots </w:t>
      </w:r>
      <w:proofErr w:type="spellStart"/>
      <w:r>
        <w:t>infactibles</w:t>
      </w:r>
      <w:proofErr w:type="spellEnd"/>
      <w:r>
        <w:t>, así como el método constructivo a utilizar.</w:t>
      </w:r>
    </w:p>
    <w:p w14:paraId="08412835" w14:textId="77777777" w:rsidR="00DE4796" w:rsidRDefault="00DE4796" w:rsidP="00DE4796">
      <w:pPr>
        <w:pStyle w:val="LetranormalTFG"/>
      </w:pPr>
      <w:r>
        <w:t>El objetivo principal propuesto ha sido logrado con u</w:t>
      </w:r>
      <w:r w:rsidR="00F72BBC">
        <w:t>na mejora media del 76,5%</w:t>
      </w:r>
      <w:r>
        <w:t>.</w:t>
      </w:r>
    </w:p>
    <w:p w14:paraId="46B0374B" w14:textId="77777777" w:rsidR="00F72BBC" w:rsidRDefault="00F72BBC" w:rsidP="00DE4796">
      <w:pPr>
        <w:pStyle w:val="LetranormalTFG"/>
      </w:pPr>
      <w:r>
        <w:t xml:space="preserve">En cuanto a los </w:t>
      </w:r>
      <w:r w:rsidR="009D338E">
        <w:t>resultados obtenidos</w:t>
      </w:r>
      <w:r>
        <w:t xml:space="preserve"> se puede concluir que </w:t>
      </w:r>
      <w:proofErr w:type="spellStart"/>
      <w:r w:rsidRPr="00F72BBC">
        <w:rPr>
          <w:b/>
        </w:rPr>
        <w:t>first</w:t>
      </w:r>
      <w:proofErr w:type="spellEnd"/>
      <w:r>
        <w:rPr>
          <w:b/>
        </w:rPr>
        <w:t xml:space="preserve"> </w:t>
      </w:r>
      <w:r>
        <w:t xml:space="preserve">realiza un trabajo mas optimo puesto que la relación calidad tiempo es mucho mas grande que para </w:t>
      </w:r>
      <w:proofErr w:type="spellStart"/>
      <w:r w:rsidRPr="00F72BBC">
        <w:rPr>
          <w:b/>
        </w:rPr>
        <w:t>best</w:t>
      </w:r>
      <w:proofErr w:type="spellEnd"/>
      <w:r>
        <w:t xml:space="preserve">, sin </w:t>
      </w:r>
      <w:r w:rsidR="009D338E">
        <w:t>embargo,</w:t>
      </w:r>
      <w:r>
        <w:t xml:space="preserve"> si se desea un mejor resultado sin tener en cuenta el tiempo de ejecución, </w:t>
      </w:r>
      <w:proofErr w:type="spellStart"/>
      <w:r w:rsidRPr="001515C2">
        <w:rPr>
          <w:b/>
        </w:rPr>
        <w:t>best</w:t>
      </w:r>
      <w:proofErr w:type="spellEnd"/>
      <w:r>
        <w:t xml:space="preserve"> funciona mejor.</w:t>
      </w:r>
    </w:p>
    <w:p w14:paraId="7146215E" w14:textId="77777777" w:rsidR="00FD029A" w:rsidRPr="00F72BBC" w:rsidRDefault="009D338E" w:rsidP="00DE4796">
      <w:pPr>
        <w:pStyle w:val="LetranormalTFG"/>
      </w:pPr>
      <w:r>
        <w:t>Además</w:t>
      </w:r>
      <w:r w:rsidR="00FD029A">
        <w:t xml:space="preserve"> de esto la implementación de ILS como prueba ha mostrado que </w:t>
      </w:r>
      <w:r>
        <w:t>implementar un algoritmo que trate de evitar los óptimos locales puede ser una buena manera de mejorar aun mas los resultados obtenidos.</w:t>
      </w:r>
    </w:p>
    <w:p w14:paraId="2A7B0D49" w14:textId="77777777" w:rsidR="00DE4796" w:rsidRDefault="00DE4796" w:rsidP="00DE4796">
      <w:pPr>
        <w:pStyle w:val="LetranormalTFG"/>
      </w:pPr>
      <w:r>
        <w:t xml:space="preserve">Las posibles mejoras a realizar entran dentro de la mejora de este esté algoritmo, añadiendo búsquedas globales cuando te encuentras con un óptimo local o pensando diferentes </w:t>
      </w:r>
      <w:r w:rsidR="00F54822">
        <w:t xml:space="preserve">métodos constructivos </w:t>
      </w:r>
      <w:r>
        <w:t xml:space="preserve">que mejoren el </w:t>
      </w:r>
      <w:proofErr w:type="spellStart"/>
      <w:r>
        <w:t>random</w:t>
      </w:r>
      <w:proofErr w:type="spellEnd"/>
      <w:r>
        <w:t>.</w:t>
      </w:r>
    </w:p>
    <w:p w14:paraId="4DB95FFE" w14:textId="77777777" w:rsidR="00DE4796" w:rsidRDefault="00DE4796" w:rsidP="00DE4796">
      <w:pPr>
        <w:pStyle w:val="LetranormalTFG"/>
      </w:pPr>
      <w:r>
        <w:t>Otra posible mejora es la utilización de otras metaheurísticas para estudiar la posible mejora de los tiempos</w:t>
      </w:r>
      <w:r w:rsidR="00F72BBC">
        <w:t xml:space="preserve"> de ejecución</w:t>
      </w:r>
      <w:r>
        <w:t xml:space="preserve"> sobre estas.</w:t>
      </w:r>
    </w:p>
    <w:p w14:paraId="5BA46F22" w14:textId="77777777" w:rsidR="006C34BF" w:rsidRDefault="006C34BF" w:rsidP="00DE4796">
      <w:pPr>
        <w:pStyle w:val="LetranormalTFG"/>
      </w:pPr>
      <w:r>
        <w:t>Además, como posible mejora, se podría unir esta aplicación con el simulador en Qt y que automáticamente coja los datos del fichero creado por este algoritmo y ejecute la simulación.</w:t>
      </w:r>
    </w:p>
    <w:p w14:paraId="4E485FB7" w14:textId="77777777" w:rsidR="00E50592" w:rsidRDefault="00E50592" w:rsidP="00DE4796">
      <w:pPr>
        <w:pStyle w:val="LetranormalTFG"/>
        <w:sectPr w:rsidR="00E50592" w:rsidSect="00E50592">
          <w:footerReference w:type="first" r:id="rId125"/>
          <w:pgSz w:w="11906" w:h="16838"/>
          <w:pgMar w:top="1418" w:right="1418" w:bottom="1418" w:left="1418" w:header="709" w:footer="709" w:gutter="0"/>
          <w:cols w:space="708"/>
          <w:titlePg/>
          <w:docGrid w:linePitch="360"/>
        </w:sectPr>
      </w:pPr>
    </w:p>
    <w:p w14:paraId="498CCCB1" w14:textId="77777777" w:rsidR="00BC3217" w:rsidRDefault="0045644B">
      <w:pPr>
        <w:rPr>
          <w:rFonts w:ascii="Arial" w:eastAsiaTheme="majorEastAsia" w:hAnsi="Arial" w:cstheme="majorBidi"/>
          <w:b/>
          <w:sz w:val="40"/>
          <w:szCs w:val="32"/>
        </w:rPr>
      </w:pPr>
      <w:r>
        <w:rPr>
          <w:rFonts w:ascii="Arial" w:eastAsiaTheme="majorEastAsia" w:hAnsi="Arial" w:cstheme="majorBidi"/>
          <w:b/>
          <w:sz w:val="40"/>
          <w:szCs w:val="32"/>
        </w:rPr>
        <w:lastRenderedPageBreak/>
        <w:t>Bibliografía</w:t>
      </w:r>
    </w:p>
    <w:p w14:paraId="39957AA4" w14:textId="77777777" w:rsidR="00876642" w:rsidRPr="001D3695" w:rsidRDefault="00876642" w:rsidP="00876642">
      <w:pPr>
        <w:pStyle w:val="LetranormalTFG"/>
        <w:rPr>
          <w:b/>
          <w:sz w:val="24"/>
        </w:rPr>
      </w:pPr>
      <w:r w:rsidRPr="003C255A">
        <w:rPr>
          <w:b/>
          <w:sz w:val="24"/>
        </w:rPr>
        <w:t>Robótica</w:t>
      </w:r>
    </w:p>
    <w:p w14:paraId="368EC556" w14:textId="77777777" w:rsidR="00876642" w:rsidRPr="001D3695" w:rsidRDefault="00876642" w:rsidP="00876642">
      <w:pPr>
        <w:pStyle w:val="LetranormalTFG"/>
        <w:numPr>
          <w:ilvl w:val="0"/>
          <w:numId w:val="30"/>
        </w:numPr>
      </w:pPr>
      <w:r w:rsidRPr="001D3695">
        <w:t>Fernando Reyes Cortés</w:t>
      </w:r>
      <w:r>
        <w:t xml:space="preserve"> (2018) </w:t>
      </w:r>
      <w:r w:rsidRPr="001D3695">
        <w:rPr>
          <w:i/>
        </w:rPr>
        <w:t>“Robótica. Control de robots manipuladores</w:t>
      </w:r>
      <w:r>
        <w:rPr>
          <w:i/>
        </w:rPr>
        <w:t>”.</w:t>
      </w:r>
    </w:p>
    <w:p w14:paraId="1E355354" w14:textId="77777777" w:rsidR="00876642" w:rsidRDefault="00876642" w:rsidP="00876642">
      <w:pPr>
        <w:pStyle w:val="LetranormalTFG"/>
        <w:numPr>
          <w:ilvl w:val="0"/>
          <w:numId w:val="30"/>
        </w:numPr>
        <w:rPr>
          <w:rStyle w:val="a-size-large"/>
          <w:i/>
        </w:rPr>
      </w:pPr>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p>
    <w:p w14:paraId="7ECA843F" w14:textId="77777777" w:rsidR="009D2D4E" w:rsidRPr="009D2D4E" w:rsidRDefault="009D2D4E" w:rsidP="009D2D4E">
      <w:pPr>
        <w:pStyle w:val="LetranormalTFG"/>
        <w:rPr>
          <w:b/>
          <w:sz w:val="24"/>
        </w:rPr>
      </w:pPr>
      <w:r w:rsidRPr="009D2D4E">
        <w:rPr>
          <w:b/>
          <w:sz w:val="24"/>
        </w:rPr>
        <w:t>Metaheurística</w:t>
      </w:r>
    </w:p>
    <w:p w14:paraId="3A4050B6" w14:textId="77777777" w:rsidR="003066EA" w:rsidRPr="003066EA" w:rsidRDefault="003066EA" w:rsidP="009D2D4E">
      <w:pPr>
        <w:pStyle w:val="LetranormalTFG"/>
        <w:numPr>
          <w:ilvl w:val="0"/>
          <w:numId w:val="30"/>
        </w:numPr>
        <w:rPr>
          <w:i/>
        </w:rPr>
      </w:pPr>
      <w:r w:rsidRPr="003066EA">
        <w:t>D. Henderson, S.H. Jacobson y W.A. Jonhson (2003)</w:t>
      </w:r>
      <w:r>
        <w:rPr>
          <w:i/>
        </w:rPr>
        <w:t xml:space="preserve"> “</w:t>
      </w:r>
      <w:proofErr w:type="spellStart"/>
      <w:r>
        <w:rPr>
          <w:i/>
        </w:rPr>
        <w:t>Handbook</w:t>
      </w:r>
      <w:proofErr w:type="spellEnd"/>
      <w:r>
        <w:rPr>
          <w:i/>
        </w:rPr>
        <w:t xml:space="preserve"> </w:t>
      </w:r>
      <w:proofErr w:type="spellStart"/>
      <w:r>
        <w:rPr>
          <w:i/>
        </w:rPr>
        <w:t>of</w:t>
      </w:r>
      <w:proofErr w:type="spellEnd"/>
      <w:r>
        <w:rPr>
          <w:i/>
        </w:rPr>
        <w:t xml:space="preserve"> </w:t>
      </w:r>
      <w:proofErr w:type="spellStart"/>
      <w:r>
        <w:rPr>
          <w:i/>
        </w:rPr>
        <w:t>metaheuristic</w:t>
      </w:r>
      <w:proofErr w:type="spellEnd"/>
      <w:r>
        <w:rPr>
          <w:i/>
        </w:rPr>
        <w:t>”</w:t>
      </w:r>
    </w:p>
    <w:p w14:paraId="50651847" w14:textId="77777777" w:rsidR="003066EA" w:rsidRDefault="003066EA" w:rsidP="009D2D4E">
      <w:pPr>
        <w:pStyle w:val="LetranormalTFG"/>
        <w:numPr>
          <w:ilvl w:val="0"/>
          <w:numId w:val="30"/>
        </w:numPr>
        <w:rPr>
          <w:rStyle w:val="a-size-large"/>
          <w:i/>
        </w:rPr>
      </w:pPr>
      <w:r w:rsidRPr="003066EA">
        <w:t>F. Glover y M. Laguna (1997)</w:t>
      </w:r>
      <w:r>
        <w:rPr>
          <w:rStyle w:val="a-size-large"/>
          <w:i/>
        </w:rPr>
        <w:t xml:space="preserve"> “</w:t>
      </w:r>
      <w:proofErr w:type="spellStart"/>
      <w:r>
        <w:rPr>
          <w:rStyle w:val="a-size-large"/>
          <w:i/>
        </w:rPr>
        <w:t>Tabu</w:t>
      </w:r>
      <w:proofErr w:type="spellEnd"/>
      <w:r>
        <w:rPr>
          <w:rStyle w:val="a-size-large"/>
          <w:i/>
        </w:rPr>
        <w:t xml:space="preserve"> </w:t>
      </w:r>
      <w:proofErr w:type="spellStart"/>
      <w:r>
        <w:rPr>
          <w:rStyle w:val="a-size-large"/>
          <w:i/>
        </w:rPr>
        <w:t>Seatch</w:t>
      </w:r>
      <w:proofErr w:type="spellEnd"/>
      <w:r>
        <w:rPr>
          <w:rStyle w:val="a-size-large"/>
          <w:i/>
        </w:rPr>
        <w:t>”</w:t>
      </w:r>
    </w:p>
    <w:p w14:paraId="5161448B" w14:textId="77777777" w:rsidR="00F22C6E" w:rsidRDefault="00ED2FA5" w:rsidP="009D2D4E">
      <w:pPr>
        <w:pStyle w:val="LetranormalTFG"/>
        <w:numPr>
          <w:ilvl w:val="0"/>
          <w:numId w:val="30"/>
        </w:numPr>
        <w:rPr>
          <w:i/>
        </w:rPr>
      </w:pPr>
      <w:r>
        <w:t xml:space="preserve">P. Hansen y N. </w:t>
      </w:r>
      <w:proofErr w:type="spellStart"/>
      <w:r>
        <w:t>Mladenovìc</w:t>
      </w:r>
      <w:proofErr w:type="spellEnd"/>
      <w:r>
        <w:t xml:space="preserve"> (2003) </w:t>
      </w:r>
      <w:r w:rsidRPr="00ED2FA5">
        <w:rPr>
          <w:i/>
        </w:rPr>
        <w:t>“</w:t>
      </w:r>
      <w:proofErr w:type="spellStart"/>
      <w:r w:rsidRPr="00ED2FA5">
        <w:rPr>
          <w:i/>
        </w:rPr>
        <w:t>Handbook</w:t>
      </w:r>
      <w:proofErr w:type="spellEnd"/>
      <w:r w:rsidRPr="00ED2FA5">
        <w:rPr>
          <w:i/>
        </w:rPr>
        <w:t xml:space="preserve"> </w:t>
      </w:r>
      <w:proofErr w:type="spellStart"/>
      <w:r w:rsidRPr="00ED2FA5">
        <w:rPr>
          <w:i/>
        </w:rPr>
        <w:t>of</w:t>
      </w:r>
      <w:proofErr w:type="spellEnd"/>
      <w:r w:rsidRPr="00ED2FA5">
        <w:rPr>
          <w:i/>
        </w:rPr>
        <w:t xml:space="preserve"> </w:t>
      </w:r>
      <w:proofErr w:type="spellStart"/>
      <w:r w:rsidRPr="00ED2FA5">
        <w:rPr>
          <w:i/>
        </w:rPr>
        <w:t>Metaheuristic</w:t>
      </w:r>
      <w:proofErr w:type="spellEnd"/>
      <w:r w:rsidRPr="00ED2FA5">
        <w:rPr>
          <w:i/>
        </w:rPr>
        <w:t>”</w:t>
      </w:r>
    </w:p>
    <w:p w14:paraId="1B8F5FCA" w14:textId="77777777" w:rsidR="00ED2FA5" w:rsidRDefault="00ED2FA5" w:rsidP="009D2D4E">
      <w:pPr>
        <w:pStyle w:val="LetranormalTFG"/>
        <w:numPr>
          <w:ilvl w:val="0"/>
          <w:numId w:val="30"/>
        </w:numPr>
        <w:rPr>
          <w:i/>
        </w:rPr>
      </w:pPr>
      <w:r>
        <w:t xml:space="preserve">J. H. </w:t>
      </w:r>
      <w:proofErr w:type="spellStart"/>
      <w:r>
        <w:t>Holland</w:t>
      </w:r>
      <w:proofErr w:type="spellEnd"/>
      <w:r>
        <w:t xml:space="preserve"> (1975) </w:t>
      </w:r>
      <w:r w:rsidRPr="007A0FC9">
        <w:rPr>
          <w:i/>
        </w:rPr>
        <w:t>“</w:t>
      </w:r>
      <w:proofErr w:type="spellStart"/>
      <w:r w:rsidRPr="007A0FC9">
        <w:rPr>
          <w:i/>
        </w:rPr>
        <w:t>Adaptation</w:t>
      </w:r>
      <w:proofErr w:type="spellEnd"/>
      <w:r w:rsidRPr="007A0FC9">
        <w:rPr>
          <w:i/>
        </w:rPr>
        <w:t xml:space="preserve"> in Natural and Artificial </w:t>
      </w:r>
      <w:proofErr w:type="spellStart"/>
      <w:r w:rsidRPr="007A0FC9">
        <w:rPr>
          <w:i/>
        </w:rPr>
        <w:t>System</w:t>
      </w:r>
      <w:r w:rsidR="007A0FC9" w:rsidRPr="007A0FC9">
        <w:rPr>
          <w:i/>
        </w:rPr>
        <w:t>s</w:t>
      </w:r>
      <w:proofErr w:type="spellEnd"/>
      <w:r w:rsidRPr="007A0FC9">
        <w:rPr>
          <w:i/>
        </w:rPr>
        <w:t>”</w:t>
      </w:r>
    </w:p>
    <w:p w14:paraId="665A934F" w14:textId="77777777" w:rsidR="007A0FC9" w:rsidRPr="0066540E" w:rsidRDefault="007A0FC9" w:rsidP="009D2D4E">
      <w:pPr>
        <w:pStyle w:val="LetranormalTFG"/>
        <w:numPr>
          <w:ilvl w:val="0"/>
          <w:numId w:val="30"/>
        </w:numPr>
      </w:pPr>
      <w:r>
        <w:t xml:space="preserve">F. Glover (1998) </w:t>
      </w:r>
      <w:r w:rsidRPr="007A0FC9">
        <w:rPr>
          <w:i/>
        </w:rPr>
        <w:t xml:space="preserve">“In Artificial </w:t>
      </w:r>
      <w:proofErr w:type="spellStart"/>
      <w:r w:rsidRPr="007A0FC9">
        <w:rPr>
          <w:i/>
        </w:rPr>
        <w:t>Evolution</w:t>
      </w:r>
      <w:proofErr w:type="spellEnd"/>
      <w:r w:rsidRPr="007A0FC9">
        <w:rPr>
          <w:i/>
        </w:rPr>
        <w:t xml:space="preserve">, </w:t>
      </w:r>
      <w:proofErr w:type="spellStart"/>
      <w:r w:rsidRPr="007A0FC9">
        <w:rPr>
          <w:i/>
        </w:rPr>
        <w:t>Lecture</w:t>
      </w:r>
      <w:proofErr w:type="spellEnd"/>
      <w:r w:rsidRPr="007A0FC9">
        <w:rPr>
          <w:i/>
        </w:rPr>
        <w:t xml:space="preserve"> Notes in </w:t>
      </w:r>
      <w:proofErr w:type="spellStart"/>
      <w:r w:rsidRPr="007A0FC9">
        <w:rPr>
          <w:i/>
        </w:rPr>
        <w:t>Computer</w:t>
      </w:r>
      <w:proofErr w:type="spellEnd"/>
      <w:r w:rsidRPr="007A0FC9">
        <w:rPr>
          <w:i/>
        </w:rPr>
        <w:t xml:space="preserve"> </w:t>
      </w:r>
      <w:proofErr w:type="spellStart"/>
      <w:r w:rsidRPr="007A0FC9">
        <w:rPr>
          <w:i/>
        </w:rPr>
        <w:t>Science</w:t>
      </w:r>
      <w:proofErr w:type="spellEnd"/>
      <w:r w:rsidRPr="007A0FC9">
        <w:rPr>
          <w:i/>
        </w:rPr>
        <w:t>”</w:t>
      </w:r>
    </w:p>
    <w:p w14:paraId="3BD2301E" w14:textId="77777777" w:rsidR="0066540E" w:rsidRPr="00282F11" w:rsidRDefault="0066540E" w:rsidP="009D2D4E">
      <w:pPr>
        <w:pStyle w:val="LetranormalTFG"/>
        <w:numPr>
          <w:ilvl w:val="0"/>
          <w:numId w:val="30"/>
        </w:numPr>
      </w:pPr>
      <w:r>
        <w:t xml:space="preserve">M. </w:t>
      </w:r>
      <w:proofErr w:type="spellStart"/>
      <w:r>
        <w:t>Dorigo</w:t>
      </w:r>
      <w:proofErr w:type="spellEnd"/>
      <w:r>
        <w:t xml:space="preserve"> (1992) </w:t>
      </w:r>
      <w:r w:rsidRPr="0066540E">
        <w:rPr>
          <w:i/>
        </w:rPr>
        <w:t>“</w:t>
      </w:r>
      <w:proofErr w:type="spellStart"/>
      <w:r w:rsidRPr="0066540E">
        <w:rPr>
          <w:i/>
        </w:rPr>
        <w:t>Optimization</w:t>
      </w:r>
      <w:proofErr w:type="spellEnd"/>
      <w:r w:rsidRPr="0066540E">
        <w:rPr>
          <w:i/>
        </w:rPr>
        <w:t xml:space="preserve">, </w:t>
      </w:r>
      <w:proofErr w:type="spellStart"/>
      <w:r w:rsidRPr="0066540E">
        <w:rPr>
          <w:i/>
        </w:rPr>
        <w:t>Learning</w:t>
      </w:r>
      <w:proofErr w:type="spellEnd"/>
      <w:r w:rsidRPr="0066540E">
        <w:rPr>
          <w:i/>
        </w:rPr>
        <w:t xml:space="preserve"> and Natural </w:t>
      </w:r>
      <w:proofErr w:type="spellStart"/>
      <w:r w:rsidRPr="0066540E">
        <w:rPr>
          <w:i/>
        </w:rPr>
        <w:t>Algorithms</w:t>
      </w:r>
      <w:proofErr w:type="spellEnd"/>
      <w:r w:rsidRPr="0066540E">
        <w:rPr>
          <w:i/>
        </w:rPr>
        <w:t>”</w:t>
      </w:r>
    </w:p>
    <w:p w14:paraId="098CB064" w14:textId="77777777" w:rsidR="00282F11" w:rsidRPr="00282F11" w:rsidRDefault="00282F11" w:rsidP="009D2D4E">
      <w:pPr>
        <w:pStyle w:val="LetranormalTFG"/>
        <w:numPr>
          <w:ilvl w:val="0"/>
          <w:numId w:val="30"/>
        </w:numPr>
        <w:rPr>
          <w:i/>
        </w:rPr>
      </w:pPr>
      <w:r>
        <w:t xml:space="preserve">C.G.E. </w:t>
      </w:r>
      <w:proofErr w:type="spellStart"/>
      <w:r>
        <w:t>Boender</w:t>
      </w:r>
      <w:proofErr w:type="spellEnd"/>
      <w:r>
        <w:t xml:space="preserve">, A.H.G. </w:t>
      </w:r>
      <w:proofErr w:type="spellStart"/>
      <w:r>
        <w:t>Rinnooy</w:t>
      </w:r>
      <w:proofErr w:type="spellEnd"/>
      <w:r>
        <w:t xml:space="preserve">, L. </w:t>
      </w:r>
      <w:proofErr w:type="spellStart"/>
      <w:r>
        <w:t>Stougie</w:t>
      </w:r>
      <w:proofErr w:type="spellEnd"/>
      <w:r>
        <w:t xml:space="preserve"> y G.T. </w:t>
      </w:r>
      <w:proofErr w:type="spellStart"/>
      <w:r>
        <w:t>Timmer</w:t>
      </w:r>
      <w:proofErr w:type="spellEnd"/>
      <w:r>
        <w:t xml:space="preserve"> (1982) </w:t>
      </w:r>
      <w:r w:rsidRPr="00282F11">
        <w:rPr>
          <w:i/>
        </w:rPr>
        <w:t>“</w:t>
      </w:r>
      <w:proofErr w:type="spellStart"/>
      <w:r w:rsidRPr="00282F11">
        <w:rPr>
          <w:i/>
        </w:rPr>
        <w:t>Mathematical</w:t>
      </w:r>
      <w:proofErr w:type="spellEnd"/>
      <w:r w:rsidRPr="00282F11">
        <w:rPr>
          <w:i/>
        </w:rPr>
        <w:t xml:space="preserve"> </w:t>
      </w:r>
      <w:proofErr w:type="spellStart"/>
      <w:r w:rsidRPr="00282F11">
        <w:rPr>
          <w:i/>
        </w:rPr>
        <w:t>Programming</w:t>
      </w:r>
      <w:proofErr w:type="spellEnd"/>
      <w:r w:rsidRPr="00282F11">
        <w:rPr>
          <w:i/>
        </w:rPr>
        <w:t>”</w:t>
      </w:r>
    </w:p>
    <w:p w14:paraId="7557965C" w14:textId="77777777" w:rsidR="009D2D4E" w:rsidRPr="009D2D4E" w:rsidRDefault="009D2D4E" w:rsidP="009D2D4E">
      <w:pPr>
        <w:pStyle w:val="LetranormalTFG"/>
        <w:rPr>
          <w:b/>
          <w:sz w:val="24"/>
        </w:rPr>
      </w:pPr>
      <w:r w:rsidRPr="009D2D4E">
        <w:rPr>
          <w:b/>
          <w:sz w:val="24"/>
        </w:rPr>
        <w:t>Java</w:t>
      </w:r>
    </w:p>
    <w:p w14:paraId="3C3043CE" w14:textId="77777777" w:rsidR="009D2D4E" w:rsidRDefault="009D2D4E" w:rsidP="009D2D4E">
      <w:pPr>
        <w:pStyle w:val="LetranormalTFG"/>
        <w:numPr>
          <w:ilvl w:val="0"/>
          <w:numId w:val="30"/>
        </w:numPr>
        <w:rPr>
          <w:rStyle w:val="a-size-large"/>
          <w:i/>
        </w:rPr>
      </w:pPr>
      <w:r w:rsidRPr="009D2D4E">
        <w:rPr>
          <w:rStyle w:val="a-size-large"/>
        </w:rPr>
        <w:t xml:space="preserve">Cay S. </w:t>
      </w:r>
      <w:proofErr w:type="spellStart"/>
      <w:r w:rsidRPr="009D2D4E">
        <w:rPr>
          <w:rStyle w:val="a-size-large"/>
        </w:rPr>
        <w:t>Horstmann</w:t>
      </w:r>
      <w:proofErr w:type="spellEnd"/>
      <w:r w:rsidRPr="009D2D4E">
        <w:rPr>
          <w:rStyle w:val="a-size-large"/>
        </w:rPr>
        <w:t xml:space="preserve"> (2013)</w:t>
      </w:r>
      <w:r>
        <w:rPr>
          <w:rStyle w:val="a-size-large"/>
          <w:i/>
        </w:rPr>
        <w:t xml:space="preserve"> “Java SE 8 </w:t>
      </w:r>
      <w:proofErr w:type="spellStart"/>
      <w:r>
        <w:rPr>
          <w:rStyle w:val="a-size-large"/>
          <w:i/>
        </w:rPr>
        <w:t>for</w:t>
      </w:r>
      <w:proofErr w:type="spellEnd"/>
      <w:r>
        <w:rPr>
          <w:rStyle w:val="a-size-large"/>
          <w:i/>
        </w:rPr>
        <w:t xml:space="preserve"> </w:t>
      </w:r>
      <w:proofErr w:type="spellStart"/>
      <w:r>
        <w:rPr>
          <w:rStyle w:val="a-size-large"/>
          <w:i/>
        </w:rPr>
        <w:t>the</w:t>
      </w:r>
      <w:proofErr w:type="spellEnd"/>
      <w:r>
        <w:rPr>
          <w:rStyle w:val="a-size-large"/>
          <w:i/>
        </w:rPr>
        <w:t xml:space="preserve"> </w:t>
      </w:r>
      <w:proofErr w:type="spellStart"/>
      <w:r>
        <w:rPr>
          <w:rStyle w:val="a-size-large"/>
          <w:i/>
        </w:rPr>
        <w:t>Really</w:t>
      </w:r>
      <w:proofErr w:type="spellEnd"/>
      <w:r>
        <w:rPr>
          <w:rStyle w:val="a-size-large"/>
          <w:i/>
        </w:rPr>
        <w:t xml:space="preserve"> </w:t>
      </w:r>
      <w:proofErr w:type="spellStart"/>
      <w:r>
        <w:rPr>
          <w:rStyle w:val="a-size-large"/>
          <w:i/>
        </w:rPr>
        <w:t>Imaptient</w:t>
      </w:r>
      <w:proofErr w:type="spellEnd"/>
      <w:r>
        <w:rPr>
          <w:rStyle w:val="a-size-large"/>
          <w:i/>
        </w:rPr>
        <w:t>”</w:t>
      </w:r>
    </w:p>
    <w:p w14:paraId="22A5FD65" w14:textId="77777777" w:rsidR="006971BD" w:rsidRPr="006971BD" w:rsidRDefault="006971BD" w:rsidP="006971BD">
      <w:pPr>
        <w:pStyle w:val="LetranormalTFG"/>
        <w:numPr>
          <w:ilvl w:val="0"/>
          <w:numId w:val="30"/>
        </w:numPr>
        <w:rPr>
          <w:rStyle w:val="a-size-large"/>
          <w:i/>
        </w:rPr>
      </w:pPr>
      <w:r w:rsidRPr="006971BD">
        <w:rPr>
          <w:rStyle w:val="a-size-large"/>
        </w:rPr>
        <w:t>Documentación</w:t>
      </w:r>
      <w:r w:rsidR="009D2D4E" w:rsidRPr="006971BD">
        <w:rPr>
          <w:rStyle w:val="a-size-large"/>
        </w:rPr>
        <w:t xml:space="preserve"> online: </w:t>
      </w:r>
      <w:hyperlink r:id="rId126" w:history="1">
        <w:r w:rsidRPr="00D80015">
          <w:rPr>
            <w:rStyle w:val="Hipervnculo"/>
            <w:i/>
          </w:rPr>
          <w:t>https://docs.oracle.com/javase/10/docs/api/overview-summary.html</w:t>
        </w:r>
      </w:hyperlink>
    </w:p>
    <w:p w14:paraId="54F6D113" w14:textId="77777777" w:rsidR="00876642" w:rsidRPr="00876642" w:rsidRDefault="00876642" w:rsidP="00876642">
      <w:pPr>
        <w:pStyle w:val="LetranormalTFG"/>
        <w:rPr>
          <w:b/>
          <w:sz w:val="24"/>
        </w:rPr>
      </w:pPr>
      <w:r w:rsidRPr="00876642">
        <w:rPr>
          <w:b/>
          <w:sz w:val="24"/>
        </w:rPr>
        <w:t>Metodología ágil</w:t>
      </w:r>
    </w:p>
    <w:p w14:paraId="1BBFA763" w14:textId="77777777" w:rsidR="00876642" w:rsidRPr="00001CF2" w:rsidRDefault="00876642" w:rsidP="00876642">
      <w:pPr>
        <w:pStyle w:val="LetranormalTFG"/>
        <w:numPr>
          <w:ilvl w:val="0"/>
          <w:numId w:val="30"/>
        </w:numPr>
        <w:rPr>
          <w:i/>
        </w:rPr>
      </w:pPr>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p>
    <w:p w14:paraId="22854082" w14:textId="77777777" w:rsidR="00876642" w:rsidRDefault="00876642" w:rsidP="00876642">
      <w:pPr>
        <w:pStyle w:val="LetranormalTFG"/>
        <w:numPr>
          <w:ilvl w:val="0"/>
          <w:numId w:val="30"/>
        </w:numPr>
      </w:pPr>
      <w:r w:rsidRPr="00001CF2">
        <w:t>Tipos de metodologías resumidas:</w:t>
      </w:r>
      <w:r>
        <w:t xml:space="preserve"> </w:t>
      </w:r>
      <w:hyperlink r:id="rId127" w:history="1">
        <w:r w:rsidRPr="00AE31E8">
          <w:rPr>
            <w:rStyle w:val="Hipervnculo"/>
          </w:rPr>
          <w:t>https://www.versionone.com/agile-101/agile-methodologies/</w:t>
        </w:r>
      </w:hyperlink>
    </w:p>
    <w:p w14:paraId="6D086FE6" w14:textId="77777777" w:rsidR="00876642" w:rsidRDefault="00876642" w:rsidP="00876642">
      <w:pPr>
        <w:pStyle w:val="LetranormalTFG"/>
      </w:pPr>
    </w:p>
    <w:sectPr w:rsidR="00876642" w:rsidSect="00E50592">
      <w:footerReference w:type="first" r:id="rId128"/>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DDA56D" w14:textId="77777777" w:rsidR="002F18BF" w:rsidRDefault="002F18BF" w:rsidP="008D373D">
      <w:pPr>
        <w:spacing w:after="0" w:line="240" w:lineRule="auto"/>
      </w:pPr>
      <w:r>
        <w:separator/>
      </w:r>
    </w:p>
  </w:endnote>
  <w:endnote w:type="continuationSeparator" w:id="0">
    <w:p w14:paraId="77D42281" w14:textId="77777777" w:rsidR="002F18BF" w:rsidRDefault="002F18BF"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0A8F96" w14:textId="77777777" w:rsidR="008B342F" w:rsidRPr="00107381" w:rsidRDefault="008B342F">
    <w:pPr>
      <w:pStyle w:val="Piedepgina"/>
      <w:rPr>
        <w:rFonts w:ascii="Century Gothic" w:hAnsi="Century Gothic"/>
        <w:i/>
        <w:sz w:val="20"/>
        <w:szCs w:val="20"/>
      </w:rPr>
    </w:pPr>
    <w:r w:rsidRPr="00107381">
      <w:rPr>
        <w:rFonts w:ascii="Century Gothic" w:hAnsi="Century Gothic"/>
        <w:i/>
        <w:sz w:val="20"/>
        <w:szCs w:val="20"/>
      </w:rPr>
      <w:t>Capítulo 1</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3</w:t>
    </w:r>
    <w:r w:rsidRPr="00107381">
      <w:rPr>
        <w:rFonts w:ascii="Century Gothic" w:hAnsi="Century Gothic"/>
        <w:sz w:val="20"/>
        <w:szCs w:val="20"/>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B0D758" w14:textId="77777777" w:rsidR="008B342F" w:rsidRDefault="008B342F" w:rsidP="00E50592">
    <w:pPr>
      <w:pStyle w:val="Piedepgina"/>
    </w:pPr>
  </w:p>
  <w:p w14:paraId="4F421E23" w14:textId="77777777" w:rsidR="008B342F" w:rsidRPr="00E50592" w:rsidRDefault="008B342F">
    <w:pPr>
      <w:pStyle w:val="Piedepgina"/>
      <w:rPr>
        <w:rFonts w:ascii="Century Gothic" w:hAnsi="Century Gothic"/>
        <w:i/>
        <w:sz w:val="20"/>
        <w:szCs w:val="20"/>
      </w:rPr>
    </w:pPr>
    <w:r>
      <w:rPr>
        <w:rFonts w:ascii="Century Gothic" w:hAnsi="Century Gothic"/>
        <w:i/>
        <w:sz w:val="20"/>
        <w:szCs w:val="20"/>
      </w:rPr>
      <w:t>Conclusiones</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41</w:t>
    </w:r>
    <w:r w:rsidRPr="00E50592">
      <w:rPr>
        <w:rFonts w:ascii="Century Gothic" w:hAnsi="Century Gothic"/>
        <w:i/>
        <w:sz w:val="20"/>
        <w:szCs w:val="20"/>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E67623" w14:textId="77777777" w:rsidR="008B342F" w:rsidRDefault="008B342F" w:rsidP="00E50592">
    <w:pPr>
      <w:pStyle w:val="Piedepgina"/>
    </w:pPr>
  </w:p>
  <w:p w14:paraId="744EC998" w14:textId="77777777" w:rsidR="008B342F" w:rsidRPr="00E50592" w:rsidRDefault="008B342F">
    <w:pPr>
      <w:pStyle w:val="Piedepgina"/>
      <w:rPr>
        <w:rFonts w:ascii="Century Gothic" w:hAnsi="Century Gothic"/>
        <w:i/>
        <w:sz w:val="20"/>
        <w:szCs w:val="20"/>
      </w:rPr>
    </w:pPr>
    <w:r>
      <w:rPr>
        <w:rFonts w:ascii="Century Gothic" w:hAnsi="Century Gothic"/>
        <w:i/>
        <w:sz w:val="20"/>
        <w:szCs w:val="20"/>
      </w:rPr>
      <w:t>Bibliografía</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42</w:t>
    </w:r>
    <w:r w:rsidRPr="00E50592">
      <w:rPr>
        <w:rFonts w:ascii="Century Gothic" w:hAnsi="Century Gothic"/>
        <w:i/>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262507" w14:textId="77777777" w:rsidR="008B342F" w:rsidRPr="00107381" w:rsidRDefault="008B342F">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2</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16</w:t>
    </w:r>
    <w:r w:rsidRPr="00107381">
      <w:rPr>
        <w:rFonts w:ascii="Century Gothic" w:hAnsi="Century Gothic"/>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D544AE" w14:textId="77777777" w:rsidR="008B342F" w:rsidRDefault="008B342F" w:rsidP="00E50592">
    <w:pPr>
      <w:pStyle w:val="Piedepgina"/>
    </w:pPr>
  </w:p>
  <w:p w14:paraId="67B89FED" w14:textId="77777777" w:rsidR="008B342F" w:rsidRPr="00E50592" w:rsidRDefault="008B342F">
    <w:pPr>
      <w:pStyle w:val="Piedepgina"/>
      <w:rPr>
        <w:rFonts w:ascii="Century Gothic" w:hAnsi="Century Gothic"/>
        <w:i/>
        <w:sz w:val="20"/>
        <w:szCs w:val="20"/>
      </w:rPr>
    </w:pPr>
    <w:r w:rsidRPr="00E50592">
      <w:rPr>
        <w:rFonts w:ascii="Century Gothic" w:hAnsi="Century Gothic"/>
        <w:i/>
        <w:sz w:val="20"/>
        <w:szCs w:val="20"/>
      </w:rPr>
      <w:t>Capítulo 2</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9</w:t>
    </w:r>
    <w:r w:rsidRPr="00E50592">
      <w:rPr>
        <w:rFonts w:ascii="Century Gothic" w:hAnsi="Century Gothic"/>
        <w:i/>
        <w:sz w:val="20"/>
        <w:szCs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4464BA" w14:textId="77777777" w:rsidR="008B342F" w:rsidRPr="00107381" w:rsidRDefault="008B342F">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1</w:t>
    </w:r>
    <w:r w:rsidRPr="00107381">
      <w:rPr>
        <w:rFonts w:ascii="Century Gothic" w:hAnsi="Century Gothic"/>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8F66C7" w14:textId="77777777" w:rsidR="008B342F" w:rsidRDefault="008B342F" w:rsidP="00E50592">
    <w:pPr>
      <w:pStyle w:val="Piedepgina"/>
    </w:pPr>
  </w:p>
  <w:p w14:paraId="7F66AE71" w14:textId="77777777" w:rsidR="008B342F" w:rsidRPr="00E50592" w:rsidRDefault="008B342F">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17</w:t>
    </w:r>
    <w:r w:rsidRPr="00E50592">
      <w:rPr>
        <w:rFonts w:ascii="Century Gothic" w:hAnsi="Century Gothic"/>
        <w:i/>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D44C7" w14:textId="77777777" w:rsidR="008B342F" w:rsidRPr="00107381" w:rsidRDefault="008B342F">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8</w:t>
    </w:r>
    <w:r w:rsidRPr="00107381">
      <w:rPr>
        <w:rFonts w:ascii="Century Gothic" w:hAnsi="Century Gothic"/>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DF88AC" w14:textId="77777777" w:rsidR="008B342F" w:rsidRDefault="008B342F" w:rsidP="00E50592">
    <w:pPr>
      <w:pStyle w:val="Piedepgina"/>
    </w:pPr>
  </w:p>
  <w:p w14:paraId="4D8B197B" w14:textId="77777777" w:rsidR="008B342F" w:rsidRPr="00E50592" w:rsidRDefault="008B342F">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26</w:t>
    </w:r>
    <w:r w:rsidRPr="00E50592">
      <w:rPr>
        <w:rFonts w:ascii="Century Gothic" w:hAnsi="Century Gothic"/>
        <w:i/>
        <w:sz w:val="20"/>
        <w:szCs w:val="20"/>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0D1601" w14:textId="77777777" w:rsidR="008B342F" w:rsidRPr="00107381" w:rsidRDefault="008B342F">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40</w:t>
    </w:r>
    <w:r w:rsidRPr="00107381">
      <w:rPr>
        <w:rFonts w:ascii="Century Gothic" w:hAnsi="Century Gothic"/>
        <w:sz w:val="20"/>
        <w:szCs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F5E6B3" w14:textId="77777777" w:rsidR="008B342F" w:rsidRDefault="008B342F" w:rsidP="00E50592">
    <w:pPr>
      <w:pStyle w:val="Piedepgina"/>
    </w:pPr>
  </w:p>
  <w:p w14:paraId="1CA04B34" w14:textId="77777777" w:rsidR="008B342F" w:rsidRPr="00E50592" w:rsidRDefault="008B342F">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29</w:t>
    </w:r>
    <w:r w:rsidRPr="00E50592">
      <w:rPr>
        <w:rFonts w:ascii="Century Gothic" w:hAnsi="Century Gothic"/>
        <w:i/>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FC4D03" w14:textId="77777777" w:rsidR="002F18BF" w:rsidRDefault="002F18BF" w:rsidP="008D373D">
      <w:pPr>
        <w:spacing w:after="0" w:line="240" w:lineRule="auto"/>
      </w:pPr>
      <w:r>
        <w:separator/>
      </w:r>
    </w:p>
  </w:footnote>
  <w:footnote w:type="continuationSeparator" w:id="0">
    <w:p w14:paraId="6A076D22" w14:textId="77777777" w:rsidR="002F18BF" w:rsidRDefault="002F18BF"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FCD7D" w14:textId="77777777" w:rsidR="008B342F" w:rsidRPr="00107381" w:rsidRDefault="008B342F" w:rsidP="006854CF">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708AC274" wp14:editId="1652C904">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sidR="002F18BF">
      <w:rPr>
        <w:rFonts w:ascii="Century Gothic" w:hAnsi="Century Gothic"/>
        <w:i/>
        <w:noProof/>
        <w:sz w:val="20"/>
        <w:szCs w:val="20"/>
      </w:rPr>
      <w:pict w14:anchorId="00F64F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Softwar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212D10" w14:textId="77777777" w:rsidR="008B342F" w:rsidRPr="00107381" w:rsidRDefault="008B342F" w:rsidP="00BB7291">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0444AE0D" wp14:editId="59D5DEE5">
              <wp:simplePos x="0" y="0"/>
              <wp:positionH relativeFrom="margin">
                <wp:posOffset>3768937</wp:posOffset>
              </wp:positionH>
              <wp:positionV relativeFrom="paragraph">
                <wp:posOffset>180552</wp:posOffset>
              </wp:positionV>
              <wp:extent cx="1982258" cy="45719"/>
              <wp:effectExtent l="0" t="0" r="0" b="0"/>
              <wp:wrapNone/>
              <wp:docPr id="6" name="Rectángulo 6"/>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5FBC85" id="Rectángulo 6" o:spid="_x0000_s1026" style="position:absolute;margin-left:296.75pt;margin-top:14.2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SX2hWwgDAAAE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66432" behindDoc="0" locked="0" layoutInCell="1" allowOverlap="1" wp14:anchorId="7CD4E909" wp14:editId="0EFD0A2A">
          <wp:simplePos x="0" y="0"/>
          <wp:positionH relativeFrom="margin">
            <wp:posOffset>3175</wp:posOffset>
          </wp:positionH>
          <wp:positionV relativeFrom="margin">
            <wp:posOffset>-624205</wp:posOffset>
          </wp:positionV>
          <wp:extent cx="1087755" cy="414655"/>
          <wp:effectExtent l="0" t="0" r="0" b="4445"/>
          <wp:wrapSquare wrapText="bothSides"/>
          <wp:docPr id="8" name="Imagen 8"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Software</w:t>
    </w:r>
  </w:p>
  <w:p w14:paraId="03CA9A01" w14:textId="77777777" w:rsidR="008B342F" w:rsidRDefault="008B342F">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46189E82"/>
    <w:lvl w:ilvl="0" w:tplc="CD220612">
      <w:numFmt w:val="bullet"/>
      <w:lvlText w:val="-"/>
      <w:lvlJc w:val="left"/>
      <w:pPr>
        <w:ind w:left="720" w:hanging="360"/>
      </w:pPr>
      <w:rPr>
        <w:rFonts w:ascii="Times New Roman" w:eastAsiaTheme="minorHAnsi" w:hAnsi="Times New Roman" w:cs="Times New Roman"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20D4FD3"/>
    <w:multiLevelType w:val="hybridMultilevel"/>
    <w:tmpl w:val="5EECED8E"/>
    <w:lvl w:ilvl="0" w:tplc="70700E8C">
      <w:start w:val="4"/>
      <w:numFmt w:val="bullet"/>
      <w:lvlText w:val="-"/>
      <w:lvlJc w:val="left"/>
      <w:pPr>
        <w:ind w:left="1068" w:hanging="360"/>
      </w:pPr>
      <w:rPr>
        <w:rFonts w:ascii="Century Gothic" w:eastAsiaTheme="minorHAnsi" w:hAnsi="Century Gothic" w:cs="Times New Roman" w:hint="default"/>
      </w:rPr>
    </w:lvl>
    <w:lvl w:ilvl="1" w:tplc="0C0A0003">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2"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B4C0DD9"/>
    <w:multiLevelType w:val="hybridMultilevel"/>
    <w:tmpl w:val="C3F28EB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B556FD8"/>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0DED7144"/>
    <w:multiLevelType w:val="hybridMultilevel"/>
    <w:tmpl w:val="308CCDD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0E225CC5"/>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10647FDB"/>
    <w:multiLevelType w:val="hybridMultilevel"/>
    <w:tmpl w:val="95B485E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9" w15:restartNumberingAfterBreak="0">
    <w:nsid w:val="10EF5A86"/>
    <w:multiLevelType w:val="hybridMultilevel"/>
    <w:tmpl w:val="234220E2"/>
    <w:lvl w:ilvl="0" w:tplc="60762436">
      <w:start w:val="1"/>
      <w:numFmt w:val="decimal"/>
      <w:lvlText w:val="%1."/>
      <w:lvlJc w:val="left"/>
      <w:pPr>
        <w:ind w:left="720" w:hanging="360"/>
      </w:pPr>
      <w:rPr>
        <w:b/>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11" w15:restartNumberingAfterBreak="0">
    <w:nsid w:val="13BB321C"/>
    <w:multiLevelType w:val="hybridMultilevel"/>
    <w:tmpl w:val="58DA196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3"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1C616FA3"/>
    <w:multiLevelType w:val="hybridMultilevel"/>
    <w:tmpl w:val="AF2CD1E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1DA15DEB"/>
    <w:multiLevelType w:val="hybridMultilevel"/>
    <w:tmpl w:val="A6628EC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8"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2F191136"/>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2F550F63"/>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30FD15E6"/>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37D92CC1"/>
    <w:multiLevelType w:val="hybridMultilevel"/>
    <w:tmpl w:val="A99C77D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39C73F6C"/>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15:restartNumberingAfterBreak="0">
    <w:nsid w:val="3B5F76FB"/>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3CA0076D"/>
    <w:multiLevelType w:val="hybridMultilevel"/>
    <w:tmpl w:val="FE3E1F60"/>
    <w:lvl w:ilvl="0" w:tplc="FCB41732">
      <w:start w:val="1"/>
      <w:numFmt w:val="decimal"/>
      <w:lvlText w:val="%1."/>
      <w:lvlJc w:val="left"/>
      <w:pPr>
        <w:ind w:left="720" w:hanging="360"/>
      </w:pPr>
      <w:rPr>
        <w:rFonts w:ascii="Book Antiqua" w:hAnsi="Book Antiqua" w:hint="default"/>
        <w:b w:val="0"/>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3E9470F0"/>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15:restartNumberingAfterBreak="0">
    <w:nsid w:val="3FA55F3C"/>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15:restartNumberingAfterBreak="0">
    <w:nsid w:val="436B151C"/>
    <w:multiLevelType w:val="hybridMultilevel"/>
    <w:tmpl w:val="B34031F2"/>
    <w:lvl w:ilvl="0" w:tplc="60762436">
      <w:start w:val="1"/>
      <w:numFmt w:val="decimal"/>
      <w:lvlText w:val="%1."/>
      <w:lvlJc w:val="left"/>
      <w:pPr>
        <w:ind w:left="720" w:hanging="360"/>
      </w:pPr>
      <w:rPr>
        <w:b/>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15:restartNumberingAfterBreak="0">
    <w:nsid w:val="45FE55F4"/>
    <w:multiLevelType w:val="hybridMultilevel"/>
    <w:tmpl w:val="9270430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4"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15:restartNumberingAfterBreak="0">
    <w:nsid w:val="58BC6D3F"/>
    <w:multiLevelType w:val="hybridMultilevel"/>
    <w:tmpl w:val="D168185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59F423FB"/>
    <w:multiLevelType w:val="hybridMultilevel"/>
    <w:tmpl w:val="260AD45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15:restartNumberingAfterBreak="0">
    <w:nsid w:val="5FE07211"/>
    <w:multiLevelType w:val="hybridMultilevel"/>
    <w:tmpl w:val="7BBA248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9" w15:restartNumberingAfterBreak="0">
    <w:nsid w:val="61FA7B02"/>
    <w:multiLevelType w:val="hybridMultilevel"/>
    <w:tmpl w:val="B95EF9C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0" w15:restartNumberingAfterBreak="0">
    <w:nsid w:val="644C0400"/>
    <w:multiLevelType w:val="hybridMultilevel"/>
    <w:tmpl w:val="2EE801E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1"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42" w15:restartNumberingAfterBreak="0">
    <w:nsid w:val="647C2C8B"/>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3" w15:restartNumberingAfterBreak="0">
    <w:nsid w:val="651F2379"/>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4" w15:restartNumberingAfterBreak="0">
    <w:nsid w:val="67173D53"/>
    <w:multiLevelType w:val="hybridMultilevel"/>
    <w:tmpl w:val="840AFBE0"/>
    <w:lvl w:ilvl="0" w:tplc="0C0A0001">
      <w:start w:val="1"/>
      <w:numFmt w:val="bullet"/>
      <w:lvlText w:val=""/>
      <w:lvlJc w:val="left"/>
      <w:pPr>
        <w:ind w:left="1068"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5"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46"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7"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8"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47"/>
  </w:num>
  <w:num w:numId="2">
    <w:abstractNumId w:val="41"/>
  </w:num>
  <w:num w:numId="3">
    <w:abstractNumId w:val="10"/>
  </w:num>
  <w:num w:numId="4">
    <w:abstractNumId w:val="45"/>
  </w:num>
  <w:num w:numId="5">
    <w:abstractNumId w:val="26"/>
  </w:num>
  <w:num w:numId="6">
    <w:abstractNumId w:val="0"/>
  </w:num>
  <w:num w:numId="7">
    <w:abstractNumId w:val="34"/>
  </w:num>
  <w:num w:numId="8">
    <w:abstractNumId w:val="48"/>
  </w:num>
  <w:num w:numId="9">
    <w:abstractNumId w:val="18"/>
  </w:num>
  <w:num w:numId="10">
    <w:abstractNumId w:val="16"/>
  </w:num>
  <w:num w:numId="11">
    <w:abstractNumId w:val="17"/>
  </w:num>
  <w:num w:numId="12">
    <w:abstractNumId w:val="13"/>
  </w:num>
  <w:num w:numId="13">
    <w:abstractNumId w:val="20"/>
  </w:num>
  <w:num w:numId="14">
    <w:abstractNumId w:val="8"/>
  </w:num>
  <w:num w:numId="15">
    <w:abstractNumId w:val="25"/>
  </w:num>
  <w:num w:numId="16">
    <w:abstractNumId w:val="5"/>
  </w:num>
  <w:num w:numId="17">
    <w:abstractNumId w:val="12"/>
  </w:num>
  <w:num w:numId="18">
    <w:abstractNumId w:val="46"/>
  </w:num>
  <w:num w:numId="19">
    <w:abstractNumId w:val="23"/>
  </w:num>
  <w:num w:numId="20">
    <w:abstractNumId w:val="19"/>
  </w:num>
  <w:num w:numId="21">
    <w:abstractNumId w:val="35"/>
  </w:num>
  <w:num w:numId="22">
    <w:abstractNumId w:val="2"/>
  </w:num>
  <w:num w:numId="23">
    <w:abstractNumId w:val="3"/>
  </w:num>
  <w:num w:numId="24">
    <w:abstractNumId w:val="15"/>
  </w:num>
  <w:num w:numId="25">
    <w:abstractNumId w:val="6"/>
  </w:num>
  <w:num w:numId="26">
    <w:abstractNumId w:val="11"/>
  </w:num>
  <w:num w:numId="27">
    <w:abstractNumId w:val="1"/>
  </w:num>
  <w:num w:numId="28">
    <w:abstractNumId w:val="40"/>
  </w:num>
  <w:num w:numId="29">
    <w:abstractNumId w:val="44"/>
  </w:num>
  <w:num w:numId="30">
    <w:abstractNumId w:val="14"/>
  </w:num>
  <w:num w:numId="31">
    <w:abstractNumId w:val="27"/>
  </w:num>
  <w:num w:numId="32">
    <w:abstractNumId w:val="38"/>
  </w:num>
  <w:num w:numId="33">
    <w:abstractNumId w:val="33"/>
  </w:num>
  <w:num w:numId="34">
    <w:abstractNumId w:val="29"/>
  </w:num>
  <w:num w:numId="35">
    <w:abstractNumId w:val="36"/>
  </w:num>
  <w:num w:numId="36">
    <w:abstractNumId w:val="4"/>
  </w:num>
  <w:num w:numId="37">
    <w:abstractNumId w:val="30"/>
  </w:num>
  <w:num w:numId="38">
    <w:abstractNumId w:val="31"/>
  </w:num>
  <w:num w:numId="39">
    <w:abstractNumId w:val="7"/>
  </w:num>
  <w:num w:numId="40">
    <w:abstractNumId w:val="22"/>
  </w:num>
  <w:num w:numId="41">
    <w:abstractNumId w:val="21"/>
  </w:num>
  <w:num w:numId="42">
    <w:abstractNumId w:val="24"/>
  </w:num>
  <w:num w:numId="43">
    <w:abstractNumId w:val="37"/>
  </w:num>
  <w:num w:numId="44">
    <w:abstractNumId w:val="42"/>
  </w:num>
  <w:num w:numId="45">
    <w:abstractNumId w:val="32"/>
  </w:num>
  <w:num w:numId="46">
    <w:abstractNumId w:val="9"/>
  </w:num>
  <w:num w:numId="47">
    <w:abstractNumId w:val="43"/>
  </w:num>
  <w:num w:numId="48">
    <w:abstractNumId w:val="28"/>
  </w:num>
  <w:num w:numId="49">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11603"/>
    <w:rsid w:val="00012B99"/>
    <w:rsid w:val="000136E1"/>
    <w:rsid w:val="00020230"/>
    <w:rsid w:val="0002298E"/>
    <w:rsid w:val="00023205"/>
    <w:rsid w:val="00025034"/>
    <w:rsid w:val="00025C47"/>
    <w:rsid w:val="00034875"/>
    <w:rsid w:val="00042EC2"/>
    <w:rsid w:val="000475C7"/>
    <w:rsid w:val="000476C3"/>
    <w:rsid w:val="00047849"/>
    <w:rsid w:val="00051901"/>
    <w:rsid w:val="00051FDF"/>
    <w:rsid w:val="0005392A"/>
    <w:rsid w:val="000566DB"/>
    <w:rsid w:val="000662F1"/>
    <w:rsid w:val="00071E0B"/>
    <w:rsid w:val="00080F53"/>
    <w:rsid w:val="000918FD"/>
    <w:rsid w:val="000964D9"/>
    <w:rsid w:val="00097F18"/>
    <w:rsid w:val="000A0637"/>
    <w:rsid w:val="000A657E"/>
    <w:rsid w:val="000A7826"/>
    <w:rsid w:val="000B21A2"/>
    <w:rsid w:val="000C0743"/>
    <w:rsid w:val="000C07E8"/>
    <w:rsid w:val="000C5FC6"/>
    <w:rsid w:val="000C73CA"/>
    <w:rsid w:val="000D13C1"/>
    <w:rsid w:val="000D18FF"/>
    <w:rsid w:val="000D2CD2"/>
    <w:rsid w:val="000E50BF"/>
    <w:rsid w:val="000E7EC4"/>
    <w:rsid w:val="000F24C0"/>
    <w:rsid w:val="000F300C"/>
    <w:rsid w:val="000F6EB0"/>
    <w:rsid w:val="00100523"/>
    <w:rsid w:val="00101FFE"/>
    <w:rsid w:val="0010518A"/>
    <w:rsid w:val="00106D3E"/>
    <w:rsid w:val="00107381"/>
    <w:rsid w:val="0011153B"/>
    <w:rsid w:val="00115ED8"/>
    <w:rsid w:val="00126D1E"/>
    <w:rsid w:val="00130559"/>
    <w:rsid w:val="001309FF"/>
    <w:rsid w:val="00135BDC"/>
    <w:rsid w:val="00135E1F"/>
    <w:rsid w:val="0013623D"/>
    <w:rsid w:val="00136F3A"/>
    <w:rsid w:val="00137D1F"/>
    <w:rsid w:val="001411C5"/>
    <w:rsid w:val="001458DD"/>
    <w:rsid w:val="001472E9"/>
    <w:rsid w:val="00147318"/>
    <w:rsid w:val="001503E5"/>
    <w:rsid w:val="001515C2"/>
    <w:rsid w:val="00151DB7"/>
    <w:rsid w:val="00151DED"/>
    <w:rsid w:val="00154BD1"/>
    <w:rsid w:val="0015685E"/>
    <w:rsid w:val="001571B4"/>
    <w:rsid w:val="001575CA"/>
    <w:rsid w:val="001604B8"/>
    <w:rsid w:val="00160EF8"/>
    <w:rsid w:val="001636B3"/>
    <w:rsid w:val="001654A3"/>
    <w:rsid w:val="001655DE"/>
    <w:rsid w:val="001671F6"/>
    <w:rsid w:val="00170D37"/>
    <w:rsid w:val="00171B09"/>
    <w:rsid w:val="00174EE2"/>
    <w:rsid w:val="00176A09"/>
    <w:rsid w:val="001803B6"/>
    <w:rsid w:val="00183CC9"/>
    <w:rsid w:val="00184F60"/>
    <w:rsid w:val="001905C3"/>
    <w:rsid w:val="001A3C82"/>
    <w:rsid w:val="001A63C1"/>
    <w:rsid w:val="001B0CBF"/>
    <w:rsid w:val="001B4BE0"/>
    <w:rsid w:val="001B57A7"/>
    <w:rsid w:val="001B63D5"/>
    <w:rsid w:val="001C3D84"/>
    <w:rsid w:val="001C5A34"/>
    <w:rsid w:val="001C5C3D"/>
    <w:rsid w:val="001C6FCE"/>
    <w:rsid w:val="001C7767"/>
    <w:rsid w:val="001D0B87"/>
    <w:rsid w:val="001D2385"/>
    <w:rsid w:val="001D2984"/>
    <w:rsid w:val="001D2A38"/>
    <w:rsid w:val="001E3009"/>
    <w:rsid w:val="001E3E01"/>
    <w:rsid w:val="001E4BD3"/>
    <w:rsid w:val="001F436E"/>
    <w:rsid w:val="001F5379"/>
    <w:rsid w:val="002001D4"/>
    <w:rsid w:val="0020148C"/>
    <w:rsid w:val="00201D14"/>
    <w:rsid w:val="002045B6"/>
    <w:rsid w:val="0020593D"/>
    <w:rsid w:val="00214484"/>
    <w:rsid w:val="00215569"/>
    <w:rsid w:val="00216494"/>
    <w:rsid w:val="002211CC"/>
    <w:rsid w:val="00222D41"/>
    <w:rsid w:val="0022771F"/>
    <w:rsid w:val="00230A0B"/>
    <w:rsid w:val="00231EA0"/>
    <w:rsid w:val="00235FF7"/>
    <w:rsid w:val="00236954"/>
    <w:rsid w:val="00244AFE"/>
    <w:rsid w:val="002525A9"/>
    <w:rsid w:val="00265205"/>
    <w:rsid w:val="00265216"/>
    <w:rsid w:val="00270E43"/>
    <w:rsid w:val="00275EE1"/>
    <w:rsid w:val="00280E06"/>
    <w:rsid w:val="00282F11"/>
    <w:rsid w:val="00283207"/>
    <w:rsid w:val="00293F11"/>
    <w:rsid w:val="00295A8A"/>
    <w:rsid w:val="0029698D"/>
    <w:rsid w:val="00296EF1"/>
    <w:rsid w:val="002A3AB0"/>
    <w:rsid w:val="002A75F2"/>
    <w:rsid w:val="002B3479"/>
    <w:rsid w:val="002B5545"/>
    <w:rsid w:val="002C0042"/>
    <w:rsid w:val="002C0392"/>
    <w:rsid w:val="002C153F"/>
    <w:rsid w:val="002C495C"/>
    <w:rsid w:val="002C4E06"/>
    <w:rsid w:val="002C7DD3"/>
    <w:rsid w:val="002E05E6"/>
    <w:rsid w:val="002E17E4"/>
    <w:rsid w:val="002F111E"/>
    <w:rsid w:val="002F18BF"/>
    <w:rsid w:val="002F2D52"/>
    <w:rsid w:val="002F3D99"/>
    <w:rsid w:val="002F5EA6"/>
    <w:rsid w:val="0030074B"/>
    <w:rsid w:val="00302AF4"/>
    <w:rsid w:val="00303EE4"/>
    <w:rsid w:val="00305D57"/>
    <w:rsid w:val="003066EA"/>
    <w:rsid w:val="0030712C"/>
    <w:rsid w:val="0031002A"/>
    <w:rsid w:val="0031114A"/>
    <w:rsid w:val="00311670"/>
    <w:rsid w:val="00320641"/>
    <w:rsid w:val="0032452A"/>
    <w:rsid w:val="00325FCC"/>
    <w:rsid w:val="003278DE"/>
    <w:rsid w:val="00327C8B"/>
    <w:rsid w:val="00330B20"/>
    <w:rsid w:val="003310C7"/>
    <w:rsid w:val="00331F53"/>
    <w:rsid w:val="0033606E"/>
    <w:rsid w:val="00342989"/>
    <w:rsid w:val="003460D2"/>
    <w:rsid w:val="00347D83"/>
    <w:rsid w:val="003510C1"/>
    <w:rsid w:val="00356BBC"/>
    <w:rsid w:val="003570ED"/>
    <w:rsid w:val="00357BB9"/>
    <w:rsid w:val="0036589A"/>
    <w:rsid w:val="0036635E"/>
    <w:rsid w:val="003725DB"/>
    <w:rsid w:val="00373585"/>
    <w:rsid w:val="003736CF"/>
    <w:rsid w:val="00373DB7"/>
    <w:rsid w:val="00374CCD"/>
    <w:rsid w:val="00377B20"/>
    <w:rsid w:val="003805F6"/>
    <w:rsid w:val="003872C2"/>
    <w:rsid w:val="003908D9"/>
    <w:rsid w:val="003A3262"/>
    <w:rsid w:val="003A3898"/>
    <w:rsid w:val="003A3E8E"/>
    <w:rsid w:val="003B1B09"/>
    <w:rsid w:val="003B347E"/>
    <w:rsid w:val="003B7784"/>
    <w:rsid w:val="003C3A05"/>
    <w:rsid w:val="003C53B7"/>
    <w:rsid w:val="003C5DC4"/>
    <w:rsid w:val="003C7189"/>
    <w:rsid w:val="003C7AA1"/>
    <w:rsid w:val="003D1245"/>
    <w:rsid w:val="003E2C73"/>
    <w:rsid w:val="003E3C8F"/>
    <w:rsid w:val="003E43F6"/>
    <w:rsid w:val="003E4B31"/>
    <w:rsid w:val="003E5815"/>
    <w:rsid w:val="003E7F06"/>
    <w:rsid w:val="003F0A4A"/>
    <w:rsid w:val="003F1C08"/>
    <w:rsid w:val="003F22D4"/>
    <w:rsid w:val="003F28B5"/>
    <w:rsid w:val="003F5DD6"/>
    <w:rsid w:val="004028DF"/>
    <w:rsid w:val="00402C1F"/>
    <w:rsid w:val="004046B3"/>
    <w:rsid w:val="0040696D"/>
    <w:rsid w:val="00414E34"/>
    <w:rsid w:val="0041645E"/>
    <w:rsid w:val="0041739B"/>
    <w:rsid w:val="004208B7"/>
    <w:rsid w:val="004219FD"/>
    <w:rsid w:val="004266DA"/>
    <w:rsid w:val="004322BD"/>
    <w:rsid w:val="00433DC6"/>
    <w:rsid w:val="00433E02"/>
    <w:rsid w:val="00435B33"/>
    <w:rsid w:val="00444B8D"/>
    <w:rsid w:val="00450EF1"/>
    <w:rsid w:val="0045644B"/>
    <w:rsid w:val="004571B0"/>
    <w:rsid w:val="0046288A"/>
    <w:rsid w:val="00464F93"/>
    <w:rsid w:val="004678F1"/>
    <w:rsid w:val="00480AD6"/>
    <w:rsid w:val="0048135A"/>
    <w:rsid w:val="00481666"/>
    <w:rsid w:val="00482E6D"/>
    <w:rsid w:val="00483A09"/>
    <w:rsid w:val="004921E5"/>
    <w:rsid w:val="0049345F"/>
    <w:rsid w:val="00494A11"/>
    <w:rsid w:val="00495D72"/>
    <w:rsid w:val="0049614F"/>
    <w:rsid w:val="00496EF9"/>
    <w:rsid w:val="004976E7"/>
    <w:rsid w:val="004A0D60"/>
    <w:rsid w:val="004A21FB"/>
    <w:rsid w:val="004B3759"/>
    <w:rsid w:val="004B65E2"/>
    <w:rsid w:val="004C0C8B"/>
    <w:rsid w:val="004C1B27"/>
    <w:rsid w:val="004C20DA"/>
    <w:rsid w:val="004C2F10"/>
    <w:rsid w:val="004C4970"/>
    <w:rsid w:val="004C6440"/>
    <w:rsid w:val="004D0317"/>
    <w:rsid w:val="004E2185"/>
    <w:rsid w:val="004F1E02"/>
    <w:rsid w:val="004F27A9"/>
    <w:rsid w:val="004F2A44"/>
    <w:rsid w:val="004F2AA4"/>
    <w:rsid w:val="004F5A0C"/>
    <w:rsid w:val="004F660C"/>
    <w:rsid w:val="004F6785"/>
    <w:rsid w:val="00500887"/>
    <w:rsid w:val="00501EF7"/>
    <w:rsid w:val="0050338A"/>
    <w:rsid w:val="005035A6"/>
    <w:rsid w:val="00506E5B"/>
    <w:rsid w:val="0050761A"/>
    <w:rsid w:val="00515152"/>
    <w:rsid w:val="005164A7"/>
    <w:rsid w:val="00521857"/>
    <w:rsid w:val="005226A7"/>
    <w:rsid w:val="005275D1"/>
    <w:rsid w:val="0053259A"/>
    <w:rsid w:val="00540C1D"/>
    <w:rsid w:val="0054578B"/>
    <w:rsid w:val="005458C3"/>
    <w:rsid w:val="00545E7A"/>
    <w:rsid w:val="00547825"/>
    <w:rsid w:val="00550519"/>
    <w:rsid w:val="0055374B"/>
    <w:rsid w:val="00553DD8"/>
    <w:rsid w:val="00553E52"/>
    <w:rsid w:val="00556D09"/>
    <w:rsid w:val="0055756C"/>
    <w:rsid w:val="00557732"/>
    <w:rsid w:val="00557A5F"/>
    <w:rsid w:val="00557AEA"/>
    <w:rsid w:val="00557D15"/>
    <w:rsid w:val="00560F5C"/>
    <w:rsid w:val="00565FA6"/>
    <w:rsid w:val="005761F9"/>
    <w:rsid w:val="0057660D"/>
    <w:rsid w:val="00576882"/>
    <w:rsid w:val="00576A92"/>
    <w:rsid w:val="00577EBA"/>
    <w:rsid w:val="00577F97"/>
    <w:rsid w:val="00580636"/>
    <w:rsid w:val="00580B40"/>
    <w:rsid w:val="00581168"/>
    <w:rsid w:val="00584FB9"/>
    <w:rsid w:val="005855EB"/>
    <w:rsid w:val="00585D74"/>
    <w:rsid w:val="005872DA"/>
    <w:rsid w:val="00590282"/>
    <w:rsid w:val="00590B6B"/>
    <w:rsid w:val="00593B9E"/>
    <w:rsid w:val="0059527C"/>
    <w:rsid w:val="00597314"/>
    <w:rsid w:val="005A31E1"/>
    <w:rsid w:val="005A7110"/>
    <w:rsid w:val="005B14E6"/>
    <w:rsid w:val="005B209B"/>
    <w:rsid w:val="005B33E2"/>
    <w:rsid w:val="005B3D35"/>
    <w:rsid w:val="005B7129"/>
    <w:rsid w:val="005C03CA"/>
    <w:rsid w:val="005C324E"/>
    <w:rsid w:val="005C4F49"/>
    <w:rsid w:val="005C5DBF"/>
    <w:rsid w:val="005D4A56"/>
    <w:rsid w:val="005D77E9"/>
    <w:rsid w:val="005E0A22"/>
    <w:rsid w:val="005E49A7"/>
    <w:rsid w:val="005E4E52"/>
    <w:rsid w:val="005F203E"/>
    <w:rsid w:val="005F36F6"/>
    <w:rsid w:val="00601927"/>
    <w:rsid w:val="00602A61"/>
    <w:rsid w:val="00613419"/>
    <w:rsid w:val="00615DA1"/>
    <w:rsid w:val="00615E24"/>
    <w:rsid w:val="0062064E"/>
    <w:rsid w:val="00622EBC"/>
    <w:rsid w:val="006236F4"/>
    <w:rsid w:val="00623F5D"/>
    <w:rsid w:val="00624BEE"/>
    <w:rsid w:val="00627EFB"/>
    <w:rsid w:val="00630C94"/>
    <w:rsid w:val="0063507C"/>
    <w:rsid w:val="006350B8"/>
    <w:rsid w:val="00641AFA"/>
    <w:rsid w:val="00641D95"/>
    <w:rsid w:val="006425E3"/>
    <w:rsid w:val="00646583"/>
    <w:rsid w:val="0065054E"/>
    <w:rsid w:val="00652722"/>
    <w:rsid w:val="00656B76"/>
    <w:rsid w:val="0065730A"/>
    <w:rsid w:val="0065793C"/>
    <w:rsid w:val="0066540E"/>
    <w:rsid w:val="00667A19"/>
    <w:rsid w:val="006707E7"/>
    <w:rsid w:val="006734BD"/>
    <w:rsid w:val="006737ED"/>
    <w:rsid w:val="00675C8A"/>
    <w:rsid w:val="006771EE"/>
    <w:rsid w:val="006803E9"/>
    <w:rsid w:val="00685360"/>
    <w:rsid w:val="006854CF"/>
    <w:rsid w:val="00687F93"/>
    <w:rsid w:val="00691F66"/>
    <w:rsid w:val="00691FC3"/>
    <w:rsid w:val="006924F0"/>
    <w:rsid w:val="00693275"/>
    <w:rsid w:val="00694C43"/>
    <w:rsid w:val="006971BD"/>
    <w:rsid w:val="006A03BD"/>
    <w:rsid w:val="006A36B1"/>
    <w:rsid w:val="006A549C"/>
    <w:rsid w:val="006B31DA"/>
    <w:rsid w:val="006B668E"/>
    <w:rsid w:val="006C09B1"/>
    <w:rsid w:val="006C34BF"/>
    <w:rsid w:val="006C6D37"/>
    <w:rsid w:val="006C6ED4"/>
    <w:rsid w:val="006C6FD2"/>
    <w:rsid w:val="006C74A5"/>
    <w:rsid w:val="006D371E"/>
    <w:rsid w:val="006D3BBE"/>
    <w:rsid w:val="006D5D14"/>
    <w:rsid w:val="006D683F"/>
    <w:rsid w:val="006D7C2F"/>
    <w:rsid w:val="006E23DF"/>
    <w:rsid w:val="006E2ABF"/>
    <w:rsid w:val="006E3B35"/>
    <w:rsid w:val="006E5E3F"/>
    <w:rsid w:val="006E663B"/>
    <w:rsid w:val="006E7AC2"/>
    <w:rsid w:val="006F1B9A"/>
    <w:rsid w:val="006F3517"/>
    <w:rsid w:val="006F3790"/>
    <w:rsid w:val="006F3C94"/>
    <w:rsid w:val="00700DF5"/>
    <w:rsid w:val="00701F70"/>
    <w:rsid w:val="00705830"/>
    <w:rsid w:val="00712DBD"/>
    <w:rsid w:val="007168C9"/>
    <w:rsid w:val="007174D3"/>
    <w:rsid w:val="00720FAE"/>
    <w:rsid w:val="00722854"/>
    <w:rsid w:val="0072428E"/>
    <w:rsid w:val="007247CC"/>
    <w:rsid w:val="00733934"/>
    <w:rsid w:val="0073439B"/>
    <w:rsid w:val="007345E9"/>
    <w:rsid w:val="00734822"/>
    <w:rsid w:val="00734A81"/>
    <w:rsid w:val="0073504B"/>
    <w:rsid w:val="00735B3A"/>
    <w:rsid w:val="007377EC"/>
    <w:rsid w:val="00741E9E"/>
    <w:rsid w:val="00744755"/>
    <w:rsid w:val="007473E2"/>
    <w:rsid w:val="00750C5B"/>
    <w:rsid w:val="00750F76"/>
    <w:rsid w:val="00751924"/>
    <w:rsid w:val="007547FE"/>
    <w:rsid w:val="00756FAC"/>
    <w:rsid w:val="00761C60"/>
    <w:rsid w:val="00772A1A"/>
    <w:rsid w:val="007808E6"/>
    <w:rsid w:val="00781EFB"/>
    <w:rsid w:val="00783600"/>
    <w:rsid w:val="00785CBE"/>
    <w:rsid w:val="007875D8"/>
    <w:rsid w:val="00787701"/>
    <w:rsid w:val="0079458D"/>
    <w:rsid w:val="00796ED2"/>
    <w:rsid w:val="00797351"/>
    <w:rsid w:val="007A0FC9"/>
    <w:rsid w:val="007A1A5F"/>
    <w:rsid w:val="007A7CE7"/>
    <w:rsid w:val="007B1AFD"/>
    <w:rsid w:val="007B2A4F"/>
    <w:rsid w:val="007B343F"/>
    <w:rsid w:val="007B34DD"/>
    <w:rsid w:val="007B6749"/>
    <w:rsid w:val="007C0912"/>
    <w:rsid w:val="007D214A"/>
    <w:rsid w:val="007D3477"/>
    <w:rsid w:val="007D6074"/>
    <w:rsid w:val="007D702A"/>
    <w:rsid w:val="007E0518"/>
    <w:rsid w:val="007E0647"/>
    <w:rsid w:val="007E3E53"/>
    <w:rsid w:val="007E7A1E"/>
    <w:rsid w:val="007F756A"/>
    <w:rsid w:val="00802CD4"/>
    <w:rsid w:val="008038D1"/>
    <w:rsid w:val="0080782B"/>
    <w:rsid w:val="008079C9"/>
    <w:rsid w:val="008126A2"/>
    <w:rsid w:val="0081334F"/>
    <w:rsid w:val="008147FC"/>
    <w:rsid w:val="008164F1"/>
    <w:rsid w:val="00817281"/>
    <w:rsid w:val="0081729B"/>
    <w:rsid w:val="008215E4"/>
    <w:rsid w:val="00821F10"/>
    <w:rsid w:val="00822143"/>
    <w:rsid w:val="008229CB"/>
    <w:rsid w:val="00824273"/>
    <w:rsid w:val="00825532"/>
    <w:rsid w:val="00825838"/>
    <w:rsid w:val="00827736"/>
    <w:rsid w:val="0083306C"/>
    <w:rsid w:val="0083396D"/>
    <w:rsid w:val="0083475A"/>
    <w:rsid w:val="00834C01"/>
    <w:rsid w:val="00841CE1"/>
    <w:rsid w:val="008429AD"/>
    <w:rsid w:val="00843D65"/>
    <w:rsid w:val="00843EC0"/>
    <w:rsid w:val="00845191"/>
    <w:rsid w:val="00847F23"/>
    <w:rsid w:val="008522DC"/>
    <w:rsid w:val="008531E6"/>
    <w:rsid w:val="00854E92"/>
    <w:rsid w:val="008561D5"/>
    <w:rsid w:val="00857088"/>
    <w:rsid w:val="00861F10"/>
    <w:rsid w:val="00865826"/>
    <w:rsid w:val="00867A51"/>
    <w:rsid w:val="008705AC"/>
    <w:rsid w:val="00871F30"/>
    <w:rsid w:val="0087594E"/>
    <w:rsid w:val="00876642"/>
    <w:rsid w:val="00876935"/>
    <w:rsid w:val="00881881"/>
    <w:rsid w:val="008821EF"/>
    <w:rsid w:val="0088413C"/>
    <w:rsid w:val="008867AE"/>
    <w:rsid w:val="00890198"/>
    <w:rsid w:val="00892A04"/>
    <w:rsid w:val="008940EA"/>
    <w:rsid w:val="0089450E"/>
    <w:rsid w:val="008971F7"/>
    <w:rsid w:val="00897E2F"/>
    <w:rsid w:val="008A1F62"/>
    <w:rsid w:val="008A2E39"/>
    <w:rsid w:val="008A47C6"/>
    <w:rsid w:val="008A4865"/>
    <w:rsid w:val="008B03E5"/>
    <w:rsid w:val="008B182B"/>
    <w:rsid w:val="008B2A86"/>
    <w:rsid w:val="008B342F"/>
    <w:rsid w:val="008B7C6D"/>
    <w:rsid w:val="008C0320"/>
    <w:rsid w:val="008C155F"/>
    <w:rsid w:val="008C1793"/>
    <w:rsid w:val="008C2F45"/>
    <w:rsid w:val="008C317B"/>
    <w:rsid w:val="008C357D"/>
    <w:rsid w:val="008C4DAC"/>
    <w:rsid w:val="008C74E4"/>
    <w:rsid w:val="008D25A5"/>
    <w:rsid w:val="008D34E6"/>
    <w:rsid w:val="008D36AC"/>
    <w:rsid w:val="008D373D"/>
    <w:rsid w:val="008D6055"/>
    <w:rsid w:val="008E1889"/>
    <w:rsid w:val="008E18BC"/>
    <w:rsid w:val="008E3C40"/>
    <w:rsid w:val="008E6C17"/>
    <w:rsid w:val="008E7C45"/>
    <w:rsid w:val="008F710A"/>
    <w:rsid w:val="008F7265"/>
    <w:rsid w:val="0090142A"/>
    <w:rsid w:val="00902456"/>
    <w:rsid w:val="00902C0D"/>
    <w:rsid w:val="00903111"/>
    <w:rsid w:val="00905DDA"/>
    <w:rsid w:val="00911EEA"/>
    <w:rsid w:val="009122CB"/>
    <w:rsid w:val="00913D6B"/>
    <w:rsid w:val="00915A66"/>
    <w:rsid w:val="0092256A"/>
    <w:rsid w:val="00922C4D"/>
    <w:rsid w:val="00932531"/>
    <w:rsid w:val="009362AC"/>
    <w:rsid w:val="0094208F"/>
    <w:rsid w:val="009422EB"/>
    <w:rsid w:val="009429D3"/>
    <w:rsid w:val="00946B96"/>
    <w:rsid w:val="00947C58"/>
    <w:rsid w:val="00950614"/>
    <w:rsid w:val="00950C7F"/>
    <w:rsid w:val="00951182"/>
    <w:rsid w:val="00951D41"/>
    <w:rsid w:val="0095671B"/>
    <w:rsid w:val="00957059"/>
    <w:rsid w:val="00962A9D"/>
    <w:rsid w:val="00962ABC"/>
    <w:rsid w:val="00971AF8"/>
    <w:rsid w:val="00975FE0"/>
    <w:rsid w:val="009803E9"/>
    <w:rsid w:val="0098255B"/>
    <w:rsid w:val="00982B06"/>
    <w:rsid w:val="00983B78"/>
    <w:rsid w:val="00983F3C"/>
    <w:rsid w:val="00987A5E"/>
    <w:rsid w:val="00987EDC"/>
    <w:rsid w:val="00991453"/>
    <w:rsid w:val="00992441"/>
    <w:rsid w:val="00992455"/>
    <w:rsid w:val="009934DF"/>
    <w:rsid w:val="00993CAC"/>
    <w:rsid w:val="00993DAA"/>
    <w:rsid w:val="009949D9"/>
    <w:rsid w:val="009A11CA"/>
    <w:rsid w:val="009A6954"/>
    <w:rsid w:val="009B4351"/>
    <w:rsid w:val="009B5B86"/>
    <w:rsid w:val="009B5C14"/>
    <w:rsid w:val="009B5E4A"/>
    <w:rsid w:val="009C574A"/>
    <w:rsid w:val="009C64DF"/>
    <w:rsid w:val="009C6A8D"/>
    <w:rsid w:val="009D05CD"/>
    <w:rsid w:val="009D2D4E"/>
    <w:rsid w:val="009D3168"/>
    <w:rsid w:val="009D338E"/>
    <w:rsid w:val="009D443C"/>
    <w:rsid w:val="009F07A2"/>
    <w:rsid w:val="009F1D2F"/>
    <w:rsid w:val="009F39AF"/>
    <w:rsid w:val="009F64DD"/>
    <w:rsid w:val="00A005D3"/>
    <w:rsid w:val="00A00B90"/>
    <w:rsid w:val="00A0674C"/>
    <w:rsid w:val="00A069F5"/>
    <w:rsid w:val="00A139E8"/>
    <w:rsid w:val="00A15402"/>
    <w:rsid w:val="00A21FC0"/>
    <w:rsid w:val="00A234F7"/>
    <w:rsid w:val="00A240FE"/>
    <w:rsid w:val="00A274EE"/>
    <w:rsid w:val="00A27F84"/>
    <w:rsid w:val="00A33DFF"/>
    <w:rsid w:val="00A36994"/>
    <w:rsid w:val="00A40C2D"/>
    <w:rsid w:val="00A41E0F"/>
    <w:rsid w:val="00A47960"/>
    <w:rsid w:val="00A47CBE"/>
    <w:rsid w:val="00A52BFA"/>
    <w:rsid w:val="00A545CF"/>
    <w:rsid w:val="00A61311"/>
    <w:rsid w:val="00A63FD8"/>
    <w:rsid w:val="00A65D39"/>
    <w:rsid w:val="00A66ABA"/>
    <w:rsid w:val="00A67F04"/>
    <w:rsid w:val="00A70D11"/>
    <w:rsid w:val="00A71DEC"/>
    <w:rsid w:val="00A75384"/>
    <w:rsid w:val="00A762C5"/>
    <w:rsid w:val="00A77454"/>
    <w:rsid w:val="00A81985"/>
    <w:rsid w:val="00A82EC2"/>
    <w:rsid w:val="00A84C9B"/>
    <w:rsid w:val="00A93246"/>
    <w:rsid w:val="00A93505"/>
    <w:rsid w:val="00AA3954"/>
    <w:rsid w:val="00AA4341"/>
    <w:rsid w:val="00AA7974"/>
    <w:rsid w:val="00AB42A7"/>
    <w:rsid w:val="00AB4C9F"/>
    <w:rsid w:val="00AB6870"/>
    <w:rsid w:val="00AC0C93"/>
    <w:rsid w:val="00AC35AA"/>
    <w:rsid w:val="00AC4C5A"/>
    <w:rsid w:val="00AC7D32"/>
    <w:rsid w:val="00AD400A"/>
    <w:rsid w:val="00AD44CB"/>
    <w:rsid w:val="00AD5F04"/>
    <w:rsid w:val="00AE6A39"/>
    <w:rsid w:val="00AF028E"/>
    <w:rsid w:val="00AF1266"/>
    <w:rsid w:val="00AF6C0E"/>
    <w:rsid w:val="00B00625"/>
    <w:rsid w:val="00B04B5E"/>
    <w:rsid w:val="00B0762B"/>
    <w:rsid w:val="00B12B71"/>
    <w:rsid w:val="00B160CD"/>
    <w:rsid w:val="00B20972"/>
    <w:rsid w:val="00B21A62"/>
    <w:rsid w:val="00B24220"/>
    <w:rsid w:val="00B27E8A"/>
    <w:rsid w:val="00B328B5"/>
    <w:rsid w:val="00B3333A"/>
    <w:rsid w:val="00B33388"/>
    <w:rsid w:val="00B350E3"/>
    <w:rsid w:val="00B36662"/>
    <w:rsid w:val="00B46E00"/>
    <w:rsid w:val="00B51168"/>
    <w:rsid w:val="00B51A9B"/>
    <w:rsid w:val="00B52B4A"/>
    <w:rsid w:val="00B538C9"/>
    <w:rsid w:val="00B542E2"/>
    <w:rsid w:val="00B63CE6"/>
    <w:rsid w:val="00B64835"/>
    <w:rsid w:val="00B6543A"/>
    <w:rsid w:val="00B728D7"/>
    <w:rsid w:val="00B742D0"/>
    <w:rsid w:val="00B76383"/>
    <w:rsid w:val="00B802AC"/>
    <w:rsid w:val="00B802F7"/>
    <w:rsid w:val="00B82DDD"/>
    <w:rsid w:val="00B8302A"/>
    <w:rsid w:val="00B83E41"/>
    <w:rsid w:val="00B8549C"/>
    <w:rsid w:val="00B854FF"/>
    <w:rsid w:val="00B87C65"/>
    <w:rsid w:val="00B9255C"/>
    <w:rsid w:val="00B939AB"/>
    <w:rsid w:val="00BA140F"/>
    <w:rsid w:val="00BA1BAF"/>
    <w:rsid w:val="00BA2384"/>
    <w:rsid w:val="00BA364A"/>
    <w:rsid w:val="00BA5D1E"/>
    <w:rsid w:val="00BA6211"/>
    <w:rsid w:val="00BB37CA"/>
    <w:rsid w:val="00BB3B35"/>
    <w:rsid w:val="00BB472A"/>
    <w:rsid w:val="00BB7291"/>
    <w:rsid w:val="00BC11EF"/>
    <w:rsid w:val="00BC2C9D"/>
    <w:rsid w:val="00BC3217"/>
    <w:rsid w:val="00BC3346"/>
    <w:rsid w:val="00BD0678"/>
    <w:rsid w:val="00BD37F5"/>
    <w:rsid w:val="00BD6783"/>
    <w:rsid w:val="00BE1911"/>
    <w:rsid w:val="00BE24E5"/>
    <w:rsid w:val="00BE6930"/>
    <w:rsid w:val="00BE7DC7"/>
    <w:rsid w:val="00BF0E59"/>
    <w:rsid w:val="00BF62BA"/>
    <w:rsid w:val="00BF72A9"/>
    <w:rsid w:val="00C02A6D"/>
    <w:rsid w:val="00C03628"/>
    <w:rsid w:val="00C0511F"/>
    <w:rsid w:val="00C12CB8"/>
    <w:rsid w:val="00C131AC"/>
    <w:rsid w:val="00C2083C"/>
    <w:rsid w:val="00C20E12"/>
    <w:rsid w:val="00C24A54"/>
    <w:rsid w:val="00C251C8"/>
    <w:rsid w:val="00C2663B"/>
    <w:rsid w:val="00C31067"/>
    <w:rsid w:val="00C36E35"/>
    <w:rsid w:val="00C37A68"/>
    <w:rsid w:val="00C40042"/>
    <w:rsid w:val="00C51BE9"/>
    <w:rsid w:val="00C531FE"/>
    <w:rsid w:val="00C647D4"/>
    <w:rsid w:val="00C653D5"/>
    <w:rsid w:val="00C73BAC"/>
    <w:rsid w:val="00C76791"/>
    <w:rsid w:val="00C77D3F"/>
    <w:rsid w:val="00C8315F"/>
    <w:rsid w:val="00C8475C"/>
    <w:rsid w:val="00C85DC5"/>
    <w:rsid w:val="00C935A3"/>
    <w:rsid w:val="00C936C0"/>
    <w:rsid w:val="00C950E7"/>
    <w:rsid w:val="00C9595B"/>
    <w:rsid w:val="00C97B8F"/>
    <w:rsid w:val="00CA12DA"/>
    <w:rsid w:val="00CA1904"/>
    <w:rsid w:val="00CA26A8"/>
    <w:rsid w:val="00CA42B4"/>
    <w:rsid w:val="00CA499D"/>
    <w:rsid w:val="00CA7BCB"/>
    <w:rsid w:val="00CB0BE7"/>
    <w:rsid w:val="00CB0DFB"/>
    <w:rsid w:val="00CB1033"/>
    <w:rsid w:val="00CB24FD"/>
    <w:rsid w:val="00CB277A"/>
    <w:rsid w:val="00CB554E"/>
    <w:rsid w:val="00CB6ABB"/>
    <w:rsid w:val="00CB6C0D"/>
    <w:rsid w:val="00CC0B0C"/>
    <w:rsid w:val="00CC2599"/>
    <w:rsid w:val="00CC40EE"/>
    <w:rsid w:val="00CC7F6F"/>
    <w:rsid w:val="00CD0633"/>
    <w:rsid w:val="00CD2D27"/>
    <w:rsid w:val="00CD4364"/>
    <w:rsid w:val="00CD4832"/>
    <w:rsid w:val="00CD5EFD"/>
    <w:rsid w:val="00CE0162"/>
    <w:rsid w:val="00CF1075"/>
    <w:rsid w:val="00CF167A"/>
    <w:rsid w:val="00CF177E"/>
    <w:rsid w:val="00CF433A"/>
    <w:rsid w:val="00D01165"/>
    <w:rsid w:val="00D02998"/>
    <w:rsid w:val="00D0730B"/>
    <w:rsid w:val="00D125A6"/>
    <w:rsid w:val="00D12EA7"/>
    <w:rsid w:val="00D17365"/>
    <w:rsid w:val="00D20F8E"/>
    <w:rsid w:val="00D261C1"/>
    <w:rsid w:val="00D271F1"/>
    <w:rsid w:val="00D31156"/>
    <w:rsid w:val="00D31D30"/>
    <w:rsid w:val="00D34A0D"/>
    <w:rsid w:val="00D353CD"/>
    <w:rsid w:val="00D363E7"/>
    <w:rsid w:val="00D37AC3"/>
    <w:rsid w:val="00D40ED4"/>
    <w:rsid w:val="00D4238F"/>
    <w:rsid w:val="00D472DD"/>
    <w:rsid w:val="00D62A04"/>
    <w:rsid w:val="00D6414E"/>
    <w:rsid w:val="00D64CF7"/>
    <w:rsid w:val="00D6518F"/>
    <w:rsid w:val="00D70560"/>
    <w:rsid w:val="00D74E86"/>
    <w:rsid w:val="00D75CCB"/>
    <w:rsid w:val="00D760C0"/>
    <w:rsid w:val="00D76BCA"/>
    <w:rsid w:val="00D8362B"/>
    <w:rsid w:val="00D86CB9"/>
    <w:rsid w:val="00D86ED4"/>
    <w:rsid w:val="00D87A35"/>
    <w:rsid w:val="00D917D6"/>
    <w:rsid w:val="00D93A1C"/>
    <w:rsid w:val="00D94B77"/>
    <w:rsid w:val="00D97E9C"/>
    <w:rsid w:val="00DA03E8"/>
    <w:rsid w:val="00DA06C6"/>
    <w:rsid w:val="00DA0F7E"/>
    <w:rsid w:val="00DA3344"/>
    <w:rsid w:val="00DA4D6C"/>
    <w:rsid w:val="00DA50BF"/>
    <w:rsid w:val="00DA53E2"/>
    <w:rsid w:val="00DA5E74"/>
    <w:rsid w:val="00DB2C93"/>
    <w:rsid w:val="00DB54E4"/>
    <w:rsid w:val="00DB6C40"/>
    <w:rsid w:val="00DB6E6B"/>
    <w:rsid w:val="00DB759D"/>
    <w:rsid w:val="00DC0EAE"/>
    <w:rsid w:val="00DC2F7D"/>
    <w:rsid w:val="00DC5622"/>
    <w:rsid w:val="00DD0722"/>
    <w:rsid w:val="00DE0009"/>
    <w:rsid w:val="00DE2E8A"/>
    <w:rsid w:val="00DE4796"/>
    <w:rsid w:val="00DE5FFA"/>
    <w:rsid w:val="00DF4497"/>
    <w:rsid w:val="00DF5C3A"/>
    <w:rsid w:val="00E03497"/>
    <w:rsid w:val="00E0424D"/>
    <w:rsid w:val="00E04431"/>
    <w:rsid w:val="00E0620C"/>
    <w:rsid w:val="00E1018E"/>
    <w:rsid w:val="00E20264"/>
    <w:rsid w:val="00E224C8"/>
    <w:rsid w:val="00E26080"/>
    <w:rsid w:val="00E26F96"/>
    <w:rsid w:val="00E273EC"/>
    <w:rsid w:val="00E412F2"/>
    <w:rsid w:val="00E418CC"/>
    <w:rsid w:val="00E41B98"/>
    <w:rsid w:val="00E43460"/>
    <w:rsid w:val="00E4765F"/>
    <w:rsid w:val="00E50592"/>
    <w:rsid w:val="00E5487E"/>
    <w:rsid w:val="00E616C5"/>
    <w:rsid w:val="00E62661"/>
    <w:rsid w:val="00E62BCE"/>
    <w:rsid w:val="00E652DB"/>
    <w:rsid w:val="00E653CC"/>
    <w:rsid w:val="00E65625"/>
    <w:rsid w:val="00E66AD5"/>
    <w:rsid w:val="00E67E68"/>
    <w:rsid w:val="00E70FD7"/>
    <w:rsid w:val="00E75924"/>
    <w:rsid w:val="00E83476"/>
    <w:rsid w:val="00E844DB"/>
    <w:rsid w:val="00E87CBE"/>
    <w:rsid w:val="00E92F44"/>
    <w:rsid w:val="00E946E7"/>
    <w:rsid w:val="00E97D85"/>
    <w:rsid w:val="00EA5BA4"/>
    <w:rsid w:val="00EA79A8"/>
    <w:rsid w:val="00EB2456"/>
    <w:rsid w:val="00EB4E8F"/>
    <w:rsid w:val="00EC3EED"/>
    <w:rsid w:val="00EC6C0E"/>
    <w:rsid w:val="00ED1473"/>
    <w:rsid w:val="00ED2BB3"/>
    <w:rsid w:val="00ED2FA5"/>
    <w:rsid w:val="00ED4FCB"/>
    <w:rsid w:val="00ED5CBD"/>
    <w:rsid w:val="00ED69F6"/>
    <w:rsid w:val="00EE429D"/>
    <w:rsid w:val="00EF1273"/>
    <w:rsid w:val="00EF2129"/>
    <w:rsid w:val="00EF332E"/>
    <w:rsid w:val="00F0487E"/>
    <w:rsid w:val="00F05E5D"/>
    <w:rsid w:val="00F07D50"/>
    <w:rsid w:val="00F163CE"/>
    <w:rsid w:val="00F173C9"/>
    <w:rsid w:val="00F22C6E"/>
    <w:rsid w:val="00F24413"/>
    <w:rsid w:val="00F26411"/>
    <w:rsid w:val="00F30AC4"/>
    <w:rsid w:val="00F35A68"/>
    <w:rsid w:val="00F36FC5"/>
    <w:rsid w:val="00F40544"/>
    <w:rsid w:val="00F47915"/>
    <w:rsid w:val="00F5010C"/>
    <w:rsid w:val="00F51AD7"/>
    <w:rsid w:val="00F51EF0"/>
    <w:rsid w:val="00F52AD2"/>
    <w:rsid w:val="00F53C4D"/>
    <w:rsid w:val="00F54822"/>
    <w:rsid w:val="00F5614C"/>
    <w:rsid w:val="00F56EBA"/>
    <w:rsid w:val="00F56FBF"/>
    <w:rsid w:val="00F57E30"/>
    <w:rsid w:val="00F61038"/>
    <w:rsid w:val="00F626D0"/>
    <w:rsid w:val="00F65018"/>
    <w:rsid w:val="00F67F4A"/>
    <w:rsid w:val="00F72BBC"/>
    <w:rsid w:val="00F73110"/>
    <w:rsid w:val="00F821C1"/>
    <w:rsid w:val="00F95B0C"/>
    <w:rsid w:val="00FA6AB2"/>
    <w:rsid w:val="00FA6DC5"/>
    <w:rsid w:val="00FB35E2"/>
    <w:rsid w:val="00FB414F"/>
    <w:rsid w:val="00FB6433"/>
    <w:rsid w:val="00FC55F5"/>
    <w:rsid w:val="00FD029A"/>
    <w:rsid w:val="00FD1F60"/>
    <w:rsid w:val="00FD5234"/>
    <w:rsid w:val="00FD6B78"/>
    <w:rsid w:val="00FD72FD"/>
    <w:rsid w:val="00FE3863"/>
    <w:rsid w:val="00FE6626"/>
    <w:rsid w:val="00FF024C"/>
    <w:rsid w:val="00FF117D"/>
    <w:rsid w:val="00FF1DEA"/>
    <w:rsid w:val="00FF4BC8"/>
    <w:rsid w:val="00FF6A2C"/>
    <w:rsid w:val="00FF7691"/>
    <w:rsid w:val="00FF7C9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433DB14E"/>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table" w:styleId="Tabladecuadrcula3">
    <w:name w:val="Grid Table 3"/>
    <w:basedOn w:val="Tablanormal"/>
    <w:uiPriority w:val="48"/>
    <w:rsid w:val="00827736"/>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Tablanormal3">
    <w:name w:val="Plain Table 3"/>
    <w:basedOn w:val="Tablanormal"/>
    <w:uiPriority w:val="43"/>
    <w:rsid w:val="00827736"/>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asutil2">
    <w:name w:val="Table Subtle 2"/>
    <w:basedOn w:val="Tablanormal"/>
    <w:uiPriority w:val="99"/>
    <w:rsid w:val="00827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size-large">
    <w:name w:val="a-size-large"/>
    <w:basedOn w:val="Fuentedeprrafopredeter"/>
    <w:rsid w:val="00876642"/>
  </w:style>
  <w:style w:type="character" w:customStyle="1" w:styleId="Mencinsinresolver1">
    <w:name w:val="Mención sin resolver1"/>
    <w:basedOn w:val="Fuentedeprrafopredeter"/>
    <w:uiPriority w:val="99"/>
    <w:semiHidden/>
    <w:unhideWhenUsed/>
    <w:rsid w:val="006971BD"/>
    <w:rPr>
      <w:color w:val="605E5C"/>
      <w:shd w:val="clear" w:color="auto" w:fill="E1DFDD"/>
    </w:rPr>
  </w:style>
  <w:style w:type="paragraph" w:styleId="NormalWeb">
    <w:name w:val="Normal (Web)"/>
    <w:basedOn w:val="Normal"/>
    <w:uiPriority w:val="99"/>
    <w:semiHidden/>
    <w:unhideWhenUsed/>
    <w:rsid w:val="00B328B5"/>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codigo">
    <w:name w:val="codigo"/>
    <w:basedOn w:val="LetranormalTFG"/>
    <w:link w:val="codigoCar"/>
    <w:qFormat/>
    <w:rsid w:val="004C2F10"/>
    <w:rPr>
      <w:rFonts w:ascii="Courier New" w:hAnsi="Courier New"/>
      <w:b/>
      <w:i/>
    </w:rPr>
  </w:style>
  <w:style w:type="character" w:customStyle="1" w:styleId="codigoCar">
    <w:name w:val="codigo Car"/>
    <w:basedOn w:val="LetranormalTFGCar"/>
    <w:link w:val="codigo"/>
    <w:rsid w:val="004C2F10"/>
    <w:rPr>
      <w:rFonts w:ascii="Courier New" w:hAnsi="Courier New" w:cs="Times New Roman"/>
      <w:b/>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0664551">
      <w:bodyDiv w:val="1"/>
      <w:marLeft w:val="0"/>
      <w:marRight w:val="0"/>
      <w:marTop w:val="0"/>
      <w:marBottom w:val="0"/>
      <w:divBdr>
        <w:top w:val="none" w:sz="0" w:space="0" w:color="auto"/>
        <w:left w:val="none" w:sz="0" w:space="0" w:color="auto"/>
        <w:bottom w:val="none" w:sz="0" w:space="0" w:color="auto"/>
        <w:right w:val="none" w:sz="0" w:space="0" w:color="auto"/>
      </w:divBdr>
    </w:div>
    <w:div w:id="738092306">
      <w:bodyDiv w:val="1"/>
      <w:marLeft w:val="0"/>
      <w:marRight w:val="0"/>
      <w:marTop w:val="0"/>
      <w:marBottom w:val="0"/>
      <w:divBdr>
        <w:top w:val="none" w:sz="0" w:space="0" w:color="auto"/>
        <w:left w:val="none" w:sz="0" w:space="0" w:color="auto"/>
        <w:bottom w:val="none" w:sz="0" w:space="0" w:color="auto"/>
        <w:right w:val="none" w:sz="0" w:space="0" w:color="auto"/>
      </w:divBdr>
    </w:div>
    <w:div w:id="1144077967">
      <w:bodyDiv w:val="1"/>
      <w:marLeft w:val="0"/>
      <w:marRight w:val="0"/>
      <w:marTop w:val="0"/>
      <w:marBottom w:val="0"/>
      <w:divBdr>
        <w:top w:val="none" w:sz="0" w:space="0" w:color="auto"/>
        <w:left w:val="none" w:sz="0" w:space="0" w:color="auto"/>
        <w:bottom w:val="none" w:sz="0" w:space="0" w:color="auto"/>
        <w:right w:val="none" w:sz="0" w:space="0" w:color="auto"/>
      </w:divBdr>
    </w:div>
    <w:div w:id="1303577795">
      <w:bodyDiv w:val="1"/>
      <w:marLeft w:val="0"/>
      <w:marRight w:val="0"/>
      <w:marTop w:val="0"/>
      <w:marBottom w:val="0"/>
      <w:divBdr>
        <w:top w:val="none" w:sz="0" w:space="0" w:color="auto"/>
        <w:left w:val="none" w:sz="0" w:space="0" w:color="auto"/>
        <w:bottom w:val="none" w:sz="0" w:space="0" w:color="auto"/>
        <w:right w:val="none" w:sz="0" w:space="0" w:color="auto"/>
      </w:divBdr>
    </w:div>
    <w:div w:id="1478187144">
      <w:bodyDiv w:val="1"/>
      <w:marLeft w:val="0"/>
      <w:marRight w:val="0"/>
      <w:marTop w:val="0"/>
      <w:marBottom w:val="0"/>
      <w:divBdr>
        <w:top w:val="none" w:sz="0" w:space="0" w:color="auto"/>
        <w:left w:val="none" w:sz="0" w:space="0" w:color="auto"/>
        <w:bottom w:val="none" w:sz="0" w:space="0" w:color="auto"/>
        <w:right w:val="none" w:sz="0" w:space="0" w:color="auto"/>
      </w:divBdr>
    </w:div>
    <w:div w:id="1478915157">
      <w:bodyDiv w:val="1"/>
      <w:marLeft w:val="0"/>
      <w:marRight w:val="0"/>
      <w:marTop w:val="0"/>
      <w:marBottom w:val="0"/>
      <w:divBdr>
        <w:top w:val="none" w:sz="0" w:space="0" w:color="auto"/>
        <w:left w:val="none" w:sz="0" w:space="0" w:color="auto"/>
        <w:bottom w:val="none" w:sz="0" w:space="0" w:color="auto"/>
        <w:right w:val="none" w:sz="0" w:space="0" w:color="auto"/>
      </w:divBdr>
    </w:div>
    <w:div w:id="1535539824">
      <w:bodyDiv w:val="1"/>
      <w:marLeft w:val="0"/>
      <w:marRight w:val="0"/>
      <w:marTop w:val="0"/>
      <w:marBottom w:val="0"/>
      <w:divBdr>
        <w:top w:val="none" w:sz="0" w:space="0" w:color="auto"/>
        <w:left w:val="none" w:sz="0" w:space="0" w:color="auto"/>
        <w:bottom w:val="none" w:sz="0" w:space="0" w:color="auto"/>
        <w:right w:val="none" w:sz="0" w:space="0" w:color="auto"/>
      </w:divBdr>
    </w:div>
    <w:div w:id="1745644881">
      <w:bodyDiv w:val="1"/>
      <w:marLeft w:val="0"/>
      <w:marRight w:val="0"/>
      <w:marTop w:val="0"/>
      <w:marBottom w:val="0"/>
      <w:divBdr>
        <w:top w:val="none" w:sz="0" w:space="0" w:color="auto"/>
        <w:left w:val="none" w:sz="0" w:space="0" w:color="auto"/>
        <w:bottom w:val="none" w:sz="0" w:space="0" w:color="auto"/>
        <w:right w:val="none" w:sz="0" w:space="0" w:color="auto"/>
      </w:divBdr>
    </w:div>
    <w:div w:id="1987125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7.png"/><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image" Target="media/image45.wmf"/><Relationship Id="rId112" Type="http://schemas.openxmlformats.org/officeDocument/2006/relationships/chart" Target="charts/chart1.xml"/><Relationship Id="rId16" Type="http://schemas.openxmlformats.org/officeDocument/2006/relationships/image" Target="media/image7.wmf"/><Relationship Id="rId107" Type="http://schemas.openxmlformats.org/officeDocument/2006/relationships/footer" Target="footer6.xml"/><Relationship Id="rId11" Type="http://schemas.openxmlformats.org/officeDocument/2006/relationships/footer" Target="footer1.xml"/><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oleObject" Target="embeddings/oleObject29.bin"/><Relationship Id="rId79" Type="http://schemas.openxmlformats.org/officeDocument/2006/relationships/image" Target="media/image40.wmf"/><Relationship Id="rId102" Type="http://schemas.openxmlformats.org/officeDocument/2006/relationships/footer" Target="footer4.xml"/><Relationship Id="rId123" Type="http://schemas.openxmlformats.org/officeDocument/2006/relationships/footer" Target="footer8.xml"/><Relationship Id="rId128" Type="http://schemas.openxmlformats.org/officeDocument/2006/relationships/footer" Target="footer11.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footer" Target="footer2.xml"/><Relationship Id="rId1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8.bin"/><Relationship Id="rId77" Type="http://schemas.openxmlformats.org/officeDocument/2006/relationships/image" Target="media/image39.wmf"/><Relationship Id="rId100" Type="http://schemas.openxmlformats.org/officeDocument/2006/relationships/oleObject" Target="embeddings/oleObject41.bin"/><Relationship Id="rId105" Type="http://schemas.openxmlformats.org/officeDocument/2006/relationships/image" Target="media/image52.png"/><Relationship Id="rId113" Type="http://schemas.openxmlformats.org/officeDocument/2006/relationships/chart" Target="charts/chart2.xml"/><Relationship Id="rId118" Type="http://schemas.openxmlformats.org/officeDocument/2006/relationships/image" Target="media/image58.png"/><Relationship Id="rId126" Type="http://schemas.openxmlformats.org/officeDocument/2006/relationships/hyperlink" Target="https://docs.oracle.com/javase/10/docs/api/overview-summary.html" TargetMode="External"/><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6.png"/><Relationship Id="rId80" Type="http://schemas.openxmlformats.org/officeDocument/2006/relationships/oleObject" Target="embeddings/oleObject32.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oleObject" Target="embeddings/oleObject40.bin"/><Relationship Id="rId121" Type="http://schemas.openxmlformats.org/officeDocument/2006/relationships/image" Target="media/image61.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footer" Target="footer5.xml"/><Relationship Id="rId108" Type="http://schemas.openxmlformats.org/officeDocument/2006/relationships/footer" Target="footer7.xml"/><Relationship Id="rId116" Type="http://schemas.openxmlformats.org/officeDocument/2006/relationships/chart" Target="charts/chart5.xml"/><Relationship Id="rId124" Type="http://schemas.openxmlformats.org/officeDocument/2006/relationships/footer" Target="footer9.xml"/><Relationship Id="rId129"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emf"/><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6.bin"/><Relationship Id="rId91" Type="http://schemas.openxmlformats.org/officeDocument/2006/relationships/image" Target="media/image46.wmf"/><Relationship Id="rId96" Type="http://schemas.openxmlformats.org/officeDocument/2006/relationships/footer" Target="footer3.xml"/><Relationship Id="rId111"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3.png"/><Relationship Id="rId114" Type="http://schemas.openxmlformats.org/officeDocument/2006/relationships/chart" Target="charts/chart3.xml"/><Relationship Id="rId119" Type="http://schemas.openxmlformats.org/officeDocument/2006/relationships/image" Target="media/image59.png"/><Relationship Id="rId127" Type="http://schemas.openxmlformats.org/officeDocument/2006/relationships/hyperlink" Target="https://www.versionone.com/agile-101/agile-methodologies/" TargetMode="External"/><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image" Target="media/image37.wmf"/><Relationship Id="rId78" Type="http://schemas.openxmlformats.org/officeDocument/2006/relationships/oleObject" Target="embeddings/oleObject31.bin"/><Relationship Id="rId81" Type="http://schemas.openxmlformats.org/officeDocument/2006/relationships/image" Target="media/image41.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image" Target="media/image62.png"/><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3.bin"/><Relationship Id="rId109" Type="http://schemas.openxmlformats.org/officeDocument/2006/relationships/image" Target="media/image54.png"/><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oleObject" Target="embeddings/oleObject30.bin"/><Relationship Id="rId97" Type="http://schemas.openxmlformats.org/officeDocument/2006/relationships/image" Target="media/image48.wmf"/><Relationship Id="rId104" Type="http://schemas.openxmlformats.org/officeDocument/2006/relationships/image" Target="media/image51.png"/><Relationship Id="rId120" Type="http://schemas.openxmlformats.org/officeDocument/2006/relationships/image" Target="media/image60.png"/><Relationship Id="rId125" Type="http://schemas.openxmlformats.org/officeDocument/2006/relationships/footer" Target="footer10.xml"/><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3.jpeg"/><Relationship Id="rId24"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image" Target="media/image44.wmf"/><Relationship Id="rId110" Type="http://schemas.openxmlformats.org/officeDocument/2006/relationships/image" Target="media/image55.png"/><Relationship Id="rId115" Type="http://schemas.openxmlformats.org/officeDocument/2006/relationships/chart" Target="charts/chart4.xml"/><Relationship Id="rId61" Type="http://schemas.openxmlformats.org/officeDocument/2006/relationships/oleObject" Target="embeddings/oleObject24.bin"/><Relationship Id="rId82" Type="http://schemas.openxmlformats.org/officeDocument/2006/relationships/oleObject" Target="embeddings/oleObject33.bin"/></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charts/_rels/chart1.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19"/>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90B-4D31-9F52-79D65CEB005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D$251:$D$270</c:f>
              <c:numCache>
                <c:formatCode>General</c:formatCode>
                <c:ptCount val="20"/>
                <c:pt idx="0">
                  <c:v>1.47</c:v>
                </c:pt>
                <c:pt idx="1">
                  <c:v>1.74</c:v>
                </c:pt>
                <c:pt idx="2">
                  <c:v>1.87</c:v>
                </c:pt>
                <c:pt idx="3">
                  <c:v>2.0099999999999998</c:v>
                </c:pt>
                <c:pt idx="4">
                  <c:v>2.2799999999999998</c:v>
                </c:pt>
                <c:pt idx="5">
                  <c:v>2.41</c:v>
                </c:pt>
                <c:pt idx="6">
                  <c:v>2.5499999999999998</c:v>
                </c:pt>
                <c:pt idx="7">
                  <c:v>2.68</c:v>
                </c:pt>
                <c:pt idx="8">
                  <c:v>2.71</c:v>
                </c:pt>
                <c:pt idx="9">
                  <c:v>2.95</c:v>
                </c:pt>
                <c:pt idx="10">
                  <c:v>3.08</c:v>
                </c:pt>
                <c:pt idx="11">
                  <c:v>3.22</c:v>
                </c:pt>
                <c:pt idx="12">
                  <c:v>3.35</c:v>
                </c:pt>
                <c:pt idx="13">
                  <c:v>3.48</c:v>
                </c:pt>
                <c:pt idx="14">
                  <c:v>3.62</c:v>
                </c:pt>
                <c:pt idx="15">
                  <c:v>3.62</c:v>
                </c:pt>
                <c:pt idx="16">
                  <c:v>3.75</c:v>
                </c:pt>
                <c:pt idx="17">
                  <c:v>3.89</c:v>
                </c:pt>
                <c:pt idx="18">
                  <c:v>4.0199999999999996</c:v>
                </c:pt>
                <c:pt idx="19">
                  <c:v>4.16</c:v>
                </c:pt>
              </c:numCache>
            </c:numRef>
          </c:xVal>
          <c:yVal>
            <c:numRef>
              <c:f>Hoja1!$E$251:$E$270</c:f>
              <c:numCache>
                <c:formatCode>General</c:formatCode>
                <c:ptCount val="20"/>
                <c:pt idx="0">
                  <c:v>19.079999999999998</c:v>
                </c:pt>
                <c:pt idx="1">
                  <c:v>18.11</c:v>
                </c:pt>
                <c:pt idx="2">
                  <c:v>17.22</c:v>
                </c:pt>
                <c:pt idx="3">
                  <c:v>16.399999999999999</c:v>
                </c:pt>
                <c:pt idx="4">
                  <c:v>15.67</c:v>
                </c:pt>
                <c:pt idx="5">
                  <c:v>14.99</c:v>
                </c:pt>
                <c:pt idx="6">
                  <c:v>14.37</c:v>
                </c:pt>
                <c:pt idx="7">
                  <c:v>13.78</c:v>
                </c:pt>
                <c:pt idx="8">
                  <c:v>13.25</c:v>
                </c:pt>
                <c:pt idx="9">
                  <c:v>12.75</c:v>
                </c:pt>
                <c:pt idx="10">
                  <c:v>12.29</c:v>
                </c:pt>
                <c:pt idx="11">
                  <c:v>11.85</c:v>
                </c:pt>
                <c:pt idx="12">
                  <c:v>11.83</c:v>
                </c:pt>
                <c:pt idx="13">
                  <c:v>11.81</c:v>
                </c:pt>
                <c:pt idx="14">
                  <c:v>11.8</c:v>
                </c:pt>
                <c:pt idx="15">
                  <c:v>11.79</c:v>
                </c:pt>
                <c:pt idx="16">
                  <c:v>11.78</c:v>
                </c:pt>
                <c:pt idx="17">
                  <c:v>11.76</c:v>
                </c:pt>
                <c:pt idx="18">
                  <c:v>11.75</c:v>
                </c:pt>
                <c:pt idx="19">
                  <c:v>11.75</c:v>
                </c:pt>
              </c:numCache>
            </c:numRef>
          </c:yVal>
          <c:smooth val="1"/>
          <c:extLst>
            <c:ext xmlns:c16="http://schemas.microsoft.com/office/drawing/2014/chart" uri="{C3380CC4-5D6E-409C-BE32-E72D297353CC}">
              <c16:uniqueId val="{00000001-F90B-4D31-9F52-79D65CEB0052}"/>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46"/>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F90B-4D31-9F52-79D65CEB005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251:$A$297</c:f>
              <c:numCache>
                <c:formatCode>General</c:formatCode>
                <c:ptCount val="47"/>
                <c:pt idx="0">
                  <c:v>0.4</c:v>
                </c:pt>
                <c:pt idx="1">
                  <c:v>5.0999999999999996</c:v>
                </c:pt>
                <c:pt idx="2">
                  <c:v>9.7899999999999991</c:v>
                </c:pt>
                <c:pt idx="3">
                  <c:v>14.09</c:v>
                </c:pt>
                <c:pt idx="4">
                  <c:v>18.25</c:v>
                </c:pt>
                <c:pt idx="5">
                  <c:v>22.01</c:v>
                </c:pt>
                <c:pt idx="6">
                  <c:v>25.63</c:v>
                </c:pt>
                <c:pt idx="7">
                  <c:v>28.99</c:v>
                </c:pt>
                <c:pt idx="8">
                  <c:v>32.479999999999997</c:v>
                </c:pt>
                <c:pt idx="9">
                  <c:v>35.43</c:v>
                </c:pt>
                <c:pt idx="10">
                  <c:v>38.11</c:v>
                </c:pt>
                <c:pt idx="11">
                  <c:v>41.07</c:v>
                </c:pt>
                <c:pt idx="12">
                  <c:v>44.02</c:v>
                </c:pt>
                <c:pt idx="13">
                  <c:v>46.7</c:v>
                </c:pt>
                <c:pt idx="14">
                  <c:v>49.12</c:v>
                </c:pt>
                <c:pt idx="15">
                  <c:v>51.53</c:v>
                </c:pt>
                <c:pt idx="16">
                  <c:v>54.08</c:v>
                </c:pt>
                <c:pt idx="17">
                  <c:v>56.23</c:v>
                </c:pt>
                <c:pt idx="18">
                  <c:v>58.25</c:v>
                </c:pt>
                <c:pt idx="19">
                  <c:v>60.53</c:v>
                </c:pt>
                <c:pt idx="20">
                  <c:v>62.67</c:v>
                </c:pt>
                <c:pt idx="21">
                  <c:v>64.69</c:v>
                </c:pt>
                <c:pt idx="22">
                  <c:v>66.569999999999993</c:v>
                </c:pt>
                <c:pt idx="23">
                  <c:v>68.849999999999994</c:v>
                </c:pt>
                <c:pt idx="24">
                  <c:v>71</c:v>
                </c:pt>
                <c:pt idx="25">
                  <c:v>73.010000000000005</c:v>
                </c:pt>
                <c:pt idx="26">
                  <c:v>75.02</c:v>
                </c:pt>
                <c:pt idx="27">
                  <c:v>77.17</c:v>
                </c:pt>
                <c:pt idx="28">
                  <c:v>79.319999999999993</c:v>
                </c:pt>
                <c:pt idx="29">
                  <c:v>81.47</c:v>
                </c:pt>
                <c:pt idx="30">
                  <c:v>83.34</c:v>
                </c:pt>
                <c:pt idx="31">
                  <c:v>85.63</c:v>
                </c:pt>
                <c:pt idx="32">
                  <c:v>87.77</c:v>
                </c:pt>
                <c:pt idx="33">
                  <c:v>89.79</c:v>
                </c:pt>
                <c:pt idx="34">
                  <c:v>91.67</c:v>
                </c:pt>
                <c:pt idx="35">
                  <c:v>93.81</c:v>
                </c:pt>
                <c:pt idx="36">
                  <c:v>95.83</c:v>
                </c:pt>
                <c:pt idx="37">
                  <c:v>97.71</c:v>
                </c:pt>
                <c:pt idx="38">
                  <c:v>99.85</c:v>
                </c:pt>
                <c:pt idx="39">
                  <c:v>101.87</c:v>
                </c:pt>
                <c:pt idx="40">
                  <c:v>103.75</c:v>
                </c:pt>
                <c:pt idx="41">
                  <c:v>105.89</c:v>
                </c:pt>
                <c:pt idx="42">
                  <c:v>107.91</c:v>
                </c:pt>
                <c:pt idx="43">
                  <c:v>110.05</c:v>
                </c:pt>
                <c:pt idx="44">
                  <c:v>112.07</c:v>
                </c:pt>
                <c:pt idx="45">
                  <c:v>114.21</c:v>
                </c:pt>
                <c:pt idx="46">
                  <c:v>116.23</c:v>
                </c:pt>
              </c:numCache>
            </c:numRef>
          </c:xVal>
          <c:yVal>
            <c:numRef>
              <c:f>Hoja1!$B$251:$B$297</c:f>
              <c:numCache>
                <c:formatCode>General</c:formatCode>
                <c:ptCount val="47"/>
                <c:pt idx="0">
                  <c:v>28.5</c:v>
                </c:pt>
                <c:pt idx="1">
                  <c:v>26.38</c:v>
                </c:pt>
                <c:pt idx="2">
                  <c:v>24.57</c:v>
                </c:pt>
                <c:pt idx="3">
                  <c:v>22.99</c:v>
                </c:pt>
                <c:pt idx="4">
                  <c:v>21.58</c:v>
                </c:pt>
                <c:pt idx="5">
                  <c:v>20.32</c:v>
                </c:pt>
                <c:pt idx="6">
                  <c:v>19.21</c:v>
                </c:pt>
                <c:pt idx="7">
                  <c:v>18.21</c:v>
                </c:pt>
                <c:pt idx="8">
                  <c:v>17.309999999999999</c:v>
                </c:pt>
                <c:pt idx="9">
                  <c:v>16.48</c:v>
                </c:pt>
                <c:pt idx="10">
                  <c:v>15.73</c:v>
                </c:pt>
                <c:pt idx="11">
                  <c:v>15.04</c:v>
                </c:pt>
                <c:pt idx="12">
                  <c:v>14.45</c:v>
                </c:pt>
                <c:pt idx="13">
                  <c:v>13.84</c:v>
                </c:pt>
                <c:pt idx="14">
                  <c:v>13.3</c:v>
                </c:pt>
                <c:pt idx="15">
                  <c:v>12.8</c:v>
                </c:pt>
                <c:pt idx="16">
                  <c:v>12.35</c:v>
                </c:pt>
                <c:pt idx="17">
                  <c:v>11.91</c:v>
                </c:pt>
                <c:pt idx="18">
                  <c:v>11.51</c:v>
                </c:pt>
                <c:pt idx="19">
                  <c:v>11.49</c:v>
                </c:pt>
                <c:pt idx="20">
                  <c:v>11.47</c:v>
                </c:pt>
                <c:pt idx="21">
                  <c:v>11.45</c:v>
                </c:pt>
                <c:pt idx="22">
                  <c:v>11.42</c:v>
                </c:pt>
                <c:pt idx="23">
                  <c:v>11.4</c:v>
                </c:pt>
                <c:pt idx="24">
                  <c:v>11.38</c:v>
                </c:pt>
                <c:pt idx="25">
                  <c:v>11.35</c:v>
                </c:pt>
                <c:pt idx="26">
                  <c:v>11.33</c:v>
                </c:pt>
                <c:pt idx="27">
                  <c:v>11.324999999999999</c:v>
                </c:pt>
                <c:pt idx="28">
                  <c:v>11.32</c:v>
                </c:pt>
                <c:pt idx="29">
                  <c:v>11.31</c:v>
                </c:pt>
                <c:pt idx="30">
                  <c:v>11.3</c:v>
                </c:pt>
                <c:pt idx="31">
                  <c:v>11.29</c:v>
                </c:pt>
                <c:pt idx="32">
                  <c:v>11.28</c:v>
                </c:pt>
                <c:pt idx="33">
                  <c:v>11.27</c:v>
                </c:pt>
                <c:pt idx="34">
                  <c:v>11.26</c:v>
                </c:pt>
                <c:pt idx="35">
                  <c:v>11.244999999999999</c:v>
                </c:pt>
                <c:pt idx="36">
                  <c:v>11.24</c:v>
                </c:pt>
                <c:pt idx="37">
                  <c:v>11.23</c:v>
                </c:pt>
                <c:pt idx="38">
                  <c:v>11.22</c:v>
                </c:pt>
                <c:pt idx="39">
                  <c:v>11.21</c:v>
                </c:pt>
                <c:pt idx="40">
                  <c:v>11.2</c:v>
                </c:pt>
                <c:pt idx="41">
                  <c:v>11.19</c:v>
                </c:pt>
                <c:pt idx="42">
                  <c:v>11.18</c:v>
                </c:pt>
                <c:pt idx="43">
                  <c:v>11.16</c:v>
                </c:pt>
                <c:pt idx="44">
                  <c:v>11.15</c:v>
                </c:pt>
                <c:pt idx="45">
                  <c:v>11.14</c:v>
                </c:pt>
                <c:pt idx="46">
                  <c:v>11.14</c:v>
                </c:pt>
              </c:numCache>
            </c:numRef>
          </c:yVal>
          <c:smooth val="1"/>
          <c:extLst>
            <c:ext xmlns:c16="http://schemas.microsoft.com/office/drawing/2014/chart" uri="{C3380CC4-5D6E-409C-BE32-E72D297353CC}">
              <c16:uniqueId val="{00000003-F90B-4D31-9F52-79D65CEB0052}"/>
            </c:ext>
          </c:extLst>
        </c:ser>
        <c:dLbls>
          <c:showLegendKey val="0"/>
          <c:showVal val="0"/>
          <c:showCatName val="0"/>
          <c:showSerName val="0"/>
          <c:showPercent val="0"/>
          <c:showBubbleSize val="0"/>
        </c:dLbls>
        <c:axId val="420734784"/>
        <c:axId val="420734000"/>
      </c:scatterChart>
      <c:valAx>
        <c:axId val="420734784"/>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 de CPU (s)</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4000"/>
        <c:crosses val="autoZero"/>
        <c:crossBetween val="midCat"/>
      </c:valAx>
      <c:valAx>
        <c:axId val="420734000"/>
        <c:scaling>
          <c:orientation val="minMax"/>
          <c:max val="30"/>
          <c:min val="9"/>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a:t>
                </a:r>
                <a:r>
                  <a:rPr lang="es-ES" baseline="0"/>
                  <a:t> (s)</a:t>
                </a:r>
                <a:endParaRPr lang="es-E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478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3633-4B08-B77A-8CF6472CDD3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T$251:$T$302</c:f>
              <c:numCache>
                <c:formatCode>General</c:formatCode>
                <c:ptCount val="52"/>
                <c:pt idx="0">
                  <c:v>0.4</c:v>
                </c:pt>
                <c:pt idx="1">
                  <c:v>0.67</c:v>
                </c:pt>
                <c:pt idx="2">
                  <c:v>0.93</c:v>
                </c:pt>
                <c:pt idx="3">
                  <c:v>1.2</c:v>
                </c:pt>
                <c:pt idx="4">
                  <c:v>1.47</c:v>
                </c:pt>
                <c:pt idx="5">
                  <c:v>1.74</c:v>
                </c:pt>
                <c:pt idx="6">
                  <c:v>2.0099999999999998</c:v>
                </c:pt>
                <c:pt idx="7">
                  <c:v>2.2799999999999998</c:v>
                </c:pt>
                <c:pt idx="8">
                  <c:v>2.41</c:v>
                </c:pt>
                <c:pt idx="9">
                  <c:v>2.68</c:v>
                </c:pt>
                <c:pt idx="10">
                  <c:v>2.81</c:v>
                </c:pt>
                <c:pt idx="11">
                  <c:v>2.95</c:v>
                </c:pt>
                <c:pt idx="12">
                  <c:v>3.22</c:v>
                </c:pt>
                <c:pt idx="13">
                  <c:v>3.35</c:v>
                </c:pt>
                <c:pt idx="14">
                  <c:v>3.62</c:v>
                </c:pt>
                <c:pt idx="15">
                  <c:v>3.75</c:v>
                </c:pt>
                <c:pt idx="16">
                  <c:v>4.0199999999999996</c:v>
                </c:pt>
                <c:pt idx="17">
                  <c:v>4.16</c:v>
                </c:pt>
                <c:pt idx="18">
                  <c:v>4.42</c:v>
                </c:pt>
                <c:pt idx="19">
                  <c:v>4.5599999999999996</c:v>
                </c:pt>
                <c:pt idx="20">
                  <c:v>4.6900000000000004</c:v>
                </c:pt>
                <c:pt idx="21">
                  <c:v>4.96</c:v>
                </c:pt>
                <c:pt idx="22">
                  <c:v>5.0999999999999996</c:v>
                </c:pt>
                <c:pt idx="23">
                  <c:v>5.23</c:v>
                </c:pt>
                <c:pt idx="24">
                  <c:v>5.5</c:v>
                </c:pt>
                <c:pt idx="25">
                  <c:v>5.63</c:v>
                </c:pt>
                <c:pt idx="26">
                  <c:v>5.9</c:v>
                </c:pt>
                <c:pt idx="27">
                  <c:v>6.03</c:v>
                </c:pt>
                <c:pt idx="28">
                  <c:v>6.17</c:v>
                </c:pt>
                <c:pt idx="29">
                  <c:v>6.44</c:v>
                </c:pt>
                <c:pt idx="30">
                  <c:v>6.57</c:v>
                </c:pt>
                <c:pt idx="31">
                  <c:v>6.84</c:v>
                </c:pt>
                <c:pt idx="32">
                  <c:v>6.97</c:v>
                </c:pt>
                <c:pt idx="33">
                  <c:v>7.11</c:v>
                </c:pt>
                <c:pt idx="34">
                  <c:v>7.38</c:v>
                </c:pt>
                <c:pt idx="35">
                  <c:v>7.51</c:v>
                </c:pt>
                <c:pt idx="36">
                  <c:v>7.65</c:v>
                </c:pt>
                <c:pt idx="37">
                  <c:v>7.78</c:v>
                </c:pt>
                <c:pt idx="38">
                  <c:v>8.0500000000000007</c:v>
                </c:pt>
                <c:pt idx="39">
                  <c:v>8.18</c:v>
                </c:pt>
                <c:pt idx="40">
                  <c:v>8.4499999999999993</c:v>
                </c:pt>
                <c:pt idx="41">
                  <c:v>8.58</c:v>
                </c:pt>
                <c:pt idx="42">
                  <c:v>8.7200000000000006</c:v>
                </c:pt>
                <c:pt idx="43">
                  <c:v>8.99</c:v>
                </c:pt>
                <c:pt idx="44">
                  <c:v>9.1199999999999992</c:v>
                </c:pt>
                <c:pt idx="45">
                  <c:v>9.26</c:v>
                </c:pt>
                <c:pt idx="46">
                  <c:v>9.52</c:v>
                </c:pt>
                <c:pt idx="47">
                  <c:v>9.66</c:v>
                </c:pt>
                <c:pt idx="48">
                  <c:v>9.7899999999999991</c:v>
                </c:pt>
                <c:pt idx="49">
                  <c:v>10.06</c:v>
                </c:pt>
                <c:pt idx="50">
                  <c:v>10.199999999999999</c:v>
                </c:pt>
                <c:pt idx="51">
                  <c:v>10.33</c:v>
                </c:pt>
              </c:numCache>
            </c:numRef>
          </c:xVal>
          <c:yVal>
            <c:numRef>
              <c:f>Hoja1!$U$251:$U$302</c:f>
              <c:numCache>
                <c:formatCode>General</c:formatCode>
                <c:ptCount val="52"/>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numCache>
            </c:numRef>
          </c:yVal>
          <c:smooth val="1"/>
          <c:extLst>
            <c:ext xmlns:c16="http://schemas.microsoft.com/office/drawing/2014/chart" uri="{C3380CC4-5D6E-409C-BE32-E72D297353CC}">
              <c16:uniqueId val="{00000001-3633-4B08-B77A-8CF6472CDD3F}"/>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3633-4B08-B77A-8CF6472CDD3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Q$251:$Q$302</c:f>
              <c:numCache>
                <c:formatCode>General</c:formatCode>
                <c:ptCount val="52"/>
                <c:pt idx="0">
                  <c:v>0.53</c:v>
                </c:pt>
                <c:pt idx="1">
                  <c:v>6.57</c:v>
                </c:pt>
                <c:pt idx="2">
                  <c:v>12.21</c:v>
                </c:pt>
                <c:pt idx="3">
                  <c:v>16.64</c:v>
                </c:pt>
                <c:pt idx="4">
                  <c:v>21.2</c:v>
                </c:pt>
                <c:pt idx="5">
                  <c:v>25.9</c:v>
                </c:pt>
                <c:pt idx="6">
                  <c:v>30.06</c:v>
                </c:pt>
                <c:pt idx="7">
                  <c:v>33.950000000000003</c:v>
                </c:pt>
                <c:pt idx="8">
                  <c:v>38.11</c:v>
                </c:pt>
                <c:pt idx="9">
                  <c:v>41.47</c:v>
                </c:pt>
                <c:pt idx="10">
                  <c:v>45.09</c:v>
                </c:pt>
                <c:pt idx="11">
                  <c:v>48.98</c:v>
                </c:pt>
                <c:pt idx="12">
                  <c:v>52.21</c:v>
                </c:pt>
                <c:pt idx="13">
                  <c:v>55.7</c:v>
                </c:pt>
                <c:pt idx="14">
                  <c:v>59.59</c:v>
                </c:pt>
                <c:pt idx="15">
                  <c:v>62.81</c:v>
                </c:pt>
                <c:pt idx="16">
                  <c:v>66.16</c:v>
                </c:pt>
                <c:pt idx="17">
                  <c:v>69.92</c:v>
                </c:pt>
                <c:pt idx="18">
                  <c:v>72.88</c:v>
                </c:pt>
                <c:pt idx="19">
                  <c:v>76.099999999999994</c:v>
                </c:pt>
                <c:pt idx="20">
                  <c:v>79.45</c:v>
                </c:pt>
                <c:pt idx="21">
                  <c:v>82.81</c:v>
                </c:pt>
                <c:pt idx="22">
                  <c:v>86.3</c:v>
                </c:pt>
                <c:pt idx="23">
                  <c:v>89.79</c:v>
                </c:pt>
                <c:pt idx="24">
                  <c:v>93.41</c:v>
                </c:pt>
                <c:pt idx="25">
                  <c:v>96.9</c:v>
                </c:pt>
                <c:pt idx="26">
                  <c:v>100.26</c:v>
                </c:pt>
                <c:pt idx="27">
                  <c:v>103.61</c:v>
                </c:pt>
                <c:pt idx="28">
                  <c:v>106.7</c:v>
                </c:pt>
                <c:pt idx="29">
                  <c:v>109.65</c:v>
                </c:pt>
                <c:pt idx="30">
                  <c:v>113.01</c:v>
                </c:pt>
                <c:pt idx="31">
                  <c:v>116.23</c:v>
                </c:pt>
                <c:pt idx="32">
                  <c:v>119.05</c:v>
                </c:pt>
                <c:pt idx="33">
                  <c:v>122.4</c:v>
                </c:pt>
                <c:pt idx="34">
                  <c:v>125.35</c:v>
                </c:pt>
                <c:pt idx="35">
                  <c:v>128.71</c:v>
                </c:pt>
                <c:pt idx="36">
                  <c:v>131.80000000000001</c:v>
                </c:pt>
                <c:pt idx="37">
                  <c:v>134.62</c:v>
                </c:pt>
                <c:pt idx="38">
                  <c:v>138.11000000000001</c:v>
                </c:pt>
                <c:pt idx="39">
                  <c:v>141.19</c:v>
                </c:pt>
                <c:pt idx="40">
                  <c:v>144.13999999999999</c:v>
                </c:pt>
                <c:pt idx="41">
                  <c:v>147.5</c:v>
                </c:pt>
                <c:pt idx="42">
                  <c:v>150.59</c:v>
                </c:pt>
                <c:pt idx="43">
                  <c:v>153.54</c:v>
                </c:pt>
                <c:pt idx="44">
                  <c:v>156.76</c:v>
                </c:pt>
                <c:pt idx="45">
                  <c:v>159.97999999999999</c:v>
                </c:pt>
                <c:pt idx="46">
                  <c:v>162.80000000000001</c:v>
                </c:pt>
                <c:pt idx="47">
                  <c:v>166.16</c:v>
                </c:pt>
                <c:pt idx="48">
                  <c:v>169.24</c:v>
                </c:pt>
                <c:pt idx="49">
                  <c:v>172.2</c:v>
                </c:pt>
                <c:pt idx="50">
                  <c:v>175.55</c:v>
                </c:pt>
                <c:pt idx="51">
                  <c:v>178.77</c:v>
                </c:pt>
              </c:numCache>
            </c:numRef>
          </c:xVal>
          <c:yVal>
            <c:numRef>
              <c:f>Hoja1!$R$251:$R$302</c:f>
              <c:numCache>
                <c:formatCode>General</c:formatCode>
                <c:ptCount val="52"/>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numCache>
            </c:numRef>
          </c:yVal>
          <c:smooth val="1"/>
          <c:extLst>
            <c:ext xmlns:c16="http://schemas.microsoft.com/office/drawing/2014/chart" uri="{C3380CC4-5D6E-409C-BE32-E72D297353CC}">
              <c16:uniqueId val="{00000003-3633-4B08-B77A-8CF6472CDD3F}"/>
            </c:ext>
          </c:extLst>
        </c:ser>
        <c:dLbls>
          <c:showLegendKey val="0"/>
          <c:showVal val="0"/>
          <c:showCatName val="0"/>
          <c:showSerName val="0"/>
          <c:showPercent val="0"/>
          <c:showBubbleSize val="0"/>
        </c:dLbls>
        <c:axId val="420731648"/>
        <c:axId val="420732432"/>
      </c:scatterChart>
      <c:valAx>
        <c:axId val="420731648"/>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a:t>
                </a:r>
                <a:r>
                  <a:rPr lang="es-ES" baseline="0"/>
                  <a:t> de CPU (s)</a:t>
                </a:r>
                <a:endParaRPr lang="es-ES"/>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2432"/>
        <c:crosses val="autoZero"/>
        <c:crossBetween val="midCat"/>
      </c:valAx>
      <c:valAx>
        <c:axId val="420732432"/>
        <c:scaling>
          <c:orientation val="minMax"/>
          <c:min val="15"/>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164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526585862672309E-2"/>
          <c:y val="2.3159476510503853E-2"/>
          <c:w val="0.77077846208290623"/>
          <c:h val="0.83443325384851119"/>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0DDD-4182-8C94-17F022141EB5}"/>
                </c:ext>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0DDD-4182-8C94-17F022141EB5}"/>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c:ext xmlns:c16="http://schemas.microsoft.com/office/drawing/2014/chart" uri="{C3380CC4-5D6E-409C-BE32-E72D297353CC}">
              <c16:uniqueId val="{00000002-0DDD-4182-8C94-17F022141EB5}"/>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0"/>
              <c:layout>
                <c:manualLayout>
                  <c:x val="-2.872928343436339E-2"/>
                  <c:y val="4.2165486586395087E-2"/>
                </c:manualLayout>
              </c:layout>
              <c:tx>
                <c:rich>
                  <a:bodyPr/>
                  <a:lstStyle/>
                  <a:p>
                    <a:fld id="{60FCA835-FF9D-44FB-A84E-45C68E95C324}" type="YVALUE">
                      <a:rPr lang="en-US"/>
                      <a:pPr/>
                      <a:t>[VALOR DE Y]</a:t>
                    </a:fld>
                    <a:endParaRPr lang="es-E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0DDD-4182-8C94-17F022141EB5}"/>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0DDD-4182-8C94-17F022141EB5}"/>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c:ext xmlns:c16="http://schemas.microsoft.com/office/drawing/2014/chart" uri="{C3380CC4-5D6E-409C-BE32-E72D297353CC}">
              <c16:uniqueId val="{00000005-0DDD-4182-8C94-17F022141EB5}"/>
            </c:ext>
          </c:extLst>
        </c:ser>
        <c:dLbls>
          <c:showLegendKey val="0"/>
          <c:showVal val="0"/>
          <c:showCatName val="0"/>
          <c:showSerName val="0"/>
          <c:showPercent val="0"/>
          <c:showBubbleSize val="0"/>
        </c:dLbls>
        <c:axId val="420733608"/>
        <c:axId val="420734392"/>
      </c:scatterChart>
      <c:valAx>
        <c:axId val="420733608"/>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a:t>
                </a:r>
                <a:r>
                  <a:rPr lang="es-ES" baseline="0"/>
                  <a:t> de CPU (s)</a:t>
                </a:r>
                <a:endParaRPr lang="es-ES"/>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4392"/>
        <c:crosses val="autoZero"/>
        <c:crossBetween val="midCat"/>
      </c:valAx>
      <c:valAx>
        <c:axId val="420734392"/>
        <c:scaling>
          <c:orientation val="minMax"/>
          <c:min val="15"/>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360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090091885468427"/>
          <c:y val="2.3159476510503853E-2"/>
          <c:w val="0.76064454880247268"/>
          <c:h val="0.83446573793660406"/>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BEE-4FDE-9FC1-29AB22EA3D0D}"/>
                </c:ext>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4BEE-4FDE-9FC1-29AB22EA3D0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c:ext xmlns:c16="http://schemas.microsoft.com/office/drawing/2014/chart" uri="{C3380CC4-5D6E-409C-BE32-E72D297353CC}">
              <c16:uniqueId val="{00000002-4BEE-4FDE-9FC1-29AB22EA3D0D}"/>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0"/>
              <c:layout>
                <c:manualLayout>
                  <c:x val="-2.872928343436339E-2"/>
                  <c:y val="4.2165486586395087E-2"/>
                </c:manualLayout>
              </c:layout>
              <c:tx>
                <c:rich>
                  <a:bodyPr/>
                  <a:lstStyle/>
                  <a:p>
                    <a:fld id="{60FCA835-FF9D-44FB-A84E-45C68E95C324}" type="YVALUE">
                      <a:rPr lang="en-US"/>
                      <a:pPr/>
                      <a:t>[VALOR DE Y]</a:t>
                    </a:fld>
                    <a:endParaRPr lang="es-E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4BEE-4FDE-9FC1-29AB22EA3D0D}"/>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4BEE-4FDE-9FC1-29AB22EA3D0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c:ext xmlns:c16="http://schemas.microsoft.com/office/drawing/2014/chart" uri="{C3380CC4-5D6E-409C-BE32-E72D297353CC}">
              <c16:uniqueId val="{00000005-4BEE-4FDE-9FC1-29AB22EA3D0D}"/>
            </c:ext>
          </c:extLst>
        </c:ser>
        <c:dLbls>
          <c:showLegendKey val="0"/>
          <c:showVal val="0"/>
          <c:showCatName val="0"/>
          <c:showSerName val="0"/>
          <c:showPercent val="0"/>
          <c:showBubbleSize val="0"/>
        </c:dLbls>
        <c:axId val="415814528"/>
        <c:axId val="415814136"/>
      </c:scatterChart>
      <c:valAx>
        <c:axId val="415814528"/>
        <c:scaling>
          <c:orientation val="minMax"/>
          <c:max val="11"/>
          <c:min val="9"/>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4136"/>
        <c:crosses val="autoZero"/>
        <c:crossBetween val="midCat"/>
      </c:valAx>
      <c:valAx>
        <c:axId val="415814136"/>
        <c:scaling>
          <c:orientation val="minMax"/>
          <c:max val="18"/>
          <c:min val="16"/>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45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139484738386446"/>
          <c:y val="2.3159476510503853E-2"/>
          <c:w val="0.74291020056171408"/>
          <c:h val="0.83443325384851119"/>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4E7-4CAF-B576-B5D400CF8F8B}"/>
                </c:ext>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A4E7-4CAF-B576-B5D400CF8F8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c:ext xmlns:c16="http://schemas.microsoft.com/office/drawing/2014/chart" uri="{C3380CC4-5D6E-409C-BE32-E72D297353CC}">
              <c16:uniqueId val="{00000002-A4E7-4CAF-B576-B5D400CF8F8B}"/>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1"/>
              <c:layout>
                <c:manualLayout>
                  <c:x val="-6.0803479682601143E-2"/>
                  <c:y val="4.832040753784522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4E7-4CAF-B576-B5D400CF8F8B}"/>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A4E7-4CAF-B576-B5D400CF8F8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c:ext xmlns:c16="http://schemas.microsoft.com/office/drawing/2014/chart" uri="{C3380CC4-5D6E-409C-BE32-E72D297353CC}">
              <c16:uniqueId val="{00000005-A4E7-4CAF-B576-B5D400CF8F8B}"/>
            </c:ext>
          </c:extLst>
        </c:ser>
        <c:dLbls>
          <c:showLegendKey val="0"/>
          <c:showVal val="0"/>
          <c:showCatName val="0"/>
          <c:showSerName val="0"/>
          <c:showPercent val="0"/>
          <c:showBubbleSize val="0"/>
        </c:dLbls>
        <c:axId val="415814920"/>
        <c:axId val="415815704"/>
      </c:scatterChart>
      <c:valAx>
        <c:axId val="415814920"/>
        <c:scaling>
          <c:orientation val="minMax"/>
          <c:max val="192"/>
          <c:min val="180"/>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5704"/>
        <c:crosses val="autoZero"/>
        <c:crossBetween val="midCat"/>
      </c:valAx>
      <c:valAx>
        <c:axId val="415815704"/>
        <c:scaling>
          <c:orientation val="minMax"/>
          <c:max val="16.899999999999999"/>
          <c:min val="16.5"/>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492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683DB1-03EB-4BC9-A182-9313C4973A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3</TotalTime>
  <Pages>1</Pages>
  <Words>6788</Words>
  <Characters>37335</Characters>
  <Application>Microsoft Office Word</Application>
  <DocSecurity>0</DocSecurity>
  <Lines>311</Lines>
  <Paragraphs>8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4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70</cp:revision>
  <cp:lastPrinted>2018-06-27T15:38:00Z</cp:lastPrinted>
  <dcterms:created xsi:type="dcterms:W3CDTF">2018-06-21T23:11:00Z</dcterms:created>
  <dcterms:modified xsi:type="dcterms:W3CDTF">2018-06-27T15:38:00Z</dcterms:modified>
</cp:coreProperties>
</file>